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8" r:id="rId3"/>
    <p:sldId id="280" r:id="rId4"/>
    <p:sldId id="423" r:id="rId5"/>
    <p:sldId id="402" r:id="rId6"/>
    <p:sldId id="286" r:id="rId7"/>
    <p:sldId id="289" r:id="rId8"/>
    <p:sldId id="292" r:id="rId9"/>
    <p:sldId id="295" r:id="rId10"/>
    <p:sldId id="298" r:id="rId11"/>
    <p:sldId id="316" r:id="rId12"/>
    <p:sldId id="413" r:id="rId13"/>
    <p:sldId id="414" r:id="rId14"/>
    <p:sldId id="332" r:id="rId15"/>
    <p:sldId id="304" r:id="rId16"/>
    <p:sldId id="307" r:id="rId17"/>
    <p:sldId id="310" r:id="rId18"/>
    <p:sldId id="313" r:id="rId19"/>
    <p:sldId id="422" r:id="rId20"/>
    <p:sldId id="420" r:id="rId21"/>
    <p:sldId id="377" r:id="rId22"/>
    <p:sldId id="378" r:id="rId23"/>
    <p:sldId id="379" r:id="rId24"/>
    <p:sldId id="380" r:id="rId25"/>
    <p:sldId id="381" r:id="rId26"/>
    <p:sldId id="382" r:id="rId27"/>
    <p:sldId id="383" r:id="rId28"/>
    <p:sldId id="384" r:id="rId29"/>
    <p:sldId id="391" r:id="rId30"/>
    <p:sldId id="392" r:id="rId31"/>
    <p:sldId id="393" r:id="rId32"/>
    <p:sldId id="394" r:id="rId33"/>
    <p:sldId id="395" r:id="rId34"/>
    <p:sldId id="396" r:id="rId35"/>
    <p:sldId id="417" r:id="rId36"/>
    <p:sldId id="397" r:id="rId37"/>
    <p:sldId id="432" r:id="rId38"/>
    <p:sldId id="399" r:id="rId39"/>
    <p:sldId id="398" r:id="rId40"/>
    <p:sldId id="401" r:id="rId41"/>
    <p:sldId id="418" r:id="rId42"/>
    <p:sldId id="400" r:id="rId43"/>
    <p:sldId id="419" r:id="rId44"/>
    <p:sldId id="433" r:id="rId45"/>
    <p:sldId id="421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002060"/>
    <a:srgbClr val="FFC000"/>
    <a:srgbClr val="2F528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5" autoAdjust="0"/>
    <p:restoredTop sz="94660" autoAdjust="0"/>
  </p:normalViewPr>
  <p:slideViewPr>
    <p:cSldViewPr snapToGrid="0">
      <p:cViewPr varScale="1">
        <p:scale>
          <a:sx n="77" d="100"/>
          <a:sy n="77" d="100"/>
        </p:scale>
        <p:origin x="232" y="5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60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4T09:36:47.8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058 2747 97 0,'0'-12'318'0,"8"8"-132"0,-8-1-85 16,10-5-42-16,-3 5-26 0,10-4-14 0,9-2-8 0,-8 2-4 16,-1 0-1-16,9-7 0 0,0 6 1 0,1 0 0 15,-11-3 2-15,2 3 0 0,8 0-1 0,-17 4 1 16,-1 2-1-16,2-2 0 0,-2 3-2 0,-8 3 0 0,0 0 0 16,0 0 0-16,-8 3 1 0,-2-3-1 0,2 10 0 0,-9-4-2 15,-1 4 0-15,0 0-4 0,2 0 0 0,-11-1 1 0,1 1 0 16,9 0 1-16,-1-6 3 0,1 7 2 0,8-7 3 15,1 0 1-15,0 1 0 0,8-5-3 0,0 5 0 0,0-5 1 0,0 6-3 16,0-6-2-16,8 0-3 0,0 0 1 0,10 4 1 16,-10-4 1-1,10 0-1-15,-1-4-2 0,9 4 0 0,-9-6 0 0,0 1 1 0,3 0 0 0,-4 1-1 0,1 0-1 0,-8-1 1 16,-1 5 0-16,-8-6 1 0,10 6-2 0,-10 0-14 16,-10 6-29-16,2-1-49 0,-9-1-158 0,-8 10-10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4T09:44:18.9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055 6170 67 0,'0'0'300'0,"0"0"-96"15,0 0-74-15,0 0-45 0,0-5-28 0,0 0-15 16,0 0-7-16,7 0-9 0,-7-5-3 0,9 1 2 0,0 0-1 16,-9-7 0-16,9 1 0 0,1 0 2 0,-3 0-2 0,2 1-1 15,0 1 1-15,-1 1 2 0,-8 2 0 0,10 2 1 0,-10 2 0 16,0 2 1-16,0-1 2 0,-10 5-4 0,10 0 0 16,-8 0-6-16,-1 0-5 0,0 0-3 0,-8 5-3 0,-1-5-5 15,2 4-2-15,-11 2 1 0,10-6 3 0,-10 0 1 0,2 0 6 16,-1 0 6-16,1 0 4 0,-2 0 11 0,0-6 5 15,1 2 2-15,1 4 0 0,-11-5-1 0,2 5-4 0,0 0-8 16,-1 0-3-16,0 5-12 0,0-1-7 0,-9 2-3 0,1 2-1 16,0 2-2-16,10 2 0 0,-21 1-1 15,10-3-2-15,-7 6 0 0,7-3 3 0,-9 2 0 0,10 6 0 0,-9-8 1 0,1 7-1 16,7-1 0-16,-8 6 1 0,0-2 0 0,9 12-1 0,-10-6 1 16,2 11 0-16,-1-6 1 0,-1 10-2 0,1-1 2 15,0 2 0-15,0 4 1 0,-1 0-3 0,1 5 0 0,1-6 0 16,7 6 0-16,1 0-1 0,-1-5 0 0,9 0-1 0,0-1 0 15,9 1 1-15,2-5 0 0,6 0 0 0,-2 4-1 16,5 1 1-16,-3 6 0 0,1-1 0 0,-1 8 1 16,1 2 0-16,0 5 0 0,-1 4 0 0,1 0 1 0,-1 9 2 15,2-3 0-15,6 9-1 0,-7-4 2 0,9 3-2 0,-10 7 0 16,10-6 1-16,-2 4-3 0,3-5 0 0,-3 7-2 0,10-6 1 16,0-1-1-16,0 0-1 0,0 7 1 0,0-6 0 15,0 1 1-15,10 3 1 0,-10 0 3 0,7 1 0 0,3 4-1 16,-10-3 4-16,8 4-2 0,0-1 0 0,-8 1 0 15,10-1-2-15,-10 1 1 0,8 1-1 0,-8-2 0 0,9-4-2 16,-9-6 1-16,8-3-1 0,2-2 0 0,-2-8-1 16,10-1-4-16,-2-5 3 0,2-4-2 0,8-6 2 0,1 1 1 15,6-4 2-15,-8-7-1 0,13 0 3 0,4 1 0 0,-8-4-1 16,10-7 1-16,-10 2-2 0,10-6 0 0,-1-1 0 16,10 2 0-16,-10-5-1 0,2-1 0 0,-3 0 0 0,2-9 0 15,7 4 0-15,-7-4-1 0,-1-1 1 0,0-5 0 16,-7-4 0-16,7 1 0 0,1-7 0 0,-10 0 1 0,9-8 1 15,1 0 1-15,0-7-3 0,-10-3 2 0,9-2 1 0,1-2-1 16,-1-6 0-16,2-6 0 0,5 0-1 0,-6-3 0 16,-1-2 0-16,-9 2 0 0,11-13 0 0,-2 8 1 0,1-6 0 15,-9 1-1-15,-1-2-1 0,1-4 2 0,-9 5-1 16,9-5 3-16,-9-4-2 0,0 4-1 0,-1-5-1 0,1 0 1 16,-8-4-1-16,-1-1 0 0,1-5 0 0,0-9-4 0,-1 0 2 15,-8-10 0-15,-1-1 0 0,2-8 1 0,-10 0-6 16,7-6 4-16,-7 0 1 0,0-6 3 0,0 2 0 0,0 1 0 15,0-8 1-15,0 8-1 0,-7-8 6 0,7 7 3 16,-10-6 2-16,10 6 1 16,-8 1 8-16,8 2 6 0,-9 1 2 0,9 1 6 0,-10-2 4 0,10 8 2 0,0-8-1 0,-7 7 0 15,7-6-10-15,-10 0-3 16,10 1-3-16,-8-2-5 0,0-3-3 0,-2 0-6 0,2-2-4 0,-1-3-1 0,-9 1 8 16,2-3 8-16,-2 7 24 0,1 4 19 0,-1 6 14 0,-7 3 17 15,8 2 20-15,-10 8 18 0,9 1 6 0,-8 9 1 16,0 6-14-16,1 5-14 0,7-1-12 0,-8 11-13 15,-9 3-20-15,9 6-17 0,2 0-11 0,-4 10-12 0,2-1-12 16,0 12-9-16,-9-3-15 0,9 12-30 0,-8 4-56 0,-10 5-67 16,9 10-70-16,-8 4-71 0,8 6-109 0,-9 9-161 0,10 10-101 15,-9 0-32-15</inkml:trace>
  <inkml:trace contextRef="#ctx0" brushRef="#br0" timeOffset="4332.11">31210 4312 1 0,'8'10'122'0,"0"2"-36"16,1-9-32-16,9 7-22 0,-10-4-12 0,10-2-6 0,-9 2-6 16,9 4-2-16,-11-7-1 0,2 3-4 0,-9-2-2 15,8 6-6-15,-8-4-5 0,-8-2-9 0,-1 2-11 0,2-2-7 16,-3 5-10-16,2-3-10 0,-12-2-1 0,5 6-1 0</inkml:trace>
  <inkml:trace contextRef="#ctx0" brushRef="#br0" timeOffset="4629.46">31123 4484 45 0,'-18'5'67'0,"0"1"3"16,1-3-3-16,-1 3-3 0,2-2-5 0,6 2-4 15,-7-1-6-15,-10-2 0 0,10 4 1 0,0-2 2 0,0-2 0 16,-10 3 0-16,2-2-1 0,7 2-1 0,-8-2-3 0,1 2 0 16,-1-2 0-16,0 2-5 0,-1-2-1 0,9 1-3 15,-8-1 2-15,1 2-4 0,7-2-2 0,-7 2-3 0,6-2-3 16,3 2-1-1,-1-2-1-15,-1 1-4 0,11 0-2 0,-4 0-1 0,2-5-3 0,9 4-2 0,-8 2 0 0,16-2-3 16,-8 1 0-16,20 2 2 0,-5-4 4 0,3 2 3 16,17 5 1-16,8-5 2 0,1-1 1 0,17 2 0 0,9-1 0 15,-2-5-4-15,11 3-4 0,-2-3-4 0,10-3 1 0,-8 3-3 16,-1 0 0-16,0-5 3 0,0-1 2 0,-8 2 5 0,-1-1 6 16,-8-5 7-16,-10 5 8 0,2 2 13 0,-9-4 12 15,-1 2 13-15,-9 1 14 0,1-6 19 0,-10 10 21 16,-7-10 21-16,1 5 19 0,-12 5 12 0,11-4 12 0,-9-2 1 31,-9 2-9-31,0-2-17 0,9 6-22 0,-9-4-29 0,0 4-40 16,-9-6-64-16,9 6-100 0,-9-4-114 0,1 4-122 15,-2 0-202-15,-6 0-126 0,-2 0-94 0,-9 10-45 0</inkml:trace>
  <inkml:trace contextRef="#ctx0" brushRef="#br0" timeOffset="5522.33">31513 8011 56 0,'-16'-5'420'0,"-4"5"-118"15,-5-5-123-15,8 5-73 0,-1-5-40 0,1 5-20 0,-1 0-11 16,10 0-6-16,-10 0-3 0,2 0 2 0,-2 0 5 0,2 0 7 16,6 0 1-16,-7 5 1 0,6-5 0 0,4 0-1 0,-1 0 1 15,-2 0-4-15,10 0-5 0,-8 5-9 0,8-5-5 16,0 0-6-16,8 0 1 0,-8 5 1 0,18-5 7 16,0 5 11-16,16 1 9 0,1-3 12 0,8-3 10 0,18 0 10 15,0 0 7-15,0 0 3 0,8 0-3 0,9-3-2 0,-9-3 2 16,0-4 13-16,2 5 17 0,-10-5 12 0,8 2 13 15,-8-4 13-15,1 4 10 0,-2-2 6 0,-8-1-2 0,-10 1-14 16,11 0-24-16,-18 2-17 0,8 2-20 0,-17 2-17 16,0-1-15-16,0 0-11 0,-17 5-11 0,9-5-7 0,-18 5-4 15,8 0-4-15,-8 0-1 0,0 0-2 0,0-5-3 0,-8 5-5 16,-2 0-6-16,2 0-3 0,-18 0-6 0,-1 0-4 16,2 0-4-16,0 0-2 0,-2 0-4 0,-8 0-8 0,9 5-11 15,-1-5-17-15,2 0-27 0,16 0-34 0,-9 5-40 16,10 0-36-16,0-5-28 0,0 5-12 0,8-5 2 0,-10 0 14 15,10 0 27-15,0 0 36 0,0 0 42 0,-8 0 40 0,8 0 32 16,0-5 25-16,0 5 16 0,0-10 8 0,0 5 6 16,0-5 4-16,8 1 3 0,-8-1 7 0,0-5 7 0,0 5 7 15,10-4 4-15,-10 4 7 0,0-5-1 0,8 5 0 0,-8 0-4 16,8 0-5-16,-8 2-9 0,8-7-11 0,-8 9-9 16,0-4-10-16,10 6-3 0,-2-2-2 0,1 2-3 0,-1 0 0 15,1-1-1-15,-1 5 0 0,10 0 0 0,-9-5-2 16,8 5 0-16,-8 5-1 0,0 0 0 0,7-1 1 0,-6 0 0 15,-3 6 0-15,3 6 0 0,0-1 4 0,-3 3 0 0,-7 2 2 16,9 5 1-16,-9-1 0 0,0 1 2 0,-9 4 0 16,9-5 2-16,-7 5 0 0,-3-5-2 0,0 1 2 15,-7 1-7-15,9-3-21 0,-9 2-34 0,8-11-41 0,-8 1-53 16,-1-6-85-16,9 1-173 0,-8-4-94 0,9-6-58 0</inkml:trace>
  <inkml:trace contextRef="#ctx0" brushRef="#br0" timeOffset="6010.18">31643 4489 315 0,'-17'0'338'0,"8"0"-135"0,9-5-92 0,-9 5-53 0,1 0-27 15,8 0-15-15,0 0-7 0,0 0-3 0,0 0-2 16,0 0 0-16,0 5 0 0,8-5 0 0,-8 6 1 0,9-3-1 0,8 3-1 16,1 4 2-16,-2-2-2 0,11 4 0 0,-1-3-1 0,-1 1 0 15,3 4-1-15,6 5 0 0,-8 1-1 0,9 0 0 16,0-1 0-16,-2 6 0 0,4 0-1 0,6-6 0 0,-8 6 1 15,-9 3 0-15,8-3 0 0,-7 4 0 0,-11-5 1 0,2 6 2 16,-1 0 2-16,-17-6 2 0,0 4 1 0,-7 3 4 16,-3-1 1-16,-8-2 2 0,-8 1 0 0,0 1-2 0,-9 4-11 15,1-6-23-15,-9 3-34 0,7-1-57 0,-7-1-126 16,0-1-103-16,-9 2-66 0</inkml:trace>
  <inkml:trace contextRef="#ctx0" brushRef="#br0" timeOffset="11596.19">12226 3689 225 0,'-8'-5'241'0,"8"0"-98"0,-10-5-54 15,10 5-28-15,0 0-13 0,0-5-6 0,0 4-9 0,0 3-5 0,0-2-4 0,10-5-2 16,-10 5-3-16,0-5-2 0,0 10-2 0,0-5-3 0,0 5 0 16,0-5 1-16,0 5 1 0,0 5-1 0,0-5 0 0,-10 5-2 15,2 0 0-15,1 5 0 0,-3 0 0 0,-8-2 1 0,1 8-1 16,0 4 0-16,-9-1 1 0,8 5 0 0,-17-5-1 15,10 11-2-15,-11 1 1 0,2-3-2 0,-9 6 0 16,8 0-1-16,-9 1 1 0,2-2 1 0,-11 6-1 0,9 1-1 16,-8-1-1-16,0 1 1 0,-9 9-1 0,0-1-1 0,2 1-2 15,-12 9-2-15,2 5 2 0,-10 6 1 0,2 0 1 16,-11 8 0-16,2 7 1 0,-10 3 0 0,1 3-1 0,0 0 0 16,-1 4 1-16,-8 4-4 0,-1-1-1 0,10 6 0 0,-10-6 0 15,1 7 2-15,1-3 3 0,-2 1 1 0,1 2 0 16,8-1 5-16,-7 4 1 0,6 0 1 0,2 5-1 0,-1-3 0 15,-7 2-1-15,7 7-2 0,1-6 0 0,-1 5-2 16,0 0-2-16,0 2 1 0,10 2-1 0,-10 7-1 0,1 3 5 16,-1 6 1-16,1 4 0 0,-1 1 1 0,1 4-1 0,0-4 0 15,-1 5-1 1,9-1 0-16,0-4-5 0,9 0-1 0,0-1 1 0,-1 5 2 0,10 0-1 0,0 2 1 0,0-2-1 16,-2 5 1-16,12-3-1 0,-12 4 0 0,11-3-3 0,-1 4-3 15,-9-2 0-15,18 6 2 0,-10-2 5 0,-6 2-3 0,7 4 0 16,1 1-1-16,-10-1 1 0,1 0-1 0,-1 0 1 15,1-5-1-15,-9 1-5 0,8-2 5 0,1-3 4 16,-1 4 5-16,1-5 1 0,8-3 6 0,0-7 2 0,1 1 4 16,7-10 4-16,-8-11-1 0,17-3-2 0,1-6-1 0,0-9-2 15,9-4-2-15,-1-9-1 0,9 0-4 0,0-12-2 16,0-1-1-16,9-8 0 0,-2-5-2 0,1-6-2 0,11-10-3 16,-2-8-2-16,0-1-1 0,9-10-1 0,-8-4-2 15,8-5-1-15,0-6-2 0,0 1-4 0,0-5-10 0,0-5-12 16,0 0-16-16,0-1-14 0,0 0-18 0,8-4-16 0,-8 0-17 15,0 0-14-15,0 0-5 0,9-4-7 0,-9 0-14 16,0-1-32-16,9-5-68 0,-9-6-102 0</inkml:trace>
  <inkml:trace contextRef="#ctx0" brushRef="#br0" timeOffset="11887.16">5400 12866 190 0,'0'-38'330'0,"0"4"-138"0,0 4-78 0,0 4-41 16,10 8-25-16,-10-2-15 0,0 7-12 0,0 1-10 16,0 8-4-16,0-1-4 0,-10 5 0 0,10 5-1 0,0 5 0 15,-8 9 3-15,0 11 0 0,-10 4 3 0,1 11 2 16,-1 7 2-16,1 12 2 0,-9 5 2 0,8 8 5 0,-9 7 3 16,2 3 4-16,0 1 5 0,7 1 1 0,0-2-1 0,1 0-2 15,9-3 1-15,-1-6-5 0,9-4-3 0,0 0-4 16,0-7-6-16,9-3-1 0,-1-11-3 0,9 2 1 15,9-12-2-15,-8-4-2 0,8-4 0 0,8-1 1 0,10-14-1 16,0-1 0-16,7-9-1 0,10-6-1 0,0-8-3 0,26-6-10 16,0-15-22-16,8-8-31 0,19-12-62 0,8-9-162 0,7-18-86 15,28-12-63 1</inkml:trace>
  <inkml:trace contextRef="#ctx0" brushRef="#br0" timeOffset="13258.3">19973 4060 275 0,'0'4'174'0,"8"-4"-75"0,-8 0-44 16,0 0-27-16,0 5-13 0,0-5-7 0,8 0-3 15,-8 5 1-15,0-5 1 0,9 5 1 0,-9 0 3 0,0 0 2 16,9 4 1-16,0-3 3 0,-1 2 3 0,0-2 2 15,2 4 3-15,-2 5 5 0,10-5 1 0,-10 4 2 0,9 0 0 0,1-4-1 16,7 5 0-16,2 4-2 0,0-4-1 0,7 5 0 16,1-1 0-16,-1 0-1 0,0 5 1 0,10 1 1 15,9 4-1-15,-9 1 0 0,6 4-3 0,3 0-1 0,0 6-3 16,8-1 1-16,-10 4 0 0,1 6-1 0,9 1 2 0,-8-2-2 16,7 5 0-16,-9-4-2 0,11 6 2 0,-10-2-2 15,0 0-2-15,0 2-1 0,-1 3-1 0,-7 2 0 0,9 2 1 16,-9 2 1-16,-1 10-1 0,1-2 0 0,-1 6 0 0,0 5-1 15,-9 1 0-15,10 4-1 0,-9 4 1 0,0 6 1 0,0 4 3 16,-1 11 5-16,0-1 3 0,2 16 2 0,-11-7 1 16,11 12 1-16,-12-1 1 0,3 4 2 0,-1-4 3 15,1 5 3-15,7-6 7 0,-8 7 4 0,1-7 3 0,7 2 7 16,-8-7 5-16,9 6 6 0,0 1 5 0,-9-2 9 0,9 0 4 16,-1-3 10-16,1 4 11 0,-2 0 4 0,4-5 0 15,-2 9-6-15,-1-3-11 0,-8 3-11 0,9 5-16 0,-10 0-17 16,1 2-16-16,2-2-13 0,-3 5-7 0,1 2-5 15,1-6-3-15,-11 3 0 0,2-2-1 0,-1-2 2 0,0 1-1 16,1-10 0-16,-1-1-1 0,-9-3-1 0,2-6-1 0,-10 0-2 16,8-10-3-16,1-4-1 0,-9-11 0 0,0 0 1 15,9-7 2-15,-9-8 4 0,0 0 3 0,0-8 2 0,0 5 3 16,-9-6 2-16,9-5 2 0,-9 1-1 0,9-6-2 16,-8-5-5-16,-2 1-3 0,2-5-2 0,-1 1-1 0,-9-3-3 15,2-7-2-15,-10 4-1 0,8-5 1 0,-8-5 1 0,9-6-1 16,-9 2 3-16,1-7 1 0,-3-2-2 0,2-7 1 15,1 1 0-15,7-10-2 0,-8-1 1 0,9-5-1 0,-9-4-1 16,8-4-2-16,1-5-1 0,0-1-5 0,7-10-2 0,-8 1-6 16,11-7-2-16,-1-2-2 0,-2-2 0 0,2 2 0 15,8-3 3-15,-9 7 1 0,9 4 3 0,0 7 5 0,0-2 2 16,-8 4-1-16,8 2-1 0,0 9-3 0,0-5 2 16,8 5 0-16,-8 5 0 0,9 0 1 0,-1 10-1 0,2-5 2 15,5 8 3-15,3 2 2 0,1-1-1 0,6 1 2 0,1 0 1 16,1-1 0-16,-1-4 1 0,8 0 1 0,-7 0-1 15,7-6-1-15,1-4 0 0,-9-1-2 0,9-4 1 0,-1-4 0 16,0-1 0-16,1-10 0 0,-8 6-12 0,6-11-33 16,-6 5-51-16,0-9-63 0,-1-1-59 0,-9 1-58 0,9 0-66 15,-17-5-110-15,0-1-137 0,-18-4-62 0,0 0 5 16</inkml:trace>
  <inkml:trace contextRef="#ctx0" brushRef="#br0" timeOffset="14025.87">24722 5276 186 0,'-9'-9'274'0,"1"9"-143"0,-1-10-76 15,9 4-38-15,9-4-22 0,-1 5-10 0,1-3-5 0,7-2-1 16,2-6 4-16,9 2-6 0,-10 5-7 0,9-6-23 0,1 0-29 16,-1 0-77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4T09:45:22.0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062 17111 61 0,'8'-4'230'0,"-8"-7"-109"0,9 6-91 0,-9 0-63 15,8 0-53-15,1 2-47 0,-9-7-39 0</inkml:trace>
  <inkml:trace contextRef="#ctx0" brushRef="#br0" timeOffset="716.04">12148 17160 148 0,'-9'10'223'0,"9"-5"-71"0,0 5-55 0,0-5-38 15,-8 4-23-15,8-5-13 0,0 7-8 0,0-6-2 0,0 5-2 16,-9-5 4-16,9-5 3 16,0 5 4-16,0-2 4 0,0-3 5 0,0 0 1 0,0 0 3 0,0 0 4 0,0 0 5 0,0 0 2 15,0 0-1-15,0 0-2 0,0 0 1 0,-9-3 4 16,9 3-1-16,0 0-4 0,0-5-5 0,0 5 0 15,-8-5 1-15,8 5 4 0,-9-5-3 0,9 5-5 0,-9-5-6 16,1 5 7-16,-1-5 4 0,9 5-3 0,-18-5 0 0,10-1-3 16,-1 2 8-16,1-2 7 0,-1 3 8 0,-7-8-2 15,-4 7-2-15,2-11 7 0,2 0 2 0,-1 0 3 0,-9-4 1 16,0-1 16-16,0-3 16 0,0-3 16 0,-8-2 19 16,7-7 11-16,-8 1 14 0,0-4 13 0,-8-7-3 0,0-3-14 15,0-1-18-15,-10-9-18 0,1-3-20 0,1-1-19 0,-10-7-17 16,0-4-15-16,-10-5-9 0,11-1-7 0,-9-9-7 15,-1 6-1-15,-8-10-1 0,9-2-1 0,-1 1-1 16,-8-5-3-16,9-4-2 0,-10-5-1 0,1-1-2 0,0-9-5 16,-1-1-2-16,-7 1-2 0,0-6-7 0,-11 2 5 0,-6-11 1 15,-3 5 0-15,3-9-1 0,-10 3 0 0,1-3 1 0,-2-6-2 16,-7 6 4-16,8-2-4 0,0 7 0 0,0 4 0 16,0 0 1-16,9 9 3 0,0 6 2 0,9 4 1 0,8 11-1 15,0 8-2-15,8 12 1 0,2-1-1 0,7 15 1 0,0-1-3 16,9 5 0-16,10 10 1 0,7 0 0 0,-8 4 1 15,17 12-1-15,0-6 0 0,0 5-1 0,9 4 1 0,-8 1-2 16,17 6-1-16,-9 3-1 0,8 0 1 0,1 0-1 16,-1 6 1-16,10-1-1 0,0 5-1 0,-2 0 0 0,1 0 0 15,9 7 0-15,-8-3 0 0,8 6-1 0,-10-4-3 0,10 4 0 16,0 0-1-16,0 0-2 0,0 10-1 0,-7-7 1 16,7 7-1-16,0 10 8 0,0 0-3 0,-9 4 1 0,9 6 0 15,-9-2 3-15,9 1-1 0,-9 1-1 0,1-5 1 16,8-6-6-16,0 5 2 0,-8-9 4 0,8-6 1 0,0 1-10 15,0 1 5-15,0-8 5 0,0 4 1 0,0-7 0 0,0 0 1 16,0-7 1-16,0-1 0 0,8-2 11 0,-8-5-5 16,8-4-5-16,10-6-1 0,-9-4-1 0,-2-1 2 0,11 1-3 15,-9 0 0-15,9 5-1 0,-1-1 0 0,-8 6 1 16,8 4 0-16,1 0 0 0,8 6-1 0,-9 0 0 0,9 3-1 16,8 2 0-16,1 4 0 0,0 4-1 0,0 2 0 0,17-3-5 15,-8 7-6-15,-1 0-11 0,9-5-21 0,-9 5-34 16,10 0-65-16,-10 0-65 0,0-1-56 0,1-4-44 0,-1 5-52 15,-8 0-94-15,-9-6-150 0,0 2-65 0,-9-1 11 16</inkml:trace>
  <inkml:trace contextRef="#ctx0" brushRef="#br0" timeOffset="1688.25">4288 9980 30 0,'-7'-5'465'0,"-2"0"-124"15,0 0-138-15,9-5-80 0,-9 0-44 0,9-3-23 0,9-3-9 16,-9-4-8-16,9-5-1 0,0 2-3 0,8-3 0 0,-9-2 4 16,11-1 1-16,-3-1-1 0,2 1-2 0,-1 0 1 15,10-6-2-15,-2 5-1 0,2 2-2 0,-2 4-3 0,1-1-6 16,0 5-3-16,0 1-5 0,1 4-5 0,0 5-4 0,-2 5-2 16,0 5-3-16,-7 5 0 0,8 5 0 0,0 5 1 15,-9 4 3-15,0 11-1 0,0-5 2 0,3 9 0 0,-5 0-1 16,3-1 0-16,-9 2 0 0,0-1-1 0,0-4 0 15,-1 4 0-15,1-6 4 0,-9-3 8 0,9-5 15 0,-9-1 15 16,0 1 25-16,8-10 33 0,-8-1 36 0,0 1 40 0,9-5 28 16,-9-5 12-16,0 0 0 0,9-5-11 0,-9-5-18 15,0-9-31-15,0-1-39 0,8-5-40 0,-8-8-31 16,0-1-21-16,9 0-14 0,-9-4-8 0,0-3-4 0,8 3-2 16,-8-3 1-16,10 2 1 0,-10 1 2 0,8-1 0 0,-8 9 1 15,8-4 2-15,-8 4 0 0,9 7 0 0,0-2 0 0,-9 6-5 16,10-1-1-16,-3 5-2 0,2 6-1 0,0 5-2 15,-1-2-1-15,2 6-3 0,-2 6-2 0,9 3 1 16,1 5 0-16,-2 6 1 0,11-1 3 0,-10 5 0 0,0 5 3 16,9 1 3-16,-8 9 0 0,-1 0 3 0,1 1 1 0,0 4 0 15,-11 0-1-15,12 1 0 0,-11-3-6 0,9 3 0 16,-8 3-8-16,8-3-16 0,1-2-26 0,-9 1-50 0,-1 0-62 16,1-6-65-16,8 3-53 0,-9-8-51 0,19 2-54 0,-10-1-113 15,0-9-104-15,1-1-36 0,-10-6 10 0</inkml:trace>
  <inkml:trace contextRef="#ctx0" brushRef="#br0" timeOffset="1891.55">5913 9765 160 0,'17'-5'486'16,"9"5"-173"-16,-8 0-135 0,8 5-73 0,-9 0-32 0,1 5-11 15,0 9-4-15,-2 0 2 0,-7 5-2 0,0 5-4 0,0 11-2 16,-9 4-3-16,0 0-9 0,0 11-13 0,0-3-8 0,-9 12-7 16,0 0-5-16,0 5-17 0,1-2-23 0,0-3-40 15,-1-1-63-15,0-4-158 0,1-5-88 0,-2-5-72 16</inkml:trace>
  <inkml:trace contextRef="#ctx0" brushRef="#br0" timeOffset="2376.97">7128 8749 186 0,'-8'-5'481'0,"1"0"-140"16,-3 0-137-16,10 5-74 0,0-5-44 0,-10 5-25 15,10 0-17-15,0 0-11 0,10 5-10 0,-10 5-4 0,10 0-3 16,-3-1 0-16,1 5 4 0,10 7 6 0,0 7 2 0,-11 2 8 16,21 4 9-16,-12 5 7 15,2 5 5-15,-1 1 4 0,1 8 2 0,-1-4-5 0,9 4-2 0,-8 2-7 0,-1 4-8 16,-1-6-6-16,4 1-7 0,4 0-10 0,-6-6-6 15,0 1-5-15,7-5-4 0,-7-5-9 0,0 0-17 0,-2-5-26 16,11-3-22-16,-20-8-20 0,11 2-23 0,1-11-27 0,-11 1-43 16,0-10-77-16,1-5-126 0,-9-10-59 0,0-5-33 15</inkml:trace>
  <inkml:trace contextRef="#ctx0" brushRef="#br0" timeOffset="2627.2">6904 8920 182 0,'-27'-40'429'0,"10"6"-135"0,-1 4-113 16,1-3-60-16,8 4-34 0,0 0-23 0,9 4-16 16,0-5-14-16,9 6-5 0,0 0-7 0,0 0-5 0,8-1-3 15,9 6-3-15,1-6-1 0,7 4-3 0,-8 3-2 0,18-2-5 16,-10 1 2-16,9 4 1 0,0 5-2 0,-7 0 1 0,7 0-2 16,0 10 0-16,1 0 1 0,-9 16 3 0,-2-2-3 15,-6 5 1-15,0 11 0 0,-11 0 0 0,2 12 3 0,-9 3 4 16,-9 8-2-16,0 2 2 0,-9 8-1 0,-9-4 0 0,2 4 1 15,-1 1-2-15,0-1-1 0,-10 1-5 0,1-6-1 16,-1 0-7-16,10 1-13 0,-9-5-15 0,9-6-29 16,8-2-38-16,1-7-79 0,-2-6-164 0,2-4-81 0</inkml:trace>
  <inkml:trace contextRef="#ctx0" brushRef="#br0" timeOffset="2877.88">8397 9379 28 0,'0'5'511'0,"8"-5"-48"15,9 10-193-15,-8-2-126 0,0 8-65 0,-1-2-32 0,10 11-13 0,-9-1-5 16,-9 10-2-16,8 1 0 0,-8 4-1 0,-8 4 0 0,8 8-1 15,-17 1-5-15,7 7-6 0,-7 0-6 0,0 4-2 16,-9-4-8-16,9 5-12 0,-9-10-17 0,8-2-19 16,1-3-29-16,-1-9-43 0,1-1-89 0,1-9-146 0,-3-7-86 15</inkml:trace>
  <inkml:trace contextRef="#ctx0" brushRef="#br0" timeOffset="3144.33">8570 8396 231 0,'9'0'484'0,"8"0"-181"0,1 0-135 15,-1-9-79-15,9-1-33 0,9 0-15 0,-1-10-5 0,19 2-2 16,-10-6 1-16,9-1-2 0,9 0 0 0,0-4 0 16,0 4-6-16,-1-3-9 0,10-1-7 0,-10-1-4 0,1 0-8 15,-8 6-19-15,-1-1-32 0,-2 6-47 0,-13-6-95 0,-2 5-144 16,-19 6-92-16,2 4-46 0</inkml:trace>
  <inkml:trace contextRef="#ctx0" brushRef="#br0" timeOffset="3316.45">9117 8196 220 0,'-8'20'491'0,"8"5"-179"16,-9-6-126-16,9 11-70 0,9-2-30 0,-1 1-11 0,1 11-5 15,9-5-4-15,-2 10-1 0,11-4 4 0,-10 8-5 16,11 6-5-16,5 3-9 0,-6 1-12 0,7 5-8 0,-8 4-5 16,8 0-10-16,-7 5-15 0,-2 2-34 0,0-3-45 0,3 7-62 31,-2-2-154-31,-8 2-95 0,-10-6-83 0,0 0-50 0</inkml:trace>
  <inkml:trace contextRef="#ctx0" brushRef="#br0" timeOffset="4273.81">3603 7899 182 0,'-8'-10'254'0,"8"0"-101"16,-10 5-56-16,10-4-31 0,-8 4-13 0,8 0-6 0,0 0-3 15,-8-5-1-15,8 5-2 0,0 0 0 0,0-3-4 16,0 2-3-16,0-4 0 0,0 5-3 0,0-5 0 16,0 0 2-16,0 6 2 0,8-6 1 0,-8 4 2 0,0 2 6 15,0 0 0-15,0 4 1 0,0-6-2 0,0 6-5 0,0-5-7 16,0 5-7-16,0 0-5 0,0 0-6 0,0 0-6 0,0 0-2 16,8 5-5-16,2 1 0 0,-2 2 0 0,9 2 0 15,2 5 0-15,6 0 1 0,1 6-1 0,1 2 0 16,7 6 1-16,1 1 1 0,7-2 0 0,3 11 0 0,7 1 1 15,-9-1-2-15,9 0 1 0,0 4 0 0,0 8-2 0,1-8 0 16,-2 6-1-16,2 0-1 0,-9 0-2 0,7 0 4 16,-16 4 0-16,-1-4-1 0,1 0 0 0,0 0 1 0,-9-5 0 15,-9-5 1-15,0 0 0 0,2-10-3 0,-12 0-10 16,4 1-18-16,-4-11-30 0,2 1-40 0,0-5-112 0,-9-6-130 16,0-9-92-16</inkml:trace>
  <inkml:trace contextRef="#ctx0" brushRef="#br0" timeOffset="4666.53">4263 8646 294 0,'0'-5'354'0,"0"0"-139"0,0 5-95 16,9-4-54-16,0 4-30 0,-2 4-17 0,3-4-9 0,7 5-4 15,1 5-1-15,-1-6-2 0,9 7 2 0,-8 3-3 16,8 1 2-16,-1 0-2 0,10 0 0 0,-9-1-1 15,9 1 2-15,-9-2-1 0,1 3 3 0,-2-6 2 0,10-1 2 16,-9 1 6-16,0-6 6 0,0-4 6 0,-9 0 8 0,9 0 7 16,-8-4 14-16,7-6 13 0,-7 1 18 0,0-7 22 15,-1 2 19-15,-8-5 24 0,8 0 29 0,-8-6 22 0,0-5 3 16,-1 6-4-16,1-6-16 0,-9 1-25 0,8-1-37 0,-8 2-77 16,-8-1-105-16,8-1-101 0,0 1-97 0,0-6-161 0,0 2-128 15,0-8-99-15,0 3-43 0</inkml:trace>
  <inkml:trace contextRef="#ctx0" brushRef="#br0" timeOffset="5276.98">6764 6726 82 0,'0'0'477'0,"-9"5"-147"16,9-5-147-16,0 10-84 0,0-5-46 0,0 4-25 16,9 3-13-16,-9 1-2 0,17 2 0 0,-8 5 3 0,8 4 5 15,10 4 2-15,-10 3 7 0,9 7 7 0,8 6 4 0,2 5 1 16,-11-1-1-16,19 6-1 0,-9-5 0 0,-1 10 0 16,1-6-2-16,9 2-4 0,-9-2-4 0,-1 1-4 15,1-6-1-15,-1-3-3 0,1-6-2 0,-10 0-3 0,2-4 1 16,0-1-1-16,-11-10 2 0,2 0 4 0,-9-5 11 0,-1-3 21 15,1-7 38-15,0 1 48 0,-9-5 46 0,8-5 30 0,-16 0 16 16,8 0 6-16,-9 0-4 0,0-5-21 0,1 0-36 16,-9 0-51-16,-9-4-47 0,9 3-33 0,-10 2-20 0,1 4-15 15,0-6-6-15,0 2-4 0,0 4-2 0,0 0-3 16,9 0 0-16,-1 0-2 0,1 0-2 0,8 4-2 0,-1-4-5 16,3 0 1-16,7 6-8 0,0-2-3 0,0 2-3 15,0-2-2-15,7 6 0 0,3-5 3 0,-1 0 3 0,8 0 2 16,-9-1 5-16,10-4 7 0,-1 0 4 0,-8 0 5 0,17-4 4 15,-9-1 3-15,1-5 6 0,8 0 1 0,-10-4 2 0,11 0-1 16,0-1 3-16,-1-5 0 0,-1 6-2 0,1-6-3 16,0-4-4-16,1 4-7 0,-2 0-19 0,10-4-48 15,-8 5-73-15,-1-7-73 0,0 3-68 0,9-3-74 0,-9-2-140 16,-1-1-115-16,1-4-84 0,-8-2-6 0</inkml:trace>
  <inkml:trace contextRef="#ctx0" brushRef="#br0" timeOffset="5702.49">8205 6536 476 0,'-8'-5'541'0,"-1"5"-202"0,9 0-145 0,0 0-80 0,0 0-48 16,0 5-32-16,9 0-21 0,-9-1-9 0,8 11-3 0,10 0 0 15,-1 9 0-15,2 6 3 0,-3 4 4 0,11 9 4 0,-2 6 6 16,10 4 4-16,-9 6 2 0,8 5 3 0,2 5 1 16,-2 5-4-16,0-7 1 0,2 7 1 15,7-5 0-15,-8-2-2 0,0-3 0 0,7-5-3 0,-5-1 3 0,-4-4 7 0,2-5 7 16,-9-10 9-16,0-1 10 0,0-3 10 0,-8-11 17 0,-1-4 33 16,-9-5 40-16,2-5 36 0,-2-1 20 0,1-4 3 15,-9 0-4-15,-9-5-7 0,9 0-15 0,-8-5-33 0,-2-9-42 16,-7 4-43-16,-1-5-29 0,10 1-18 0,-9-2-10 15,0 2-5-15,-1-5-6 0,1 3-3 0,0-2-1 0,0 3-1 16,7-1 1-16,2 3 0 0,-1-2-2 0,0 5 0 0,2 0 2 16,7 1-2-16,0 3 0 0,0-3-3 0,0 4-2 0,7 0 2 15,2 1-2-15,8-6 2 0,-7 0 1 0,15 4 3 16,-7-2-4-16,8-7 3 0,0 5 2 0,0-6 0 16,-1 8-2-16,2-7 2 0,-1 5 0 0,-8-5-2 0,-2 6-2 15,2-1-9-15,-9 0-20 0,-1 5-39 0,1-3-74 0,-9 1-82 16,0-2-76-16,0-1-68 0,-9 1-83 0,1-1-159 0,-9-1-60 15,0 6-32-15,-10 1 38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4T09:45:47.8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308 10565 179 0,'0'-4'367'16,"-9"4"-119"-16,9 0-105 0,0-5-61 0,-8 5-30 0,8 0-12 15,0-5-3-15,-8 5 3 0,8-5 5 0,0 5 5 0,-9-4 6 16,9 4 2-16,-9-6 1 0,9 6-2 0,0-4-1 16,-8 4-2-16,8 0-3 0,0 0-3 0,-10-6-1 15,10 12-2-15,0-6-2 0,0 0-3 0,0 0-5 0,0 0-4 16,0-6-3-16,0 6-4 0,0 0-5 0,0 6-3 0,10-6-3 16,-2 0 0-16,1 4 1 0,8 2 2 0,-9-2 2 0,19 6 2 15,-11-5 3-15,20-1 1 0,-11 8 0 0,18-9 1 16,-7 2 0-16,16 0 1 0,-9 0 1 15,10-5 0-15,-2 5 1 0,10-5 1 0,-9 0 3 0,9 0-3 0,7 0-3 16,-6-5-2-16,8 0-3 0,-10 5 0 0,10-5 0 0,0 0-5 16,-10 2 2-16,1-4 2 0,8 2 4 0,-8-4 6 15,-8 4 5-15,7-4 12 0,-7-1 8 0,-10-1 11 0,9 2 10 16,-18 0 13-16,10-7 14 0,-18 6 11 0,9-3 11 16,-18-2 4-16,10 5 2 0,-19-5-4 0,0 6-9 0,-8-6-13 15,0 5-14-15,0 0-18 0,-16-5-20 0,-2 5-16 0,1-4-14 16,-18-1-9-16,0 5-4 0,-9 0-6 0,1 1-4 15,0-1-3-15,-10 0 0 0,3 6-1 0,5 4 3 0,2-6 0 16,8 6-1-16,9 0-1 0,8-3 0 0,2 3 7 0,7 3-3 16,9-3-2-16,0 6-1 0,9-6-1 0,7 4-3 15,2 2 1-15,8-2 2 0,0 6-6 0,0-4 2 0,0-3 2 16,9 7 0-16,-1-5-1 0,2 6 1 0,-11 3 0 16,11-5 1-16,-20 6-1 0,11 0 2 0,-10 0-1 0,0 3 2 15,-7 3 2-15,-2-1 1 0,-8-2 1 0,0 8 0 0,-18-8 2 16,1 7 2-16,0-1 0 0,-18 1 0 0,0 5-2 0,-9-6 0 15,1 0 1-15,0 6-3 0,-18-7-2 0,9 2-16 16,-10-5-53-16,4 4-72 0,4-4-85 0,11 4-85 16,-1-9-112-16,9 4-203 0,20 1-103 0,4-5-48 0,11 3 19 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4T09:48:53.3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784 12858 81 0,'0'3'186'0,"0"-3"-40"0,0 5-31 0,0-5-23 16,0 5-19-16,0-5-11 0,0 5-10 0,0-5-5 16,0 0-5-16,7 0-8 0,-7 0-5 0,0 0-2 15,0 0-3-15,0 0-2 0,0 0-4 0,0 0-4 0,0 0-4 16,0 5 3-1,0-5-5-15,0 0-3 0,0 0-1 0,0 0-2 16,0 0-2-16,0 0 0 0,0 0 0 0,0 0 2 0,0 0 3 16,0 0 7-16,0 0 6 0,10 0 9 0,-10-5 11 0,0 5 8 15,0 0 9-15,0 0 6 0,0-5 4 0,0 5 5 0,-10 0-2 16,10 0-3-16,0-5-4 0,0 5-6 0,0 0-6 16,0-5-7-16,-7 5-5 0,7-3-5 0,0-4 0 15,0 4 5-15,0 3 8 0,0-6 12 0,0 6 14 0,0 0 17 0,0 0 17 16,0 0 17-16,0 0 11 0,0 0 7 0,0 0 4 15,0 6-2-15,0-6-8 0,0 0-7 0,0 0-11 0,0 0-17 16,0 3-14-16,0-3-15 0,0 0-13 0,0 7-12 0,0-7-7 16,0 3-2-16,0 2 4 0,7 5-1 0,-7 1 0 15,10-1 2-15,-1 3 1 0,-9 7 1 0,8 5-1 0,9-1-9 16,1 6-8-16,-1-1-5 0,1 9-2 0,8 1-7 16,0 1-1-16,-1 9-3 0,2-1-2 0,7 6-2 0,-8 0-1 15,9 5-1-15,-9-7 0 0,0 7 3 0,1 1-4 16,-2-2 2-16,2 0 0 0,-2 1 1 0,-7-5-1 0,9 4-1 15,-9 1 0-15,-2-5 0 0,2 0 0 0,-2-5 0 0,2 0 1 16,-18-6-1-16,8-4-1 0,1-4 0 0,0-1 0 16,0-10-1-16,-1-5 2 0,-8 1 2 0,9-5-1 0,-9-5 5 15,0-1 1-15,0-4 2 0,-9 0-1 0,9-5 4 0,-17 0-5 16,8-5 0-16,-8 0 0 0,-1-4-2 0,2-1 1 16,-2-5 0-16,2 1 5 0,-11-2-3 0,9 3 4 0,0-3 3 15,-7-4 1-15,7 7 2 0,1-3-1 0,0 2 3 16,-1 4-3-16,1-4 0 0,9 9 2 0,-2-5-4 0,2 5-3 15,0 0-3-15,-2 5-4 0,10-5-4 0,0 5-3 0,0 0-2 16,0 0-4-16,0 5 0 0,10 0 2 0,-2 5-1 16,0 4-1-16,2 1 1 0,6 0-3 0,2 5-1 0,-1-7-1 15,9 7-3-15,-8-4-2 0,17-3 0 0,-9 3-2 16,1-6-2-16,7-1 1 0,0 1 0 0,1-6-1 0,-1 2 1 16,0-6 2-16,-7-6 3 0,8 6 2 0,0-9 4 0,-9 4 3 15,0-10 5-15,0 5 6 0,0-4 7 0,-9 5 6 16,1-7 5-16,-10 2 9 0,1 5 5 0,0-1 4 0,-2 0 4 15,-7 4 3-15,0-4 3 0,0 6-2 0,-7-6-5 16,7 0-5-16,-9 6-7 0,9-1-3 0,-9 0-11 0,9 0-22 16,0 0-28-16,-8 5-40 0,8-5-103 0,0 5-124 0,0-5-136 15,0 5-232-15,8-5-109 0,-8 5-57 0,0 0-19 16</inkml:trace>
  <inkml:trace contextRef="#ctx0" brushRef="#br0" timeOffset="2368.91">16611 14536 11 0,'-9'0'386'0,"1"0"-108"0,-1 6-107 0,1-6-67 0,8 0-38 16,-9 0-18-16,9 0-8 0,-8 0-3 0,8 0 0 0,0 0-2 15,0 0 1-15,0 0-3 0,0 0-2 0,0 0-5 16,0 0-2-16,0 0-1 0,0 0 0 0,0 0 3 0,0 0 3 15,0 0 4-15,0 0 3 0,0 0 5 0,0 0 5 16,-10 0 0-16,10 0 2 16,0 0-3-16,0 0-1 0,-8 0-3 0,8 0-2 0,-8 0-4 0,-1 0-3 0,9 0-1 0,-9 0-2 15,0-6 2-15,9 6 2 0,-8 0 3 0,8 0 0 16,-9 0-3-16,9 0-2 0,-9 0-3 0,1 0-3 0,8 0-3 16,-9 6-7-16,0-6-6 0,0 0-5 0,1 0-1 0,1 4-2 15,-4 2 0-15,-6-2-1 0,7 1 0 0,3 0 1 16,-11 5 3-16,9-5 3 0,-7 4 1 0,-2-2 5 0,9 1 0 15,-8 2 4-15,8-5 3 0,-9 5 1 0,10-5 1 16,-9 5 2-16,8-7 1 0,-7 8 2 0,6-6-2 0,0 5-4 16,3-5-1-16,-3 5-3 0,2-6-2 0,0 6-3 15,-10 0-5-15,9 5-3 0,1-1 0 0,-10 2-1 0,9-3-1 16,-8 7 1-16,9-4-1 0,-1-3 0 0,1 7 0 16,-10-5-1-16,10 4 0 0,-2-4 2 0,2 0 0 0,0 0-1 15,-1 4-2-15,0-11 0 0,0 7-6 0,1 0 3 0,-1 0 2 16,9 1-2-16,-9-3 1 0,9 2 0 0,0 5 2 0,0-6 1 15,-7 6 5-15,7-2-5 0,0 7 0 0,-10-5 1 16,10-1 0-16,0 7-1 0,-8-7-1 0,8 5 0 16,0-4 1-16,0 0-1 0,-10 4 1 0,10-4 1 0,0-2-2 15,0 8 0-15,0-7 2 0,0 5 0 0,-9 1-1 0,9-1 1 16,0 1-2-16,0-1 0 0,0 1 2 0,0 3-1 16,0-3 0-16,0-1-1 0,0 1 0 0,0-1 2 0,0 1 2 15,0-7-2-15,0 8 2 0,9-3 0 0,-9-3 0 16,0 5-1-16,10-6 0 0,-10 6-1 0,8-1-2 0,2-4 0 15,-3 0 1-15,-7 4-2 0,9-5 1 0,0 7 0 0,-1-7 0 16,10 4 2-16,-9-3 3 0,-1 0 1 0,10-5 1 16,-10 4 2-16,10-4 3 0,-1-5 3 0,0 4 1 0,-9-5 2 15,10 1 1-15,-1 1 1 0,1-1 0 0,-9-2-1 16,7-1-5-16,1 2 0 0,-7-5-3 0,0 6-1 0,6-4-4 16,-7 4-2-16,8-7-1 0,-9 3-2 0,2 3 2 0,7-4 1 15,-8 1-2-15,-1-2 0 0,1 2 1 0,9-2-2 16,-10-4 2-16,0 0 0 0,1 0 0 0,0 0 1 0,0 0 4 15,8 0 0-15,-7-4 1 0,-3 4 2 0,11-6 2 0,-10 2 1 16,10-7 1-16,-9 6-2 0,8-5-2 0,0 1-1 16,1-1 1-16,-9-4-3 0,7 5-2 0,2-6-3 15,8 5-2-15,-9-5 0 0,1 0 0 0,0 1-2 0,-1-6 0 16,9 5 0-16,-8-3 1 0,-2-3 1 0,2 3 2 16,7-2 0-16,-7-6 0 0,0 3 3 0,-1 3-1 0,1 0 1 15,-2 1-3-15,1-1 0 0,-7 1-1 0,-1-1 0 0,-1 0 0 16,2 1-1-16,-3-1-1 0,3 5 1 0,-10-3 0 15,8-2 6-15,-8-1 7 0,0 3 9 0,8-2 6 0,-8 1 7 16,0-1 9-16,-8 1 11 0,8-5 9 0,0-1 3 0,-8 1 3 16,-2-1-2-16,3 1-2 0,-3-6-2 0,2 1-7 15,-11 0-7-15,12 0-8 0,-11-7-7 0,0 8-8 0,1-7-5 16,-1 1-4-16,2 6-3 0,-10-8-2 0,-1 7-1 16,11-6-1-16,-10 8 2 0,-1-3 1 0,-6-4 1 0,5 9 5 15,-6-5 5-15,8 7 0 0,-1-2 0 0,-7 1 0 0,7 4-1 16,-6-1-2-16,6 3-3 0,0 3-4 0,-7 0-6 15,8 6 0-15,-1-1-3 0,11 0 0 0,-11 5-5 0,0 0-1 16,10 2-1-16,-8 3-10 0,7 0-23 0,1 3-58 16,-9 2-86-16,9 5-86 0,8 5-83 0,-9 1-125 0,18-3-169 15,0 2-95-15,0-2-39 0,10-2 24 0</inkml:trace>
  <inkml:trace contextRef="#ctx0" brushRef="#br0" timeOffset="4035.69">19658 16574 357 0,'-7'0'399'0,"-3"0"-128"0,3 0-107 0,-2 0-61 0,9 0-36 16,-9 0-14-16,1-5-9 0,8 5-4 0,-10 5 1 0,2-5 1 15,8 0 4-15,-9 0 8 0,9-5 7 0,-8 0 4 16,8 0 8-16,-9 1 8 0,9 4 11 0,-9-7 10 0,9 4 7 15,0 3 12-15,-8-5 13 0,8 0 13 0,0 5 7 16,-9 0 1-16,9 0-6 0,0-5-10 0,0 5-14 0,-9 0-17 16,9 0-16-16,-8-5-17 0,8 0-11 0,0 5-11 0,0 0-4 15,-9-5 0-15,9 0-1 0,-9 5-1 0,1-3-5 32,8 3-4-32,-8-7-4 0,-2 2-2 0,2 1-5 0,-1-6-6 15,1 5-1-15,-2 0-2 0,2 0-1 0,-1 1-1 0,0-2-5 16,2 6-1-16,-3 0-2 0,1-4-1 0,0 4-1 0,0 0 1 15,2 0 0-15,-3 0-1 0,2 0 2 0,-1 0-1 16,9 0 0-16,-8 0 2 0,-2 0 0 0,2 0 0 16,0 0-1-16,-1 0-1 0,0 0-2 0,1-6 1 0,-1 6-1 0,0 0-2 15,-8 0 0-15,8 0-1 0,-8 0-1 0,8 0 1 16,1 0 1-16,-2 0 1 0,1 0 0 0,-9 0 2 0,11 0 0 16,-2 0 0-16,0 0 1 0,1 0 2 0,-9 0-1 0,7 0-2 15,2 0 0-15,0 0-2 0,-2 0-2 0,-7 0 2 0,9 6-2 16,-1-6-2-16,0 4 0 0,1-4 0 0,-2 0 1 15,-6 6-1-15,8-2 1 0,-12 1-2 0,13-5 0 16,-11 10-1-16,1-6-1 0,8 2 3 0,-8 3-1 0,-1-2 0 16,2-4 0-16,-2 7 2 0,1-5 0 0,8 0 0 0,-8 0 2 15,8 0-2-15,-8 0 0 0,8-2 1 0,0 4 1 16,0-3-3-16,1 1 1 0,1 0 0 0,-4-5 0 0,4 5 0 16,-3 0 0-16,-7 0 0 0,7 0-1 0,-7 3 0 0,9 2 0 15,0-4 1-15,-10 4 0 0,1-6 0 0,8 1 0 0,-8 5 0 16,7-6 1-16,-6 2-1 0,7 4-1 0,-9-4 0 15,1 2 0-15,9 2 0 0,-11-5 2 0,3 5 0 0,7-4 0 16,-9 3-1-16,10-5 1 0,-1 6 2 0,-9 0-3 16,10-5 0-16,-9 5-1 0,8 0-1 0,-9 4 1 0,1-4 0 15,8 4 3-15,-7 0-2 0,-4 1 1 0,5 1-2 0,-3-2 0 16,1 2 1-16,-1-3 1 0,1 3-1 0,0-3-2 16,-1 2 1-16,1-5 1 0,9 5 0 0,-10 0 0 0,10-6 0 15,-10 6 0-15,9-5 0 0,1 5 0 0,-2-1-1 16,2 0 0-16,0 2 0 0,-9 2 2 0,7 3-2 0,3-7 0 15,-3 5-1-15,0 6 0 0,3-5 0 0,-3-2 0 0,2 8 1 16,0-3-1-16,-1 3 1 0,0-3 1 0,9 7-1 16,-9-6 0-16,9 1 0 0,-8 4 0 0,8-4 0 0,0-1 2 15,0 1 0-15,0-1 0 0,0 5 1 0,0-3 0 16,8 2 0-16,1 1 0 0,0 0 1 0,0 1-2 0,-1 3 0 16,10-3-2-16,-1 0 0 0,-7-1 1 0,7 0 0 0,0 0-1 15,9 0-1-15,-9 1 2 0,9-1 1 0,-8 0 1 16,7 1-1-16,1-5 0 0,0 3 0 0,0-2-1 0,1-3 1 15,8 6 0-15,-10-9-1 0,10 5-1 0,-1-1 1 0,1 1-1 16,0 0 1-16,0-6 1 0,9 4-2 0,-10-3-2 0,1 5 2 16,9-5 6-16,-10-1-4 0,1 1 0 0,0-6 0 15,-1 1-1-15,1 0 0 0,-1-5 0 0,1-1 0 16,-9 1-6-16,9 0 2 0,-8-5 1 0,-2 0 0 0,10-5 0 16,-9 5 1-16,0-5 1 0,0-5-1 0,8 0 1 0,-7 0 0 15,8 0 0-15,-9-5 0 0,9-1 1 0,-9 3-1 0,9-2-1 16,-10 0 2-16,10-5-2 0,-8 7 0 0,-2-8 0 15,10 6-1-15,-9-5 1 0,0 1 1 0,0 0 0 16,-8-1 0-16,8 5 0 0,-9-6 0 0,10 3-2 0,-11-2 2 16,2 1-2-16,-1-7 0 0,0 2 1 0,9-1 0 0,-8-3 1 15,-1 2-2-15,1-7 3 0,-1 2-1 0,0-2 0 0,0-2-2 16,1 1 0-16,0-6 1 0,-10 1-3 0,9 0 3 16,-7-1 1-16,-2-3-2 0,10-6 2 0,-18 0-1 15,8-1 0-15,0-4 3 0,-8 7 4 0,9-6-2 0,-9-3 0 16,-9 8 1-16,9-6-1 0,-8 5 3 0,0 0 0 0,-1 4-1 15,0-3 2-15,-9 9 2 0,1-5 1 0,-9 4 3 0,1 6 2 16,-2-4 1-16,0 7 2 0,-7-2 1 0,-1 3-2 16,1-5 0-16,0 6-3 0,-10-1-2 0,8 1-2 0,-7-1-2 15,0 2-3-15,-9-2-2 0,17 1-4 0,-18 4-8 16,11 0-13-16,-2 6-19 0,9-1-24 0,1 1-76 0,-2 5-119 16,11-3-127-16,7 3-223 0,10-1-111 0,-1 2-72 15,9-8-37-15,-8 2-7 0</inkml:trace>
  <inkml:trace contextRef="#ctx0" brushRef="#br0" timeOffset="6915.9">21153 13097 186 0,'0'-6'354'0,"-8"6"-101"0,8 0-88 0,0 0-53 0,0 0-26 0,0-4-14 16,-10-2-8-16,10 6-5 0,0-5-3 0,0 5-7 16,0-5-2-16,0 5-8 0,0-5-5 0,0 0-7 15,0 2-5-15,0-3-2 0,0 2 1 0,0-2 0 0,0 6 3 16,0-4 2-16,0 4 1 0,0-6 3 15,0 6-3-15,0 0 0 0,0-4-5 0,0 4-2 0,-8 0-5 0,0 0-3 0,-1 0-3 16,9 0-1-16,-19 0 0 0,12 4 2 0,-11-4 4 0,0 0 8 16,3 0 13-16,-5-4 16 0,-4 4 17 0,6 0 17 0,-8-6 24 15,9 6 19-15,-9-4 14 0,-1-1 17 0,10 1 10 16,-10-1 0-16,1-5-10 0,9 5-12 0,-9-1-19 16,0-3-18-16,0 4-15 0,9 0-25 0,-9 0-18 0,0-5-14 15,-2 6-6-15,13-1-4 0,-12 0-3 0,1 0 8 0,9 0-8 16,-9 0-3-16,8 0-1 0,2 0-3 0,-10 1-1 15,8-2-3-15,1 3 0 0,-1-3-15 0,0 2 5 0,-6 4 1 16,4-6 1-16,-5 1-3 0,-1 5-1 0,0 0 0 0,-9 0 0 16,10 0 1-16,-10 0-2 0,-2 0 0 0,4 5 2 0,-2 1 1 15,1-2 0-15,-1 2 2 0,1-3 1 0,-1-3-1 16,-1 6 1-16,2-2 0 0,-1-4 3 0,0 5 2 16,1 0 2-16,-1-5 0 0,10 0 1 0,-2 5 2 0,-8-5 3 15,9 0-3-15,0 0-2 0,0 5-3 0,9 0-2 0,-9-5-2 16,0 0-2-16,-1 5-2 0,10 0-3 0,-9-1-1 0,-1 2 0 15,10-2 0-15,-8 1 0 0,-1 5-1 0,8-5-3 16,-8 5 0-16,9-2 3 0,-9 4 0 0,9-8 1 16,-9 5 0-16,8-3 0 0,0 4 0 0,1-6 2 0,-1 2 1 15,-8 4-7-15,9-7 3 0,0 7 1 0,0 0 0 0,0 0 1 16,-10-4-1-16,2 3 0 0,-2 0 0 0,1 1 5 0,0-5-2 16,-9 5-3-16,9 5 0 0,-8-11 1 0,7 11 0 15,-6-6 0-15,-4 1-1 0,12 1 1 0,-10-1-1 0,9-2 2 16,0-2 2-16,0 4 2 0,0-6 1 0,-1 2 0 15,11-2 2-15,-11 2 1 0,10-6 3 0,-1 4-3 0,1-4-2 16,0 0-2-16,-1 5 0 0,1-5 0 0,0 4 0 0,9-4-4 16,-12 5-2-16,5-5 0 0,6 5 0 0,-9 1 1 15,10-6-2-15,-10 10 0 0,1-6 0 0,0 6-1 0,-10 4 1 16,11-4 0-16,-2 5 0 0,-8 0 0 0,-1 0 1 16,1 4 0-16,2-4 0 0,4 3-1 0,-5-2 0 0,-1 3 0 15,0-5 1-15,0 6 1 0,0 0 1 0,0-6-2 0,9 6 0 16,-9-5 3-16,0-2-2 0,8 3-1 0,1-1 0 15,-9-1 0 1,8-4 1-16,1 4-1 0,0-4 2 0,0 5-1 0,-1-1 2 0,0 1-3 0,1 0-1 0,0 0 1 0,1 1-1 16,-4-3 2-16,3 2-2 0,0 5-1 0,0-6 2 15,8 1 0-15,-8-2 0 0,8-3 0 0,-8 5 0 0,8-5 1 16,-8 4-2-16,9-2 1 0,-2-2-1 0,2-2 2 16,-1 2 0-16,2 1-1 0,-4-7 0 0,-5 5-5 0,5 1 4 15,4 0 3-15,-3 0-3 0,3 5-1 0,-11-1 4 0,10-3-2 16,-10 2 1-16,9 8 4 0,-8-6-3 0,8-2-2 15,1 3 0-15,-1-3-1 0,0 2-4 0,1-4 4 16,-1 3-2-16,0-5 0 0,1 6 3 0,8 0-1 0,-8-5 1 16,-2-1 0-16,10 6-1 0,-8-6-1 0,8 7 2 0,-9-1 0 15,1-1-1-15,-2 0 1 0,2 6 0 0,-10-5 0 0,11 5 0 16,-3-1 1-16,-8-5-2 0,9 1 1 0,2 5 0 16,-11-5 0-16,9-2 0 0,1 3 0 0,-10-1 0 15,10 3 1-15,-2-2 1 0,2-1 0 0,0 3 0 0,-1-3-2 16,0 0 1-16,0 6 0 0,-7-8 0 0,6 2-1 0,3 0 0 15,-3-1-1-15,2 1 1 0,-11-1 1 0,12 0 0 0,-3 2 0 16,2-1 0-16,0-5 0 0,-2 4-1 0,2-5 1 16,-1 1-1-16,9 0 0 0,-8 0-1 0,-2-4 1 0,10 4 0 15,-8-7 0-15,8 7 0 0,0 0 0 0,-8 0 0 16,8 5 0-16,0-6 0 0,-10 6-1 0,10 3 1 0,-8-2 0 16,8 3 1-16,0-5 2 0,0 8 1 0,-8-4-2 0,8-3 1 15,0 4-1-15,0 1-2 0,0-1 2 0,0 6-3 16,0-10 0-16,0 8-9 0,0-7 2 0,0 4 4 15,0-1 2-15,0 1 2 0,0-1 1 0,8 0 1 0,-8 6 0 16,0-5 9-16,0 4-3 0,0-4-4 0,8 4-1 0,-8 0-3 16,10 1 0-16,-10-6 0 0,8 5 1 0,-8-4 0 0,8 5-1 15,2-1 1-15,-10 1 0 0,8-1 0 0,-8-5-1 16,9 5 1-16,-1 1 0 0,-8 1 0 0,10-3 3 16,-2 2-2-16,-8-1 1 0,8 4 0 0,2-3 2 0,-10-1-2 15,7 1 0-15,3 5 2 0,-1-6-1 0,-1 6 2 0,9-2 0 16,-7-4 0-16,-2 7-1 0,0-1 0 0,10-1 0 0,-9-1-1 15,-1 2-1-15,0-2-2 0,10 3 0 0,-9-3 1 16,8 7-2-16,0-5 3 0,-7-2-1 0,6 6 0 0,-7-4-2 16,0 3 1-16,8 3 2 0,-8-7-2 0,8 4-1 15,-7 2-1-15,-2 0 2 0,1-1-1 0,-9 0 0 0,8 5 0 16,2-6 0-16,-2 2 0 0,-8 0 0 0,8-1 0 0,1-4 0 16,-9 3 0-16,9 1 1 0,-1-4 0 0,1 4-1 15,0-5 3-15,-1 6 0 0,1-1-2 0,0-6 2 0,-1 7-1 16,1-1 0-16,9-4 0 0,-10 4-2 0,1-1 0 0,7 2 0 15,-6-1 1-15,-3 0 0 0,13 1-1 0,-13 4 1 16,4-6 1-16,-4 6 1 0,2 1 0 0,-1-1-1 0,2-5 2 16,-2 10-2-16,0-5 2 0,1 0-1 0,0 0-2 15,-1 6 2-15,1-7 0 0,0 1 2 0,0 0-3 0,-1-4 1 16,10 4 0-16,-10-1-1 0,9-2 1 0,-7 3 0 0,6-6 0 16,-5 6-1-16,5-4-1 0,1-1 1 0,-8-1 1 15,9 3 0-15,-10-7-1 0,10 4-1 0,-10 2 1 0,9-1 2 16,-8 1 1-16,8-7 1 0,-8 7-1 0,8-6-1 15,1 5 2-15,-1-4 1 0,-9-1-1 0,10-4 0 0,0 4 1 16,-1-5 0-16,1 0 1 0,-2 1 0 0,2-1-1 0,-1-4 0 16,1 0-1-16,8 4 0 0,-9 1 0 0,9-7-2 15,-8 8 0-15,-1-7 1 0,0 5 2 0,10 1-1 0,-19-6 0 16,10 1-1-16,-1 5 0 0,1-6 0 0,-2 1 0 0,2-1 2 16,-1 1-1-16,1-1 2 0,-1-5-1 0,0 6-8 0,1-1 3 15,8 1 0-15,-9-1 2 0,10 2-1 0,-11-2 0 0,10 1-3 16,1-7 0-16,-2 7 10 0,2-5-5 0,-1-1 1 15,-1 2-4-15,-6-2 0 0,15 1 1 0,-16-6 1 0,8 1 1 16,0 0 0-16,-1 0 0 0,1-5 0 0,1 5-1 0,0 0 0 16,-2-6-2-16,1 1-1 0,0 0 0 0,0 0-1 0,0 0 0 15,0 0 0-15,8-5 0 0,-7 5 0 0,-1-5 0 0,1 4 1 16,7-4-1-16,-8 0 1 0,9-4-2 0,-1 4 1 16,-8-5 0-16,8 5-1 0,-7-5 1 0,8 0-3 0,-9 0 1 15,9 0 0-15,-9 0 2 0,9-6 0 0,-10 8 0 0,10-7-1 16,0 0 1-16,-8 0 2 0,7 2 2 0,0-8-1 0,1 1 1 15,0-3 0-15,-2 2 3 0,12-3-1 0,-10-1-2 0,8 1-2 16,-9-6 0-16,10 1 1 0,-9 4-1 0,8-5-1 0,-7 1-6 16,-2 4 2-16,1 0 2 0,-1 1-2 0,1-1 0 15,0 7 1-15,-9-7-1 0,8 4 2 0,1-2 3 0,-9 3-1 16,9-5 2-16,-10 0-1 0,12 7 0 0,-12-13-3 16,10 7 0-16,-1-1-1 0,10-5 0 0,-10 1 2 0,1-4-2 15,0 3 0-15,0 1 0 0,-1-1 2 0,1 5-2 0,0-3 0 16,0-2 0-16,-10 1-3 0,12-1-1 0,-4 1 1 0,-6-1 0 15,-1 1-2-15,8 4 0 0,-17-3 0 0,17-3-2 16,-14 1 1-16,5 2 1 0,1-7 2 0,0 1-1 16,-1 4-1-16,-7-4 2 0,8 0 3 0,-9-6 1 0,9 7-1 15,-8-3 0-15,8 7 0 0,-10-5-3 0,4 5-2 0,-3-6-2 16,0 6-3-16,0 0-1 0,0-7 0 0,-8 7-2 0,9-4-2 16,-10-2 4-16,0 2 4 0,2-1 2 0,-2-7 1 15,1 8 0-15,-1-7 2 0,1 1 0 0,0-1 4 16,-2 1-3-16,4 0 2 0,-4-5 0 0,2 5 2 0,1-5 0 15,-2 0 0-15,1 4 1 0,-1-4 1 0,1 1 1 0,8 4-2 16,-8-6 1-16,0 1-3 0,0 5 2 0,-1-5 0 0,1 0 0 16,0 0-6-16,7-5 3 0,-6 4 0 0,-10-8 1 15,17 3 0-15,-17-3-2 0,8-6 0 0,1 5 1 16,-1-4 3-16,-8-1-2 0,9 0-1 0,2 0-1 0,-4 1 1 16,1 4 1-16,-8-5 0 0,9 6 0 0,-9-6 0 0,9 5 1 15,0 0 2-15,-9 1 0 0,0 2-2 0,8-2-1 0,-8-1 2 16,0 5 0-16,0-5 0 0,0 0-1 0,-8 1 0 15,8-1 0-15,0 1 1 0,-9-1 0 0,9-5-1 16,-9 0-1-16,0 1 0 0,1-6 1 0,1 5-1 0,7 0 0 16,-11 0 0-16,2-4 0 0,1 4 0 0,-1-5 0 0,1 6-1 15,-1-1 1-15,1 0 0 0,-10 5 0 0,10-4 1 16,-1 4 0-16,-8 0 3 0,-1 5-2 0,1 0 1 0,8-1 1 16,-17 2 1-16,8 4-3 0,2-5 1 0,-11 5 0 0,10-6-2 15,-10 6-1-15,11 1 1 0,-11-6 1 0,1 4 1 16,1-3-2-16,8 4 3 0,-10-5 0 0,1 5 0 0,-1 0 0 15,1 4 0-15,9-3-3 0,-9 3-1 0,8 1 3 16,-7 6 0-16,-1-3-2 0,8 1 5 0,0 3-1 0,-7 1 5 16,7 2-1-16,-8 0-1 0,0-1 0 0,9 2-2 0,-9-3 0 15,8 7-2-15,-7-5-2 0,7 3-3 0,-7-3 1 16,-2 0 0-16,10 0 0 0,-9-1 1 0,-1 0 0 0,1-4-1 16,0 5-1-16,-8-5 1 0,6 3-1 0,-5-3 0 15,-2 1 1-15,1-2 1 0,-9 1 6 0,7-1 0 0,1 6 1 16,-8-6 2-16,9 7 0 0,-10-2 1 0,9 1 6 0,0 4 0 15,1-4-1-15,-2 9-1 0,3-5 2 0,6 7 3 0,1-3 0 16,0 6 0-16,0 0-7 0,9 1-3 0,-9 5-2 16,8-8-1-16,1 9-3 0,-9-2-3 0,8-1-3 15,-8 6-1-15,9 0-2 0,-9 0-6 0,0 6-10 0,-9-1-14 16,1-2-21-16,7 9-21 0,-7-3-49 0,8 5-125 0,-1 2-134 16,2-3-215-16,7 2-127 0,1 6-83 0,0-12-41 0,-1 5-10 15</inkml:trace>
  <inkml:trace contextRef="#ctx0" brushRef="#br0" timeOffset="8028.04">20884 15852 154 0,'-9'-6'483'0,"1"1"-102"0,-1 0-141 0,9 5-90 15,-9-5-54-15,9 5-27 0,0-5-9 0,0 0 1 16,0 0 6-16,0 2 5 0,0 3 0 0,9-6 1 0,-9 0 3 15,0 6 7-15,0-4 12 0,9 4 15 0,-9-4 20 0,8-2 16 16,-8 2 10-16,9 4 7 0,-1-6 4 0,2 1 5 0,-2 5-4 16,10 0-11-16,-1-4-25 0,9-2-22 0,8 3-13 15,1-8-10-15,9 7-8 0,7-6-19 0,2 5-15 16,-1-5-10-16,18-6-1 0,-10 8 1 0,18-7 0 0,1 0 4 16,-1 5 0-16,19-5 6 0,-2 1 0 0,-1-1-5 0,10 5-6 15,1-4-4-15,-1 10-1 0,9-2-9 0,-9 1-6 16,0 5-6-16,1 5-5 0,-1 5-3 0,0-6 1 0,-8 6 2 15,7 0-2-15,1 5 3 0,-7-5 0 0,8 6 0 16,-11-3 0-16,1 2 0 0,2 0-2 0,-3 0-1 0,-7-6-1 16,1 1-3-1,-11-1 1-15,1-3 1 0,1-2 1 0,-10-4 0 0,-9-4 2 0,-6-2-1 0,-3 2 3 0,-7-6 2 16,-1 0 5-16,-7-1 1 0,-11-2 3 0,1 3 4 0,-9-5 4 16,1 2 3-16,-9-8 1 0,-1 6 2 0,1 0-1 15,-9 1 2-15,-9-5-4 0,-8 3-3 0,-1 2-5 0,-7-5-3 16,-2 4-2-16,-17 1-6 0,1-1-7 0,-9 5-5 0,-16 5-1 15,-2-3-1-15,-1 1-1 0,-6 7-1 0,-2 0 0 16,10 7 1-16,-9-4 1 0,7 2 4 0,11 0-2 0,9 0 5 16,-2 0 0-16,19-1 0 0,8 2-1 0,-1-1-1 15,10-5-2-15,0 0-2 0,8 3 1 0,9-3-5 0,9 0 7 16,8 0-2-16,9 0 0 0,9 0 2 0,1 0 0 0,14-3 0 16,11 3-2-16,-1-5 0 0,11-1-7 0,-2 2 1 15,0-1 1-15,9 5-1 0,-8 0 2 0,0 0 2 0,-2 0 2 16,-6 5 0-16,-1-1 1 0,-9 7 3 0,0 3 0 0,-10 1-2 15,-5 4 0-15,-12 1 0 0,1 9-1 0,-9-5 1 16,-17 11 0-16,0 4 1 0,0 0 2 0,-17 9 2 0,-9 1 3 16,-8 0-5-16,-1 5 0 0,-9-1-8 0,1 1-16 15,-9 5-20-15,0-5-36 0,1-1-94 0,-11 2-111 0,9-2-117 16,2-4-182-16,-11 4-124 0,11-4-76 0,-10 2-34 0,9-3 1 16</inkml:trace>
  <inkml:trace contextRef="#ctx0" brushRef="#br0" timeOffset="10445.24">25390 13703 246 0,'-8'0'345'16,"0"0"-117"-16,8 0-88 0,0 0-49 0,-9 0-23 0,9 0-9 16,0 0 3-16,0 0 3 0,0 0 3 0,0 0-3 15,0 0-4-15,0 0-5 0,0 0-6 0,0 0-4 0,0 0-3 16,0 0-4-16,0 0-1 0,0 0 1 0,0 0 5 16,0 3 8-16,9-3 13 0,-9 5 16 0,8-5 25 0,0 0 32 15,2 5 31-15,7-5 26 0,0 5 20 0,0-5 7 0,1 5-2 16,8-5-9-16,1 0-30 0,7 0-27 0,1-5-33 15,7 0-27-15,3 0-24 0,7-3-17 0,-1 2-14 0,2-4-9 16,-1-4-1-16,8 3-8 0,-7 1-2 0,-1-4-3 16,0 4-2-16,-9 1-1 0,1-1-1 0,-1 0-1 0,-8 4-4 15,-1-4 0-15,-7 7-1 0,-1-7-2 0,-1 5-1 0,-6 5-3 16,-1-5-1-16,-11 0-1 0,2 5 1 0,0 0 0 16,-1-5-1-16,-8 5-1 0,9 0-1 0,-9 0-7 15,0 0-18-15,0 0-22 0,-9 5-52 0,1 0-74 0,-1 0-75 16,-7 5-66-16,-2-2-60 0,-9 2-68 0,10 1-88 0,-9-1-123 15,-1-5-24-15,-7 4 33 0</inkml:trace>
  <inkml:trace contextRef="#ctx0" brushRef="#br0" timeOffset="10868.2">25462 13921 197 0,'-18'5'482'0,"8"5"-123"16,-7 0-140-16,8-4-83 0,1 3-40 0,8-5-16 0,0 6 1 15,0 0 8-15,8 0 16 0,1-5 20 0,8 5 25 0,0-6 25 16,1 7 16-16,8-2 15 0,1-5 5 0,7 2-3 16,1-1-8-16,-1-5-17 0,9 3-22 0,-7 4-28 0,7-2-28 15,0-1-31-15,-8 2-19 0,8 3-15 0,-9 1-11 16,3 0-8-16,-4 3-7 0,-6 7-4 0,-1-4-4 0,-9 7 0 16,0 2 7-16,-8 4-4 0,0 6-2 0,-18-2-4 0,9 6 1 15,-17 6 0-15,-1-2 2 0,-16 2-1 0,7 3-10 16,-16 6 3-16,9 0 1 15,-10 0 0-15,1 5 1 0,0 0 0 0,-1-1-1 0,1-6-1 0,-2 2 2 0,11-5 0 16,-1 0 0-16,9-1 1 0,10-7 1 0,-11-3-2 0,19-4 0 16,-10-4 4-16,11 0-1 0,-4-11-1 0,11 1 0 0,0-1-1 15,11-5 2-15,-4 2 2 0,11-7 2 0,-1 1-3 16,1-6 1-16,8 2 1 0,-1-6-1 0,9 0 1 0,2-6 0 16,-1 2-1-16,0-2-2 0,7-3 0 0,2-1 0 15,-1 0-1-15,1-4 0 0,9-5 0 0,-10 4 0 0,8 1-2 16,-7-7 2-16,9 7-1 0,-19-1-1 0,10 5 0 0,-10-4 1 15,-8 9-2-15,8-5-5 0,-16 0-12 0,8 5-30 16,-10 0-58-16,-6 1-77 0,8 4-74 0,-9 0-65 0,-2 0-83 16,11 4-129-16,-9-4-118 0,-9 5-54 0,9 6 9 0</inkml:trace>
  <inkml:trace contextRef="#ctx0" brushRef="#br0" timeOffset="11368.8">26355 15959 417 0,'0'0'377'0,"-9"-5"-145"0,9 5-109 0,0 0-65 0,0 0-38 16,0-6-18-16,0 6-9 0,9-4-1 0,-9 4 5 16,7-6 2-16,-7 2 0 0,0-1 2 0,10 5 2 0,-10-5 6 15,0 0 5-15,0 0 6 0,0 5 5 0,0-4 9 0,-10-1 8 16,10 0 8-16,0 0 6 0,0 0 4 0,-7 5 6 16,7 0 2-16,-9 0 5 0,9 0 2 0,-9 0-1 15,9 0-2-15,-8 0-6 0,8 5-6 0,-9-5-9 0,9 5-9 16,0-5-8-16,-9 5-6 0,9 0-5 0,0-1-2 0,0 6 1 15,0 0 6-15,-9 0 9 0,9 0 12 0,0-2 7 0,0 7 10 16,0 1 15-16,0 4 17 0,0-7 10 0,0 7 7 16,0 0 7-16,9-1-1 0,-9 1-1 0,0-1-7 15,0 1-10-15,9 0-13 0,-9 0-8 0,0-1-8 0,9 1-10 16,-9-2-9-16,0-3-6 0,8 4-2 0,-8-4-9 0,9 0-5 16,0-5-6-16,-9-1-6 0,7 2-7 0,3-7-3 15,-2 5-4-15,2-3 0 0,-1-6 2 0,-2 0-1 0,4 0-1 16,-4 0 0-16,2 0 0 0,0 0-1 0,-1-6 2 0,9 6-3 15,1-3-5-15,-10-3-6 0,2 2-13 0,7-7-20 16,-9 7-40-16,1-6-65 0,0 0-70 0,-1-5-59 0,2 1-54 16,-3-1-63-16,2-5-87 0,-1 1-136 0,-8-1-41 15,0 0 12-15</inkml:trace>
  <inkml:trace contextRef="#ctx0" brushRef="#br0" timeOffset="11526.14">26320 15762 446 0,'-9'0'569'16,"9"-3"-114"-16,-9 3-181 0,9-7-125 0,0 7-80 0,0 0-53 15,9 0-32-15,0-4-28 0,0 4-28 0,8 0-42 0,-8-4-81 16,16 4-166-16,-6-6-90 0,-1 6-49 0</inkml:trace>
  <inkml:trace contextRef="#ctx0" brushRef="#br0" timeOffset="12089.36">26839 14381 89 0,'-15'-6'551'15,"6"2"-35"-15,0-1-167 0,0 0-130 0,1 0-67 16,8 1-35-16,-9 4-6 0,9-6 1 0,0 6 5 0,0 0 1 15,0 0-2-15,0 0-9 0,0 0-14 0,0 0-18 0,0 0-17 16,9 6 3-16,-1-2 9 0,1 6 16 0,0-5 17 0,0 9 16 16,6-4 14-16,-4 10 7 0,6 0-2 0,0-1-20 15,1 6-23-15,-1 3-22 0,1 1-19 0,-1 1-18 0,0 4-11 16,0 6-10-16,9-6-2 0,-8 5-5 0,-9 0-1 16,18 0 0-16,-10 0-3 0,0 0-2 0,0-1-2 0,0-3 1 15,1-1-1-15,-1-3 1 0,-8-3-1 0,8-4 7 16,-9 1-3-16,2-10-2 0,-2 0 1 0,1-7 0 0,0 2 2 15,-9-4 2-15,8-2 4 0,-8-4-3 0,0 0 7 0,8-10 5 16,1 0 2-16,-9-5 2 0,11-8 3 0,-11-2 0 0,7-4-1 16,1-4 0-16,1-3-1 0,-9-3-2 0,9 0 3 15,0-4 2-15,-1 3 0 0,0-8-2 0,2 3-3 16,-1-3-4-16,-1-1-1 0,1 0-2 0,-1 1-4 0,-8-1-4 16,9 0-2-16,-9 5-2 0,9-1-1 0,-9 6 0 0,0 6 0 15,0 3-2-15,0 6-1 0,9-1-9 0,-9 11-11 0,0-1-14 16,0 0-17-16,8 6-45 0,-8 3-80 0,0 3-85 15,8-3-72-15,2 6-74 0,-2 0-113 0,-8 6-149 16,18-3-81-16,-10 7-8 0</inkml:trace>
  <inkml:trace contextRef="#ctx0" brushRef="#br0" timeOffset="12527.13">27717 15020 304 0,'0'-4'280'0,"0"-2"-73"16,0 6-62-16,0-3-41 0,0-3-23 0,0-4-11 0,0 5-4 15,9 0-1-15,-9-5-2 0,9 7-3 0,-9-7-2 16,9-2-6-16,1 8-1 0,-3-6-4 0,11 6 1 16,-10-5-2-16,2 3 3 0,5 0 2 0,-5 3 3 0,8-4 4 15,-10 3 5-15,10 0 7 0,-1 4-4 0,-8 0-3 0,8 0-3 16,-9 0-6-16,1 4-4 0,8 0-3 0,-7 3-2 16,-2 2-4-16,1-3 5 0,-1 7 8 0,-8-3 6 0,9 6 6 15,-9-3 3-15,0 2 1 0,0 0 0 0,0 0-5 16,0-1 1-16,0 1 0 0,-9-1-2 0,1 1 3 0,-1 0-2 15,1 0-2-15,-2 0-3 0,2-5-1 0,-1 3-9 0,0-3-7 16,-8 0-10-16,9 5-10 0,-1-6-4 0,-8 2-6 16,8-7-5-16,0 6-6 0,1-10-8 0,8 5-20 0,-8-1-28 15,8 2-37-15,0-6-44 0,-10 4-46 0,10-4-42 16,0 0-41-16,0 0-39 0,10-4-40 0,-10-6-62 0,8 5-93 16,-8-9-45-16,8 3-5 0</inkml:trace>
  <inkml:trace contextRef="#ctx0" brushRef="#br0" timeOffset="12808.92">28126 14689 299 0,'-8'4'528'0,"-1"0"-130"15,0 6-149-15,9 0-92 0,-9 5-52 0,1-5-19 0,0 6 1 16,-2-3 9-16,2 7 10 0,-1-1 6 0,9 1 2 15,-8 5-5-15,8-1-10 0,0 1-15 0,-10 3-14 0,10-2-15 16,10-3-9-16,-10-3-4 0,0 4 7 0,8-4 5 16,-8 0 4-16,9-1 6 0,-1-4 2 0,2-7 1 0,-2 7 2 15,0-5-2-15,1 0-4 0,9-4-3 0,-10-2-3 0,10 2-9 16,-1-6-3-16,0 0 4 0,-1 0-21 0,2-6-41 16,9 2-68-16,-9-6-75 0,-1 1-69 0,9-1-73 15,-9-10-109-15,1 5-191 0,-10-4-77 0,10-1-14 0</inkml:trace>
  <inkml:trace contextRef="#ctx0" brushRef="#br0" timeOffset="13467.84">27570 13980 153 0,'0'0'323'0,"0"0"-85"0,10-5-79 0,-10 0-53 15,8 5-30-15,-8 0-16 0,8-5-4 0,-8 1 0 0,9 4 2 16,-9-6 1-16,9 6 1 0,-9-3 0 0,9 3 0 0,-9-6 0 16,0 6 1-16,0-4 4 0,8 4 6 0,-8 0 6 0,0 0 4 15,0 0 2-15,0 0-1 0,0 0-3 0,0 0-9 16,0 0-6-16,0 4-6 0,0 2 3 0,0-3 9 16,0 3 7-16,10 3 7 0,-10 1 8 0,8 0 12 0,0 4 2 15,-8 1 0-15,9 0-5 0,0 0-15 0,-1 0-13 0,1-2-10 16,-1 3-15-16,2-6-10 0,-3 3-10 0,2 2-8 15,0-4-15-15,0 3-30 0,1-5-48 0,6 6-55 0,-7-5-54 16,-1-5-54-16,2 0-66 0,-2-5-98 0,-1 0-167 16,3-5-65-16,0-5-2 0</inkml:trace>
  <inkml:trace contextRef="#ctx0" brushRef="#br0" timeOffset="13639.71">27779 13642 25 0,'-9'-10'556'16,"9"2"-5"-16,-9 3-174 0,2 0-150 0,7 0-98 15,0 0-61-15,0 0-33 0,0 5-22 0,0 0-20 0,0-6-21 16,7 6-34-16,2 0-45 0,-9 0-81 0,9 0-156 16,-1 0-92-16,-8 0-56 0</inkml:trace>
  <inkml:trace contextRef="#ctx0" brushRef="#br0" timeOffset="14063.39">26789 13852 217 0,'0'0'367'16,"-9"0"-117"-16,0 0-100 0,9 6-58 0,-8-6-33 0,8 0-15 15,-9 6-5-15,9-6-3 0,0 3 0 0,-9 3 0 16,9-2-3-16,0-4-3 0,0 6-3 0,0-2-1 0,-8 6 1 16,8-4 0-16,-9 4 3 0,1-2 4 0,8 2 7 0,-10 5 5 15,2 0 8-15,0-1 5 0,-1 6 5 0,0-1 6 16,1 5 9-16,-1-3 11 0,9 3 9 0,-9 6 10 15,9-7 12-15,0 6 13 0,0 6 6 0,0-1 8 0,9 1-2 16,0 3-10-16,-1 1-11 0,1 0-14 0,0 6-18 0,7-1-21 16,-6-5-16-16,15 9-18 0,-7-4-10 0,8-1-7 0,-9 6-7 15,16-4-2-15,-5-1-5 0,7 0-1 0,0 0-1 16,-1-5 0-16,9 0-2 0,-9-5 0 0,11 0-2 0,-2 1-1 16,1-6-1-16,-1-6-18 0,11 2-26 0,-12 1-37 15,1-7-44-15,-8-5-46 0,8 2-41 0,0-7-44 0,0 1-46 16,1-6-63-16,0 1-121 0,-1-10-66 0,0 5-22 15</inkml:trace>
  <inkml:trace contextRef="#ctx0" brushRef="#br0" timeOffset="14502.23">28091 13726 244 0,'0'0'503'0,"0"4"-126"0,0 2-148 0,0-6-94 16,0 9-54-16,9-2-25 0,0 1-9 0,0 2 3 0,-1 5 8 16,10 0 4-16,-1 4 3 0,0 4 0 0,-1 2-4 15,11-1-3-15,-9 6-3 0,8 4-3 0,-9 1 9 0,1 4 1 16,8 0 9-16,-9 6 15 0,1-2 15 0,-1 1 15 16,8 4 17-16,-7 1 12 0,-1 6-5 0,1-7 10 0,0 6 1 15,-1-1-13-15,-8-4-14 0,9 5-19 0,-11-5-22 0,11 5-20 16,-9-6-18-16,-1 1-18 0,-8-4-11 0,9-3-6 15,-9-1-5-15,9-3-2 0,-9-4 0 0,0-4-2 0,0-1-2 16,0-5-5-16,0-3-12 0,-9-6-25 0,9-2-42 16,0-3-60-16,-9 0-65 0,9-4-57 0,-8-6-56 0,8-6-71 15,0-8-94-15,0-2-125 0,-9-2-35 0,9-7 15 0</inkml:trace>
  <inkml:trace contextRef="#ctx0" brushRef="#br0" timeOffset="14830.53">28639 13648 147 0,'-9'-10'679'0,"9"-4"11"0,9 4-58 0,-1-5-203 15,10 6-150-15,-1-6-107 0,10 5-49 0,-2 0-22 0,1 0-12 16,1 0-5-16,-1 10-3 0,8 0-6 0,-8 7-15 15,9-4-20-15,-10 12-25 0,0 5-19 0,-5 4-13 16,-2 0-7-16,-11 10-6 0,2 1-2 0,-9 4 0 0,0 0 5 16,-9 5 4-16,2 1 4 0,-3-6 6 0,2 0 3 0,-1-1 3 15,-2-4 7-15,4 1 8 0,-11-7 12 0,10-2 10 0,-1-3 12 16,9-3 6-16,-8-5 8 0,8-1 4 0,0-4 1 16,0-5-1-16,0 5-4 0,8-10-7 0,9 5-9 15,1-10-5-15,0 5-7 0,9-10-7 0,7 0-18 0,0 1-29 16,1-6-57-16,8 1-76 0,-8-2-78 0,0-3-73 0,8-1-98 15,-8-3-169-15,-1 3-95 0,-7 1-40 0,0 4 14 16</inkml:trace>
  <inkml:trace contextRef="#ctx0" brushRef="#br0" timeOffset="15268.14">27232 15987 85 0,'-17'0'419'0,"7"0"-90"16,-6 6-101-16,7-6-71 0,0 0-39 0,1 4-22 15,-1-4-7-15,0 0-2 0,9 0-2 0,-9 0-6 16,9 0-4-16,0 0-8 0,9 0-6 0,0 0-5 0,0 0-1 16,8-4 0-16,0 4 2 0,9-6 8 0,0 2 8 0,2-5 11 15,5 3 8-15,11 0 10 0,-1-2 19 0,8-2 19 16,2 0 18-16,9 0 13 0,6-4 1 0,1-1-6 0,10 0-6 15,8-3-12-15,-10-3-26 0,10 1-27 0,9 0-28 16,-1-4-20-16,1 6-12 0,8-7-6 0,-7 1-5 0,6 4-7 16,-8 0-4-16,2 2-3 0,-10 2-5 0,-1-4-18 0,-8 5-12 15,-8 1-28-15,-10 4-50 0,-7 1-70 0,-10 3-71 16,-9 2-61-16,0 4-51 0,-14-6-40 0,-13 12-65 0,3-6-74 16,-20 4-79-16,3 6 4 0</inkml:trace>
  <inkml:trace contextRef="#ctx0" brushRef="#br0" timeOffset="15942.02">28048 16589 11 0,'-8'-5'504'0,"-2"0"-74"0,10 0-128 0,-7 5-94 0,7-5-52 16,-9 0-17-16,9 5 8 0,0-5 21 0,0 5 28 0,0 0 21 15,0-4 10-15,0 4-2 0,0 0-14 0,0 0-25 0,0 0-30 16,0 0-31-16,0 0-34 0,0 0-25 0,9 0-17 16,-9 4-8-16,7 1-3 0,3 5 0 0,-10 0-3 0,8-1-5 15,1 5-2-15,-1 6-5 0,2-1-4 0,-2 6-6 16,0 5-3-16,1-1-2 0,0 6-2 0,0-1 0 0,-1-1-3 15,1 6-2-15,0 1 0 0,-1 4 1 0,1-6-1 16,-9 7 0-16,9-5-1 0,-9 3-2 0,8-4 2 0,-8 0-1 16,0 1 1-16,0-1-1 0,0 0 1 0,0-4-2 0,0-7 1 15,0 6 1-15,0-9-1 0,-8-6 1 0,8 1 2 0,0-7 2 16,0-3 4-16,-9 6 5 0,9-12 4 0,0 1 2 16,-9 0 6-16,9-10 2 0,-8 5 3 0,-1-9 0 15,0-1-1-15,-8 0 4 0,8-4-1 0,0-1-1 0,-7-5-1 16,6-4-4-16,-7 0 1 0,9-6-3 0,-2 0 0 0,3 1-7 15,-2-4-4-15,9-6-1 0,0-1-3 0,0 1-1 16,0-4 10-16,0 4-9 0,9-7-4 0,-2 7-3 0,3 1 3 16,-2 3-3-16,1 1 0 0,-9 4-3 0,8 6-10 0,2 6 4 15,-2 3 3-15,0 0 2 0,10 5-5 0,-1 5 2 0,-8 1 1 16,8 4 1-16,1 4-1 0,6 6 1 0,3 0-2 16,0 4 1-16,-1 6-4 0,0-1-3 0,9 1-4 15,-1 4-4-15,10 1-3 0,-9 4-2 0,8-4 0 0,1-1 2 16,-1 1 3-16,0-1 3 0,8-4 2 0,-7 0 0 0,9-7 2 15,-9-3 1-15,7-4-1 0,-7-6 4 0,-1 0 2 0,-8-11 4 16,9 1 6-16,-10-4 9 0,-8-6 10 0,9 0 11 16,-18-3 12-16,8-2 10 0,-5-4 9 0,-13 0 11 15,2-6 6-15,0 0 4 0,-9-4 5 0,0 1 0 0,0 4-3 16,0-10-8-16,-9 5-8 0,0-6-10 0,2 7-9 0,-13-6-9 16,13 0-10-16,-11-1-12 0,10 2-15 0,-1-6-30 0,0 5-34 15,0 0-35-15,9 1-49 0,0-6-115 0,0 4-131 16,9-4-152-16,-9 0-206 0,9 5-96 0,0 5-32 0,-1 1-2 15</inkml:trace>
  <inkml:trace contextRef="#ctx0" brushRef="#br0" timeOffset="17255.82">29395 13721 176 0,'-10'-15'479'0,"10"6"-119"0,-7-7-147 0,-3 8-89 15,10-7-46-15,0-1-22 0,-10 6-6 0,10 2 0 0,0-2 2 16,-7-5 0-16,7 6 0 0,-9-6 2 0,9 0 6 16,0 0 6-16,-9 0 0 0,9 1 8 0,-9-1 18 0,1 1 25 15,8-6 27-15,-8 5 26 0,-2 1 12 0,2-5 2 16,-10-1 0-16,10 4-5 0,-1-2-14 0,-9 3-22 0,10-5-21 15,-9 6-35-15,-1-1-21 0,1-5-12 0,0 1-8 0,-1 5-7 16,1-6-9-16,-1 6-8 0,-8-7-2 0,0 2 1 16,9 0-1-16,-9-6-4 0,-8 5-1 0,7 1 1 15,1-1 3-15,-9 1-3 0,1-5 2 0,-1 0-2 0,1 3 1 16,-1-3 0-16,-1 5 0 0,-8-1-2 0,2 0-5 0,-10 1 6 16,9 4-4-16,-18-3-4 0,8 2-1 0,-7 6-2 0,-9-3 2 15,-2 1-2-15,-6-2-3 0,8 5 0 0,-3-1-1 16,4 0 3-16,7 1-2 0,-8-6 2 0,8 5 0 0,0 0 2 15,9 0 2-15,1 0 0 0,-3 1-1 0,3-1-1 0,8 0-1 16,-10 0 3-16,9 7-1 0,1-9-2 0,0 8-2 16,-1-2 1-16,2 6-1 0,-11-4-1 0,11 8 1 0,-12-4-4 15,2 6 1-15,1 4-2 0,-10-1 2 0,0 6 0 16,9 0 0-16,-9 1 2 0,0 2-1 0,0-3 3 0,0 4-2 16,-8-4 0-16,0 4 0 0,8 1-2 0,-8-1 2 0,-1-5-1 15,0 8-1-15,10-9 0 0,-1 7 1 0,-1-1 1 16,2-4-1-16,-1 0 0 0,10 4-1 0,-1 1 0 0,-1-2 0 15,1 3-1-15,1 3-1 0,-2-5 0 0,9 11 1 16,-7-6-2-16,-2 1 0 0,10 4 2 0,-9 6 1 0,-1-1 0 16,10-1 1-16,-9 7 0 0,9-1 1 0,-10 10 2 0,10-6-1 15,-1 6 1-15,2 2-2 0,-2-3 1 0,10 0-1 16,-3 5-1-16,12-2 2 0,-10 7-1 0,9-6-1 0,1 12-1 16,-1-5 0-16,9 4 1 0,0 6 1 0,-3-1 0 15,13 5 0-15,-1 1 1 0,-2 4 0 0,10 5 0 0,0 0 1 16,0-4-1-16,10 8 4 0,-2 1-4 0,-1-1-1 0,3 3-1 15,0-3-1-15,-2 0-1 0,1-3 0 0,8 3-2 16,-9 1-5-16,1 1 5 0,0-1 1 0,8 0 3 0,-9 0 2 16,10-6 1-16,-10 1-2 0,10 0 3 0,8 1-1 15,-10-2 0-15,2-4-3 0,9 1-2 0,8-5-2 0,-9 5 1 16,9-12 1-16,8 5 1 0,-9-2 0 0,1-7 0 0,9 6 0 16,-10-10 3-16,9 3-1 0,1-2 0 0,-9-3-2 15,7-3 0-15,3 5 0 0,-10 0-2 0,8-6 2 0,-9 6-2 16,10-5 1-16,-9 5-1 0,8-11 0 0,1 6 0 15,-1-5-2-15,9 0 3 0,-10-1-3 0,12-4-2 0,-2 1 0 16,0-3-4-16,8 3 0 0,-7-1-2 0,8-5-1 0,-9 5-1 16,9-6 1-16,-9 3 0 0,8-3-2 0,-8-4 3 15,1 6-1-15,-2-7 2 0,2-2-1 0,-9-3 1 0,7-3 0 16,3-1 3-16,6-4 4 0,-8 1 1 0,8-8 5 0,-8-3 0 16,18 0 2-16,-10-5-1 0,10 0 0 0,8-5-2 15,1-5-1-15,-2 5 0 0,11-5 0 0,-2 0 0 0,0 0-1 16,2 0 1-16,-2 0 0 0,1 0 0 0,0 0 6 15,0 5-5-15,-18 0-2 0,10 0-2 0,-10 0-2 0,1 0-4 16,-1 0-1-16,-8 0-2 0,-1 0-7 0,2-3 2 0,-2 3 2 16,-8-6 1-16,8 0 3 0,2-3 2 0,-9-1 1 15,7-4 3-15,-7 4 1 0,5-9 1 0,4-1 1 0,-1-4 0 16,0-7 2-16,9 3 0 0,-10-7 1 0,10 2 0 16,-1-12 3-16,1 0 3 0,-2 3 3 0,-5-7 4 0,6-6-1 15,0 7 2-15,0-6 3 0,0-5 2 0,-6 5 3 0,6-5 3 16,-9 2 2-16,2-2 4 0,-11 1 6 0,9-6 6 15,-7 2 5-15,-1-7 3 0,-9 5 7 0,10-10-7 0,-10 1-1 16,9-6-5-16,-9-3-9 0,1 0-3 0,-1-7-10 16,1 1-6-16,-9-5-8 0,8 0-3 0,-9-4-3 0,1-6 0 15,-9 1 4-15,9 0-2 0,-9-12-3 0,-1 2 0 0,-7-10-2 16,1-1 1-16,-2-8-1 0,-9-5-4 0,0-2-6 16,2-3 0-16,-10 0 6 0,0-11 3 0,0 5 1 0,-10 1 2 15,-6 0 4-15,6 4 9 0,-16 5 10 0,1 9 12 16,-10 2 6-16,-1 13 1 0,-7 6 5 0,-8 5 0 0,-11 4 1 15,1 9-6-15,-16 7-8 0,-19 3-13 0,1 11-11 0,-27 9-10 16,-8 6-19-16,-17 10-24 0,-10 14-30 0,-17 7-33 16,-8 18-41-16,-1 8-119 0,-7 21-128 0,-1 5-151 0,0 9-177 15,17 10-102-15,-1 10-42 0,29-6-11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4T09:49:47.0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329 6863 186 0,'-9'4'185'16,"9"-4"-66"-16,-9 6-42 0,0-6-27 0,9 4-11 0,-8-4-8 16,8 0-4-16,-8 6 1 0,8-6-1 0,0 0 2 15,0 0-1-15,0 0 0 0,0 0-3 0,0-6-2 0,0 6-3 16,0 0-4-16,0 0-1 0,0-4-2 0,0 4-1 0,0 0-2 15,0 0 0-15,0 0-1 0,0 0-3 16,0 0-1-16,0 0-1 0,0 0-3 0,0 0-1 0,0 4 0 0,0-4 0 16,0 0 1-16,0 0 4 0,0 0 8 0,0 0 9 0,0 0 14 15,0 0 14-15,0 0 11 0,0-4 13 16,-10 4 10-16,10 0 6 0,0-6-1 0,0 6 0 0,0 0 2 0,0-4 6 16,-8 4 9-16,8 0 7 0,0-6 6 0,0 6 7 15,0 0 4-15,0 0-1 0,-8-4-6 0,8 4-9 16,0 0-12-16,0 0-11 0,0-4-10 0,0 4-11 0,0 0-6 0,0 0-2 15,0 0-8-15,0 0-8 0,0 0-8 0,0 0-9 0,0 0-8 16,0 0-6-16,0 0-6 0,0 4-7 0,0-4-3 0,0 0-2 16,0 4-4-16,0 2 0 0,0 4 0 0,0 0 0 15,8-1 1-15,-8 5 3 0,0 2-1 0,0-2 3 0,8 5 1 16,-8 3 0-16,0-4 0 0,10 2 0 0,-10 4 1 0,8 0 0 16,0 2 1-16,-8-3-2 0,9 6 1 0,-9-3 0 15,9 7 0-15,0-4 0 0,-1 1-1 0,-8 3 0 0,9-3-1 16,0 4 1-16,-2 0 1 0,3 6 0 0,-2-7 1 15,2 6 0-15,-1 2-1 0,-2-3 2 0,4 1 1 0,-4 1-2 16,2 4-2-16,0-1 1 0,-1 1 1 0,1 0 1 0,-1 0 0 16,2-5 0-16,-2 6 0 0,0-12 1 0,2 6-1 15,-2 1 0-15,9-7-2 0,-8-3-1 0,0 5 2 0,-1-7-1 16,2-3-1-16,-3 4 0 0,2-4 1 0,-1-6-1 0,-8 0 0 16,10-5 0-16,-10 1 0 0,10 1 3 0,-10-6-1 15,0 0 1-15,0 0 5 0,0-7 12 0,-10 3 13 16,10-2 18-16,0 1 13 0,-10-5 9 0,2 0 9 0,-1 0 3 15,2 0-1-15,-3-5-7 0,-7 1-11 0,0-2-14 0,0-3-13 16,-1-1-8-16,-8 0-7 0,9-10-6 0,-8 5 1 0,7 1-4 16,-9-10-3-16,10 5-3 0,-9-1-3 0,8-3-4 15,1 2 1-15,-9 3 0 0,8-2-3 0,10 0 0 0,-9 5-10 16,8 1 6-16,1-2 3 0,-1 12 1 0,0-6 1 0,0 5-1 16,9 0-1-16,0 1 1 0,0 4 7 0,0 0-6 15,0 0-7-15,0 4 3 0,9 1-3 0,0 5 1 0,0 5 3 16,-1 0-3-16,1 0 3 0,8 4 3 0,-9 4 0 15,10-3 3-15,0 6 0 0,-2-3-2 0,11 2 0 0,-10 0 0 16,-1-1 0-16,12-6-1 0,-12 8 1 0,2-6-4 0,0-2-1 16,7-3 1-16,-7 0-2 0,0-5 1 0,-1-1-1 15,0-2 2-15,0-4 1 0,0-3 1 0,-8 0 2 0,9 0-1 16,-1-10 3-16,1 5-1 0,-1-9-1 0,-8-1 0 16,8-5-1-16,-8 1 3 0,0-1 3 0,-1 0 1 0,0 2 1 15,-8-3 0-15,0 3 2 0,0-2-2 0,-8 0-2 0,8 2-7 16,0 2-14-16,-8-4-30 0,-1 7-59 0,9 3-81 15,-9 0-80-15,9 0-71 0,0 4-65 0,0-3-83 0,0 9-166 16,0 0-60-16,0 0-4 0</inkml:trace>
  <inkml:trace contextRef="#ctx0" brushRef="#br0" timeOffset="6432.88">25591 7341 245 0,'0'0'194'0,"0"0"-62"0,0-3-47 0,-9 3-30 16,9-6-17-16,0 6-8 0,0-4-4 15,0 4 0-15,0-6-2 0,0 6 0 0,0 0-1 0,0-4-1 0,0 4 1 0,0-6 2 16,0 2-2-16,0 4 2 0,0 0 1 0,0-6-1 0,0 6 3 16,0-3-4-16,0 3 0 15,0-7-2-15,0 7 2 0,0 0 0 0,0-3-1 0,0 3 3 0,0-5-3 0,0 5 4 16,-9-7 2-16,9 7 4 0,0-3-1 0,0 3 1 0,0-5 1 15,-9-1-1-15,9 2-1 16,-8-2-1-16,8 3-2 0,-8-3-1 0,-2 1-2 0,2 1-1 0,0-2-2 0,-2 2 0 0,2-1 0 16,-1 0 3-16,1 0 0 0,8 0 0 0,-10 0 1 0,2 0 2 15,1 0 1-15,-4 5 0 0,11 0 0 0,-7 0-1 16,-3 0-3-16,10-4-3 0,-9-2-3 0,1 6-3 0,8-3-1 16,-9-3 4-16,1 6 2 0,-2-4 3 0,2-2 7 0,0 6 1 31,-1-5 5-31,0 0 5 0,0 0 4 0,-8 0-2 15,8 2 3-15,1-7 4 0,-1 4 3 0,-8 0 4 0,8 2 2 16,1 0-1-16,-9-2-1 0,8 2-5 0,-2-2-7 0,-6-3-12 16,10 3-6-16,-11 3-9 0,10-4-6 0,-10 3-7 0,1 0-5 15,-1-2 0-15,0 2-2 0,2-1 1 0,-2 0-1 0,1 0 0 16,0 0 0-16,-2 5 2 0,3-4-1 0,-2-3 0 0,1 7 2 16,10-3-1-16,-13 3 5 0,4-5 3 0,7 0 1 15,0 0 0-15,-9 5 2 0,2 0 1 0,7-5 0 0,-8 0 1 16,8 5-4-16,-9-5-2 0,1 5-2 0,8-5 1 0,-8 5-1 15,-1 0-1-15,2 0-2 0,5 0 1 0,-5 0-3 16,-1 0 2-16,0 0-1 0,-1 0-3 0,0 0 2 16,1 0-2-16,9 0 1 0,-10 0-1 0,1 5 1 0,0-5 1 15,-1 0-1-15,8 0 2 0,-5 0-2 0,-3 0 1 0,0 0-1 16,-8 0-1-16,9 5 0 0,-1-5-1 0,1 0-1 16,0 5 0-16,0-5 1 0,-1 0 0 0,1 0 1 0,-1 5 0 15,2-5-1-15,-1 0 2 0,-3 0-1 0,3 0 4 16,0 0 2-16,1 0 4 0,-2 0 3 0,9 0 3 0,-9 0 4 15,2 0 2-15,-2 0 1 0,9 0 0 0,-8 0-3 0,1 0-2 16,-2 0-3-16,-1 0-2 0,2 0-5 0,0 0-3 16,0 0-3-16,-1 0 0 0,1 0-1 0,-9 5 0 0,8-5-1 15,-7 0 0-15,-1 5 0 0,0-5 9 0,-1 5-2 16,1-5-4-16,-1 3-1 0,2-3-1 0,0 0 0 0,-2 7-1 16,10-7 0-16,-10 0-8 0,1 0 3 0,9 4 4 0,0-4 0 15,-9 0 2-15,9 0-1 0,8 0 1 0,-9 0 2 16,1 0 0-16,8 0-1 0,-8 0-1 0,8 0 0 0,-8 0-1 15,-1 0 0-15,10 0 0 0,0 0-2 0,-10 0 1 16,1 0 0-16,8 0 0 0,-8 5 0 0,-1-5 1 0,1 0 0 16,-1 5-1-16,2 0 1 0,-11 0 2 0,10-1-8 15,-9 6 4-15,-1-6 1 0,2 6 1 0,0-4 0 0,-3 3 1 16,2 1 0-16,0 0-2 0,0 6 8 0,0-13-3 0,0 7-1 16,0-5-2-16,8 5 0 0,-9-5-1 0,10 5-2 0,1-4 2 15,-11 3-1-15,10-5 0 0,-9 6-1 0,9-5 2 16,-9 5-1-16,9 0 1 0,-9 0 0 0,-1-1-1 15,1 0 0-15,9-3 1 0,-10 4 0 0,2-2 0 0,8 4 0 16,-9-9 1-16,0 7 0 0,-1-4-1 0,1 4 0 0,1 0 0 16,6-6 0-16,-6 5-1 0,7-3 1 0,-7 3-1 15,7-4-1-15,-8 5 2 0,0-4 0 0,9 3 0 0,-9 1 0 16,-2-1 0-16,3 1 0 0,8 0 1 0,-9 0 0 16,0 0-1-16,0-1 0 0,9 0 0 0,-9 2 0 0,8-6 0 15,-8 5 1-15,9 0-1 0,-8-1 0 0,5 1 0 0,-4-6 1 16,6 6-1-16,-8 1 0 0,-1-7 0 0,11 6 0 15,-10 0 0-15,-1 0 0 0,2-1 0 0,-10 1 0 0,17 0 0 16,-17-1 0-16,9 6-1 0,1-5 0 0,7 0 0 16,-8 0 0-16,9-1-1 0,-9 1 8 0,8 0-3 0,1 0-1 15,-1-1-1-15,2 1-1 0,-2 0 0 0,9-6 0 0,-8 6 0 16,8 1-7-16,-9-3 1 0,10 2 3 0,0-4 1 16,-2 3 1-16,2 1 0 0,-9 0 1 0,8 0 0 15,-8 4 0-15,7-4 2 0,-6 5-2 0,8-5 0 0,-12 4 2 16,13 1 0-16,-2-1-2 0,-8-4 0 0,8 4 0 0,0 1-2 15,0 1 0-15,-8-2 1 0,8 5 0 0,1-4 0 16,-1-1 1-16,-8 1 0 0,8 0 0 0,1 5 1 0,-2-6 1 16,-6 5 1-16,7-3-3 0,0-2 0 0,-8 5 0 0,8-3-1 15,0-3 1-15,1 2-2 0,-2-5 0 0,10 5 0 16,-8 0 1-16,1-1 0 0,-3-4 0 0,10 5-1 0,-10 4 1 16,2-4 1-16,-1 3 0 0,2-3 0 0,-3 5 0 15,2-4 0-15,-1 3 0 0,0 1 0 0,1-6 0 0,-1 1 0 16,9 1 0-16,-8 2 0 0,-1-3 0 0,9 0-1 0,-9 4 1 15,1-4 0-15,8-1 0 0,-10 6 1 0,10-5-2 16,-8-1 0-16,-1 0 1 0,9 1 0 0,0-1-2 0,0 8 1 16,-8-9 0-16,8 7 0 0,0-5 0 0,-9 4 1 15,9 0 0-15,-9-5 1 0,9 7 0 0,-7-3-1 0,7 4 1 16,-11-4-1-16,4 3 1 0,-2-8 0 0,-1 7-1 0,10-1 0 16,-8-4 0-16,-1 0-1 0,9-1 0 0,-8 6 1 15,8-5 0-15,-9-5-1 0,0 4 1 0,9 0 0 16,-8-4 0-16,8 5 1 0,-9 0 1 0,9-6 0 0,0 1-1 15,-9 5 0-15,9-5-1 0,-9 4 1 0,9-4-1 0,-8 5 0 16,8 0 0-16,-9-5 1 0,0 4-1 0,1 0 0 16,8 2 0-16,-8 2-1 0,-2-8 1 0,2 5 0 0,-1 0-1 15,9-1 0-15,-8 1 5 0,-1-5-1 0,1 4-2 16,8 0-1-16,-9-4 2 0,9 1-1 0,-11-1 1 0,11-2-1 16,-7 8-6-16,7-6 4 0,-8 0 0 0,-1 3 1 0,9-3-1 15,-9 6 2-15,9-6-1 0,-9 9 0 0,9-3 0 16,-8-3 0-16,8 2 1 0,-8 5-1 0,8-1 1 0,0-4-1 15,-10 3 0-15,10 2 0 0,0-1 0 0,0 3 1 16,0-4-1-16,0 3 0 0,0 2 1 0,-9-3-1 0,9 4 2 16,0 1 0-16,0-1-1 0,-8 1 1 0,8 5 0 0,-10-7 0 15,10 6 1-15,-7 1-1 0,-2-1-1 0,9-1 0 16,-9 3 0-16,9-1 0 0,-9 3-1 0,9-8 1 0,-8 4 0 16,8 0 1-16,0-4-1 0,0 5-1 0,0-7 2 15,0 2 1-15,0-1 0 0,0 5-1 0,0-4 1 0,0 0-1 16,0-1 1-16,8-4 0 0,-8 4-2 0,0 1 0 15,0-1 0-15,0 0 0 0,0 0 1 0,9 1-1 0,-9-2 0 16,0 3 0-16,0-7 1 0,9 5 1 0,-9 1-2 0,0-1 2 16,9-4 0-16,-2 4-3 0,-7 1 1 0,0-1 0 15,10 1 0-15,-10 4 0 0,0-4 0 0,8 5 0 0,-8-7 0 16,0 6 0-16,0 1 2 0,0-1 0 0,0 6 0 16,0-7 1-16,0 1-3 0,0 1 2 0,0-1 0 0,0 6-2 15,0-7 0-15,0 3 2 0,0-3-1 0,0-3 2 0,0 5-1 16,9-1 1-16,-9-5-1 0,10 1-1 0,-10 4 0 15,8-4 8-15,0-2-5 0,1 6-3 0,0-4-2 0,0-1 0 16,-1 1 4-16,-1 0-2 0,4-1-2 0,-2 1-9 16,-1-2 4-16,9 2 4 0,-8-5 1 0,-1 4 1 0,2 1-5 15,-2-1 2-15,0 1 2 0,1-1 1 0,0-5 0 0,-1 5 0 16,1 1 1-16,0-5-1 0,0-1 1 0,-1 7 0 16,1-8 0-16,0 2-1 0,-1 4-1 0,1-4-1 0,-1 0-2 15,2 0 1-15,-1-1 1 0,-2 1-2 0,4-7 1 16,-4 7 1-16,11-1 2 0,-10 1-1 0,1 5 1 0,-1-6 1 15,10-4-2-15,-9 3 0 0,0 4 0 0,-1-3-2 0,9-5-1 16,-8 5 0-16,0 1 0 0,-1-5 0 0,2 4 2 16,6 1-1-16,-8 0 0 0,2-2 0 0,7 3 2 0,-9-3 0 15,2 2-1-15,-2 1-1 0,1-3 2 0,0 2-1 16,-2-1 1-16,3-4-1 0,-1 5 0 0,0 0 1 0,-1-5-1 16,0 4 0-16,-8-4 0 0,10 3 0 0,-2-2 0 15,1-1 1-15,-1-1-1 0,1 2 1 0,0-8 1 0,-1 2-1 16,1 5-1-16,0-6 2 0,-1 1-1 0,1 0 0 0,0-5 0 15,0 5-1-15,-1 0 0 0,1 0 1 0,0-1 0 16,-2 1-1-16,3-1 2 0,0 2-1 0,-2-1-1 0,1-1 1 16,-2 0-1-16,-7 1 0 0,10 0 0 0,-2-4 0 15,1 4-1-15,0-2 2 0,-1 2 2 0,1-5-2 0,-1 5 0 16,2 0 0-16,-2-5 0 0,-8 4 0 0,8-4 1 0,2 0 0 16,-2 0-2-16,1 0 1 0,-1-5 1 0,1 5 2 15,0-5-1-15,-2 5 1 0,4-5 1 0,-4 0 0 16,2 0 3-16,1-5 2 0,-2 0 0 0,9 0 1 0,-8 0 0 15,8 0 2-15,1-5-1 0,-9 1-2 0,8-1 0 0,0-5-1 16,-9 0 4-16,2 6 1 0,7-5 4 0,-9-2 1 0,1 3-1 16,-1-2 4-16,1 0 4 0,2-5 3 0,-11 6 3 15,7-6-3-15,1 1 0 0,-8 0 0 0,9-2 4 16,-9 3 0-16,0-8-5 0,9 7-3 0,-9-5-4 0,9-1-1 16,-9 1-1-16,8-1-2 0,-8-5-1 0,8 6-1 0,-8-5 3 15,10 4 2-15,-10-3 0 0,0 3 1 0,9-5-1 0,-9 6 1 16,0-1-3-16,0-4-3 0,0 0-3 0,0 5-5 15,0-7 0-15,0 4-4 0,8 2 1 0,-8-5-1 16,0 2 1-16,0-2-1 0,0 5 0 0,0-4 4 0,10 5-2 16,-10-1-1-16,0-4-1 0,0 4 0 0,0-4-1 0,0 6 1 15,7-7-1-15,-7-1-1 0,0 3 0 0,0-1 0 16,0 4 0-16,0-3 1 0,9-3-1 0,-9 3 1 0,0 3-1 16,0-4 0-16,0 4-1 0,0-4-5 0,0 4 2 15,0-4 1-15,0 5 1 0,0 0-2 0,0-7 1 0,0 8 1 16,-9-3 2-16,9 2 4 0,0 5-2 0,0-5 0 0,-7 4-1 15,7 0 0-15,0 1 3 0,0 0-2 0,0 0-2 16,0-6 0-16,0 4 0 0,0 3 0 0,0-7 0 0,0 5 0 16,0 1 0-16,0-6 0 0,0 7 2 15,-10-8 3-15,10 7-1 0,0-5-1 0,0 4-1 0,-8-4 0 0,8-1-1 16,-9 2 0-16,9 2-1 0,-10-3-3 0,10 0 1 0,-8 3 2 16,0-3 1-16,8 0 1 0,0 0 1 0,-9 4 9 15,9-8-3-15,-9 2-3 0,9 1-4 0,0 2-1 0,-9-3 2 16,9 3-2-16,0-6-1 0,-8 4-9 0,1 2 5 0,7-8 4 15,0 1 2-15,-11 7 3 0,11-6-3 0,0-1 1 0,-9 0 2 16,9 1-1-16,0-5-1 0,-8 5 0 0,8-6-2 16,-9 0 1-16,9 7 2 0,0-6-3 0,-8 5 0 15,8-1 0-15,0 2 1 0,-9-2 1 0,9 6 3 0,0-6-2 16,-8 5-1-16,8-4 1 0,0 6-1 0,0-3-1 0,0 1 0 16,0 1-2-16,0-5 0 0,-10 5 1 0,10 0 1 15,0-6-1-15,-8 5 0 0,8-4 1 0,-8 4 0 0,-1 2 0 16,0-7-1-16,1 1-1 0,-1 3 0 0,0-2-1 15,0-1 3-15,1 0 1 0,-1 0-1 0,0-1 1 0,1 1 0 16,-1 0-2-16,1-6-1 0,-2 6 0 0,-6-6 0 0,5 2 0 16,4-1 0-16,-11-1 0 0,10 1 0 0,-1-1 0 0,-9 6 0 15,10-6 2-15,0 2-2 0,-2 3 0 0,2 2-1 16,-1-7 0-16,9 6 2 0,-8-1 1 0,-1 1 0 16,0 0 0-16,1-5 0 0,-2 3-1 0,10-2-1 0,-7-1-1 15,-2-1 1-15,1 2-1 0,-2-1 0 0,0 0 0 0,3-6-1 16,-11 6 1-16,10-5 1 0,-1 4-1 0,-9-3 1 0,10-1 0 15,-10-1 0-15,1 1-1 0,0 5 1 0,0-5-1 16,-1 0 1-16,-8 0-1 0,9 4 1 0,-9 6 1 16,8-4-1-16,-9-2 2 0,3 6 0 0,-3 0-3 0,1-1-6 15,0 6-10-15,0 4-36 0,0 5-77 0,-1 1-100 0,11 8-94 16,-2 2-115-16,9 8-202 0,1 6-97 0,-1 10-59 16,0-1-2-16</inkml:trace>
  <inkml:trace contextRef="#ctx0" brushRef="#br0" timeOffset="8435.35">25400 6780 109 0,'-18'-5'408'0,"10"0"-126"0,-1-5-118 0,-9 5-65 0,1 1-29 16,8-6-11-16,-8 5-1 0,0 0-1 0,0-4 1 0,7 3-2 16,-6-4-1-16,-12 6 0 0,12-6-2 0,-1 5 2 15,-10-5 4-15,9 0 1 0,-16 0 4 0,17 2 2 0,-18 3 2 16,8-5 2-16,2 0-1 0,-8 0-7 0,5 4-6 0,-6 3 0 15,8-8-5-15,0 7-3 0,-9-1-3 0,9 5-5 16,-10-5-3-16,2 5-4 0,0-5-7 0,-2 5-5 16,2 0-4-16,-9 0-3 0,0 5-3 0,0-5-3 0,-1 5 0 15,0 0 2-15,1-1-1 0,0 1-1 0,-11 1 0 0,11 3 0 16,-8-5 1-16,7 7-2 0,-9-1-2 0,10 0-1 0,0-2-1 16,-1 2 1-16,2 6-1 0,-2-7 1 0,0 5-4 15,1 2 2-15,-1-7 0 0,10 6 0 0,-9-1 1 16,-1 1-1-16,9 0 1 0,0 0-1 0,-8-2 3 0,9-2 0 15,-1 4-1-15,-9-2 1 0,11 3 1 0,-11-6-1 0,8 9 0 16,-7-5 0-16,0 1-2 0,0 5 1 0,-1-4 0 16,0 2-1-16,1 2-1 0,0 4 0 0,-11-4-2 0,11 5 0 15,-8-7 0-15,7 2 0 0,1 6-2 0,-8-8 0 16,7 6 1-16,-9 1-1 0,10-5 1 0,-9 5 0 0,9-6 2 16,-1 1-1-16,9-1 2 0,-8 1-1 0,9-1 0 0,-2 1 0 15,1-1 1-15,9 0-1 0,0 1-2 0,1-6 1 16,-2 10 0-16,1-3-1 0,9-3-1 0,-9 2 1 0,8 1-1 15,1 3 1-15,1-5-1 0,-4 1 1 0,-4 4 0 16,6 1 0-16,10-6 1 0,-10 6-1 0,1-6-1 0,-1 5 0 16,0 1 1-16,2-6-1 0,-2 5-5 0,2 1 4 0,-2 0 3 15,-1-1 2-15,-6 0 1 0,7 0-1 0,-8 7 3 16,9-8-2-16,-9 7 8 0,8-6-5 0,-7 1-1 0,-1-1-1 16,8 1 1-16,-8-1 2 0,1 1-2 0,6-2 2 15,1 2-1-15,2-4 1 0,7-3 0 0,-8 7 0 0,9-6-1 16,-2 5 1-16,2-3 1 0,0 3 1 15,-2 0-1-15,10 0-1 0,-8 1 0 0,8-1 0 0,-9 1 0 0,9-2-2 16,0 3-1-16,0-3 1 0,-8 3 1 0,8 3 0 0,0 0 2 16,0-4 0-16,0 4 1 0,0 1 3 0,0 4 0 0,0-6 1 15,0 7-1-15,0-6 2 0,0 6-1 0,0-1 0 16,0 5-2-16,0-5-3 0,0 5-1 0,0 0 0 16,0 0 1-16,0 5-1 0,0-4 0 0,0 4 0 0,0-5 0 15,0-1 1-15,0 7 1 0,0-6 1 0,8 0 1 0,-8 0 1 16,0-1 4-16,0-3 1 0,0 4 2 0,0-6 3 15,0 6 1-15,9-4 1 0,-9 1-1 0,8-3-2 0,2 1-2 16,-10-1-1-16,8 2-1 0,0-1-6 0,2-3-1 16,-2 2 1-16,1 1-2 0,-1-5-1 0,1 0 1 0,0 7 0 15,9-8-1-15,-18 6 1 0,16 1-2 0,-6-7 0 0,-2 8 1 16,1-7-1-16,8 4-1 0,-8-3-3 0,-1 4 0 16,1 1-1-16,9-6 0 0,-10 4-1 0,1-2 0 15,8 3-1-15,-9 1 0 0,10-7 3 0,-1 6 1 0,-8-4-4 16,8 4 1-16,1 1 2 0,-1-7 2 0,1 6 0 0,-10-6 0 15,10 3-2-15,-1 3-1 0,0-5 4 0,-8 0-1 0,9 7-1 16,-10-8 1-16,0 6-2 0,2-4 1 0,-2 3 0 16,0-3 3-16,10 5 0 0,-9-6 3 0,-9 5-2 0,8-1 2 15,2 3 0-15,-2-7 0 0,0 4 0 0,2 2-2 16,-3 4 2-16,3-11-2 0,-3 8 0 0,3-3 1 0,0 2 3 16,-3-6 0-16,2 5 2 0,-9-4 3 0,9-1 2 15,-1 4 0-15,1-7 1 0,-9 3 0 0,9 0-4 0,0-3 0 16,8 2-3-16,-8-4-2 0,-1 6 0 0,1-6 0 15,8 1-1-15,0 5 0 0,-7-7-2 0,6 2 0 0,2 4 0 16,-1-5-1-16,1 0-1 0,-10 6-2 0,10-5-3 0,-1 4 1 16,1-5 3-16,-9 5-3 0,8-4 0 0,0 4-1 15,1-4-1-15,-10 5-2 0,18-7 2 0,-18 2-2 0,10-1-2 16,-1 1 1-16,1-1 2 0,0 1 1 0,-1-1 1 0,9 1-1 16,-8-1 6-16,-2 1-2 0,11-1 1 0,-10 0 2 15,0-3-2-15,9-3-2 0,-9 7-1 0,9-10 3 0,2 4-5 16,-12-4 0-16,11 0 0 0,-10 0-3 0,1-6 2 15,7 5 0-15,-8-4 1 0,1-1 0 0,8 1 1 0,-9 0-1 16,1-5 0-16,8 6 0 0,-9-1 1 0,1-1-1 0,8-5 0 16,-1 6 0-16,-7 0 0 0,8 0 1 0,0-1 0 15,-1-3 1-15,-7 3-2 0,8 1 1 0,2-5 1 16,-3-1 2-16,0 7 0 0,2-8-1 0,7 4 0 0,-8-2-2 16,0-5 2-16,2 4 0 0,5-4-2 0,-8 0 0 0,11 0-2 15,-10 0 1-15,9 0 0 0,-9-4 0 0,9-1 0 0,-9-2-1 16,1 4 1-16,-3-2 0 0,2-1 0 0,9 2-2 15,-9-1 2-15,0-5 1 0,8 5 5 0,-7-5-3 0,8 6-1 16,-9-6 0-16,9 0 0 0,-1-5 1 0,1 5-2 16,0 1-1-16,0-6-5 0,0 0 2 0,8-4 2 0,-9-1 2 15,10 1 3-15,-9-5 2 0,7-6 5 0,-5 6 1 16,6-4 1-16,-9-3 1 0,9 1-3 0,-8-3-1 0,0 4 1 16,0-7 1-16,9 8-4 0,-10-11 1 0,0 4 0 0,2 2 3 15,-2-6 2-15,0 0 0 0,2-6-2 0,-2 7-1 16,1-11-2-16,-1 5 0 0,-7-10 0 0,18 4-1 0,-12-8-1 15,2-1 2-15,-1 1 2 0,1-6-2 0,9 0 4 16,-9-3-1-16,-2-2-2 0,11 1 3 0,-9-11-1 0,0 7-1 16,0-11 1-16,0 4 1 0,-1-4-3 0,-6-5 2 0,-3 0-1 15,-8-1 9-15,1 2-3 0,-2 0-3 0,2-6-6 0,-10-1 2 16,1 2 1-16,0-6 1 0,-9 0 0 0,0 2-12 16,9-8 3-16,-9 8 3 0,-9-14 4 0,9 10-2 15,0-10-3-15,-9 8-1 0,0-6-1 0,1 2 1 0,0 4-1 16,-10-6-5-16,0-1-3 0,-7 9 2 0,0-4 2 0,-3 8-1 15,-6-4 1-15,-1 3-3 0,0 4 1 0,-8-4 3 0,9 8 3 16,-3 2 3-16,-6 5 0 0,0 3-3 0,0 0 1 16,8 11-5-16,-8 4 1 0,1 6 3 0,-3 4-4 15,2 5-10-15,-10 6-11 0,10 7-17 0,-2 3-46 0,12 9-83 16,-11 4-97-16,1 10-82 0,9 7-80 0,-3 11-124 0,4 7-124 16,8 0-82-16,-11 9-4 0</inkml:trace>
  <inkml:trace contextRef="#ctx0" brushRef="#br0" timeOffset="9451.43">23975 9379 105 0,'-9'-6'312'0,"1"2"-97"0,0-5-82 16,-2 3-45-16,2 1-26 0,8 1-11 0,-9-1-6 15,1 0 0-15,-1 0-1 0,9 0-3 0,-8 5-3 16,8-5-5-16,-9 5 1 0,9-5 1 0,-9 5 2 0,0-5 1 15,9 5-1-15,-8-5 2 0,-1 5 2 0,0-5 4 0,9 5 8 16,-9 0 0-16,9 0 3 0,-8-4 4 0,0 4-1 16,8 0 1-16,0 0-4 0,-10 0-7 0,10 0-13 0,0 0-6 15,0 0-4-15,0 4-9 0,0-4-6 0,0 0-4 16,10 5-4-16,-10 0-3 0,8 0 0 0,-8 5-1 0,8 0 1 16,1 0 0-16,0 8 7 0,0 3-2 0,-1-3 3 0,1 2 5 15,9 6 11-15,-1 3 11 0,0 4 11 0,1 2 9 16,-2-1 7-16,10 5 7 0,1 4 6 0,-1 2 5 0,-1-1-3 15,1 10 2-15,10-5-4 0,-1 4-6 0,-9 6-4 16,9 0-4-16,-2 4-1 0,4 1-3 0,-4-1 2 0,11 6-3 16,-9-1 1-16,0-1 0 0,9 8 0 0,-11-7 0 0,2 5-1 15,9 5-4-15,-10-3-2 0,9 2-5 0,1 7-6 16,-10-7-1-16,10 10-3 0,-9-3-6 0,0-1-2 0,8 5 1 16,-9 0 0-16,10-1 1 0,-10 3 3 0,10 2-2 0,-1-5-1 15,-7 1 2-15,7 6-1 0,-1-12-4 0,-5 7-7 16,6-2-7-16,-9 0-4 0,9-3-2 0,-8 4-1 15,2-1-3-15,-4-9 0 0,2 1 0 0,-9-1 0 0,9-4 1 16,-1-1-2-16,-8-4 1 0,1-7 0 0,8 2-2 0,-10 0 0 16,2-11 0-16,-11 1 0 0,11-6 0 0,-1 1 0 0,-9-10-2 15,0 1-2-15,10-6-3 0,-20-6-1 0,13-2-3 16,-13-7-1-16,3-5-2 0,-3 2 1 0,-7-1 0 16,0-11 3-16,9 6 6 0,-9-6 4 0,0-4 6 0,-9 0 1 15,9 0 1-15,-17-4 0 0,10-2 4 0,-13-2-2 0,4-3-2 16,-2 1 1-16,1-4 0 0,-9 4 1 0,0-4 1 15,0-7 0-15,-9 8-1 0,10-2-2 0,-2 0 3 0,-8 0-2 16,9 1 1-16,0 4-1 0,0 0 0 0,9 0-1 16,-1 6 1-16,2-2 1 0,-2 2-3 0,9-2-2 0,1 2-4 15,8 4 0-15,-10 4-1 0,10 2-3 0,10-2 0 0,-2 6-2 16,1 0 3-16,-1 0-1 0,10 5 2 0,0 1-1 16,-2-3 0-16,11 2-2 0,-2-2-2 0,2-3 0 0,8 6-1 15,-9-6 1-15,8-1 0 0,1-5-1 0,-9 2 1 16,9-2 1-16,-1-4 2 0,-7 0-1 0,7-4 2 0,-8-6 3 15,9 1 1-15,-9-1 5 0,0-9 5 0,-9-1 6 0,9-5 5 16,-8 1 8-16,-1 0 4 0,-7-2 4 0,6 3 2 16,-16-3-1-16,9 3-2 0,-9-2-3 0,0 6-1 0,0-6-6 15,0 6-5-15,-9 5-4 0,9-7-6 0,-8 7-13 16,0 0-19-16,8 4-35 0,-10 0-106 0,10 4-122 0,-9 3-142 16,18-2-216-16,-9 0-118 0,0 5-64 0,10 0-21 0</inkml:trace>
  <inkml:trace contextRef="#ctx0" brushRef="#br0" timeOffset="10046.62">26937 13638 150 0,'-10'-6'562'0,"2"2"-37"0,0 0-162 16,8-1-111-16,0 0-57 0,-9 5-35 0,9 0-18 0,0 0-13 16,9 0-7-16,-9 0-1 0,8 10-7 0,10-6-2 0,-10 10-5 15,9 2-4-15,1 3 2 0,0 7 3 0,-2 1-2 16,2 8-7-16,-2 0-2 0,4-1-12 0,-3 9-9 0,0-4-4 16,0 6-8-16,0 4-9 0,1 0-10 0,-9-1-8 15,8 1-7-15,0 0-6 0,1-6-2 0,-10 2-5 0,10-2-5 16,-10 2-1-16,9-6 0 0,-6-5-1 0,-4 5-2 0,10-10-1 15,-8 1-1-15,0-1 1 0,7-5-1 0,-6-4 1 16,7 0-1-16,0-6-1 0,1-4 2 0,-1 0 0 0,1-6 2 16,-2-4 1-16,11-4 3 0,-1-6 1 0,-1 0 5 15,2-4 7-15,-10-6 7 0,9 0 5 0,-8-4 2 0,-1-1 5 16,1-9 0-16,-1-1 2 0,0-4 3 0,-8-4 4 0,-1-1-3 16,9-4 1-16,-8-1-2 0,0-5-4 0,-9 0 1 15,9 1-1-15,1-1-5 0,-10 5-6 0,0-5-4 0,7 5-2 16,-7 4-1-16,-7 2 0 0,7 4 3 0,0-1-1 15,-10 13-3-15,1-3-3 0,9-1-3 0,-9 8-3 0,9-3-6 16,-9 13-14-16,2-7-22 0,-3 5-24 0,10 5-27 0,0 1-28 16,-8 4-36-16,8-5-85 0,0 5-101 0,0 0-79 15,8 5-74-15,-8-4-102 0,10-2-139 0,-3 2-68 0,2-2-15 16</inkml:trace>
  <inkml:trace contextRef="#ctx0" brushRef="#br0" timeOffset="10296.78">27917 13169 71 0,'-8'-10'580'0,"8"6"28"0,-9-1-143 0,9 0-101 16,0 5-52-16,0-5-35 0,-8 5-14 0,8 0-16 0,0 5-21 16,8-5-27-16,-8 10-37 0,0 0-38 0,9 4-35 15,-1 0-25-15,1 2-14 0,0 3-7 0,-1 1-5 0,10 3-4 16,-9 3-1-16,8 2-4 0,-8-3-3 0,-2 8-3 15,13-2-6-15,-13-3-7 0,3 7-3 0,7-11-2 0,-9 5-4 16,2-4 0-16,-2 0-4 0,9-6-7 0,-8 1-14 0,0-7-35 16,-1 3-64-16,-8-6-78 0,9-6-74 0,0 1-80 15,-9-10-109-15,0 1-178 0,8-12-85 0,-8 2-19 0,0-5 36 16</inkml:trace>
  <inkml:trace contextRef="#ctx0" brushRef="#br0" timeOffset="10453.22">27892 12700 175 0,'-9'-13'784'0,"-8"-3"21"0,17 6 14 0,-9 0-222 15,9-5-183-15,-9 11-155 0,9-6-108 0,0 6-55 0,9-2-37 16,-9 6-36-16,9 0-76 0,8 0-113 0,0 6-110 16,-8 2-136-16,8-2-194 0,10 10-116 0,-10-3-59 0,-9 7-20 15</inkml:trace>
  <inkml:trace contextRef="#ctx0" brushRef="#br0" timeOffset="21098.99">25112 7610 13 0,'0'0'180'0,"0"0"-26"0,-8-4-21 15,8 4-18-15,0 0-13 0,0 0-9 0,0 0-9 16,0 0-7-16,-8-6-6 0,8 6-8 0,-9 0-8 0,0-4-9 15,0 4-8 1,1 0-8-16,8 0-3 0,-9-5-2 0,1 5 1 0,-1-5 3 0,-1 5 4 0,10-5 1 0,-8 5 0 0,8 0-1 16,-8-4 0-16,8 4-1 0,-9-6-4 0,9 6-4 15,-9-4-5-15,9-2-5 16,-9 2 0-16,9-2 0 0,-8 6 0 0,8-4 3 16,-7 0 2-16,7-1 1 0,-11-1 1 0,2 2 0 0,1-2-1 0,0 2 0 0,-1-2 0 0,0 2-1 15,-9-2-2-15,10 3-2 0,-9-7-3 0,-9 5-2 0,8 0 0 16,-8 0-1-16,1 0-1 0,-1 5-1 0,-10-6 0 0,11 3 1 15,-11-3 5-15,2 2 2 0,-9-1 8 0,8-1 8 0,0 2 6 16,0-6 7-16,10 5 9 0,-10 0 4 0,9 2 1 16,-9-9-4-16,9 8-5 0,1-2-8 0,-2 2-10 15,-8-1-5-15,9 1-9 0,-1 4-6 0,1 0-4 0,9 0 0 16,-9 0 0-16,1 0-6 0,-2 0 4 0,1 9-3 0,9-5 0 16,-10 2 1-16,1 3-1 0,10-2 2 0,-11 1-2 15,10-3 6-15,-9 5-2 0,9-6-1 0,-10 2-1 0,11-1 1 16,-11 5 2-16,10-7 0 0,-10 3 0 0,1-1 1 0,0 0 1 15,1 5 1-15,-11-5-2 0,2 0 2 0,-1-2-3 16,0 7-3-16,1 0-1 0,-9-4-1 0,8 4 0 0,-9-1 0 16,11 1 0-16,-11 0-1 0,0 0 2 0,1-1 0 15,8 1 0-15,-1 0 2 0,-7-1 0 0,17-4-1 0,-9 5 0 16,1-5 0-16,8 0 0 0,9 0 1 0,-9-5-1 0,-2 5 0 16,12 0-1-16,-1-5-1 0,-1 5 1 0,1-5-1 15,7 3 0-15,-6-3-1 0,-2 6 0 0,1-6 0 0,8 5-1 16,-7 5 0-16,-11-5 0 0,9 5-1 0,-8-1 1 15,2 5 0-15,-3-4 1 0,-8 11-1 0,9-7 2 0,-9 0-2 16,9 1 2-16,-9-1-1 0,8-2 0 0,2 1-1 0,-10 2 0 16,9-5-1-16,0 4 1 0,-9-4 0 0,10 5 0 15,-2-6 0-15,-8 5 0 0,9-4 3 0,0 5-3 16,1 1 1-16,7-8 0 0,-8 7-1 0,9 0 0 0,-9 0 1 16,8-6 0-16,1 6-4 0,-1 0 2 0,1 0 0 0,0-5 0 15,7 4-1-15,-7 0 0 0,1 2 1 0,6 4 1 0,-7-7 0 16,9 3 1-16,-10-3-1 0,0 2 0 0,10 0 0 15,-9 1 1-15,-1 2 0 0,11-8 0 0,-11 5 0 16,-1 0 0-16,11 0-1 0,-9-2 1 0,8 1 0 0,-8-2-1 16,10-2 1-16,-4-1-2 0,2 1 1 0,1 0-2 0,-1-6 0 15,1 5 0-15,8-3 1 0,-9 3 0 0,1-4-1 16,8 5 7-16,-10-4-2 0,2 3-2 0,8-5-1 0,-8 6-1 16,-1 2 0-16,0-4 0 0,1 2 0 0,-10 5-7 15,9 0 3-15,1-1 2 0,-10 1 2 0,10-2 0 0,-9 3-1 16,7-2 0-16,1 1 1 0,2-1 0 0,-11 2-1 0,9-2 0 15,0 6 1-15,1-6-1 0,8 6-1 0,-9-2 0 16,1-2 1-16,-2 4 0 0,10-1-1 0,-8-5 1 0,8 7-1 16,0-7 3-16,-8 5-2 0,8-4 2 0,-10 0 0 15,10 0 0-15,-8 4 1 0,8-4 0 0,-9 4 0 0,9-4-1 16,0 4-1-16,-8 1-1 0,8-1 2 0,0 1-2 0,0-1-1 16,0 1 1-16,8 4-1 0,-8 1-1 0,9-6 3 15,-9 5-1-15,8 0 0 0,2 1 0 0,6 5 1 0,-6-6 1 16,-2 6 0-16,1-6 1 0,8 5-1 0,-8-5 0 15,-2 2 1-15,4 3 9 0,-4-6-3 0,2 7-4 0,1-5 0 16,-2 4-1-16,1-1 0 0,-1-2-1 0,1 3 1 16,0 1-8-16,-1-1 3 0,1-5 1 0,0 7 0 0,0 2 1 15,-1-4-1-15,10 5 2 0,-10-5 0 0,10 1-1 0,-1 5 1 16,0-7 0-16,0 6 0 0,1-4 2 0,-1-2 1 0,1 7-1 16,-10-6-2-16,10 6 1 0,-1-6 1 0,0 1-1 15,1 4 1-15,-1-4-1 0,1 3-1 0,-10-4 0 16,10 6 0-16,-1-6 0 0,-9 5 1 0,10-4 2 0,-10-1-1 15,9 4-1-15,-7-3 0 0,7 4 0 0,-7 1-1 0,6-1 1 16,-7 0 0-16,8 5-1 0,-8-5-1 0,0 5 0 16,8 1 1-16,0-2 0 0,-8 1-1 0,8 0 0 0,0 0 1 15,1 1 0-15,-1-1 2 0,2 1 1 0,-3-1-1 16,1 0 1-16,1-6 1 0,9 11 0 0,-10-4-1 0,0-2-2 16,9 7 1-16,-9-7 0 0,0 10 0 0,0-7 1 0,1 8 1 15,-1-6-2-15,1 1 1 0,0 0-1 0,-11 0-1 16,12-1 0-16,-2 2 0 0,1-6 0 0,-2 5 1 0,-7-5 1 15,9 6 1-15,-1-6 2 0,0-1 1 0,1-4 1 16,-10 6 1-16,9-1 2 0,0-6 0 0,-8 6 1 0,9 1 2 16,-1-1-1-16,-8 1 2 0,8-2 3 0,1 1 1 0,-9 0 1 15,-1-1 7-15,10 3 6 0,-10-3 7 0,1 6 6 16,0-5 5-16,-1 1 0 0,-8-1 1 0,9 1-1 0,0-7-4 16,-1 6-9-16,0 0-7 0,2-4-8 0,-2 4-4 15,1-5-4-15,-1 4-3 0,2 2-3 0,7-6-1 0,-8 5 0 16,8-4-1-16,-10 3-2 0,13-3-2 0,-3-2-1 15,0 2-1-15,0-1-1 0,0-4 1 0,1-1-1 0,-1 0 0 16,1 0 1-16,-10 0 2 0,10-4 0 0,-1 5 2 0,-9-1-2 16,11-6 0-16,-12 8-1 0,11-7 0 0,-10 5 0 15,10 0-2-15,-9-4 1 0,9 4-1 0,-10 0 1 0,10-3 0 16,-1 1 0-16,-9-2-1 0,10 1 0 0,0-7 0 16,-2 5-2-16,2-5 0 0,-1-4 2 0,1 4-2 0,-1-5 1 15,9 2 1-15,-8-1 0 0,-2-5 0 0,2 0 2 0,8 0-1 16,-9-7-1-16,1 3 2 0,-1-2 0 0,9-4 0 15,-8 0 1-15,9 0-1 0,-10-4 1 0,8-2 1 0,1-3-1 16,-9-1-2-16,9 0 0 0,0 0 1 0,-8 1-1 16,8-7-2-16,1 2 1 0,-11 5 0 0,11-6 0 0,-10 1 0 15,9-1 0-15,-9-5-1 0,0 7 0 0,9-8 2 0,-8 3 0 16,-1-4 1-16,1 4-1 0,-10-6 3 0,10-1-1 16,-1-6 1-16,1 3-2 0,-9-1 0 0,9-4 1 15,-2-3-1-15,-7-3 0 0,8 1-2 0,-9-7-1 0,10 6 0 16,0-5 1-16,-10-4-1 0,9 3 0 0,1-4 0 0,-10-4 0 15,9 5-1-15,-7-6 3 0,7-1 0 0,-7 3-1 0,-3-2 1 16,11-1 0-16,-10-3 1 0,1 3 2 0,0-2-1 16,0 3 2-1,-1 0-3-15,1 1 1 0,0-1-6 0,-9 0 1 0,8 0 2 0,1 1 1 0,0-1 1 0,-9 0-2 16,8 1 3-16,1-2 1 0,-9-4 12 0,8 6 9 0,2-6 8 16,-2 1 2-16,-8-6 5 0,8 6 2 0,1-5-2 15,0-1-1-15,1 0-5 0,-3 0-13 0,2-3-8 0,0 3-4 16,-1 1-2-16,2-2-1 0,-2-2-1 0,-1 3-1 0,-7 1 2 15,10-1 1-15,-10 0-1 0,10 6-3 0,-10-7-1 0,8 8 0 16,-8-7 8-16,9 5 0 0,-9-4-1 0,8 6 2 16,1-8 2-16,-9 2 4 0,8-1 0 0,1 0 2 15,0 0-5-15,-1 7-1 0,1-7 0 0,-1 5-1 0,1 0-3 16,0 1-3-16,-1-1-2 0,-8 0 0 0,10-3-2 0,-10 4 5 16,0-7-2-16,0 2 1 0,0-6 1 0,-10 1 0 15,2-5 1-15,-1 4-1 0,0-8 6 0,-8 2-6 0,9-2 5 16,-10-1-6-16,1-1-3 0,0 1-3 0,-1 0-1 15,1 5-1-15,-9-1-6 0,8 2 4 0,1 3-5 0,-9 6 3 16,8-2 0-16,1 7 1 0,0 0 2 0,0 3 3 0,-1 1 1 16,10 6 1-16,-10-1 0 0,9 0-2 0,1 5 6 15,8 6-2-15,-8-1 0 0,8 4-1 0,0 6-1 0,0-5-1 16,0 9-1-16,8 1 2 0,-8 5-4 0,0-1-6 16,0 4-18-16,0 8-35 0,0-2-62 0,-8 0-83 0,8 10-82 15,0-5-84-15,0 5-137 0,-10 5-142 0,3 5-77 0,-3 5-22 16</inkml:trace>
  <inkml:trace contextRef="#ctx0" brushRef="#br0" timeOffset="43827.65">13902 11821 88 0,'0'-5'293'0,"0"5"-87"0,10-5-80 0,-10 0-53 16,0 0-28-16,0 5-15 0,0-4-2 0,0 4 0 16,0-4 3-16,8 4 2 0,-8-6 2 0,0 6 4 0,0 0 3 15,0 0 4-15,0 0 6 0,0 0 6 0,0 0 8 0,0 0 8 16,0 0 10-16,-8 0 3 0,8 0 5 0,0 0 2 15,0 0-3-15,0 0-1 0,0 0-7 0,0 6-9 0,-10-6-6 16,10 0-5-16,0 4-3 0,0-4-1 0,0 0 6 0,0 0 14 16,0 0 20-16,-10 0 24 0,10 0 17 0,0 0 6 0,-7 0 0 31,7 0-2-31,-8-4-1 0,-2 4-10 0,2-6-18 0,-1 6-23 0,0-6-19 0,2 6-7 0,-3-4-3 0,1 4-6 16,9-4-12-16,-9 4-10 0,9-6-8 0,0 6-5 15,-9-4-4 1,9 4-6-16,0 0-2 0,0 0-4 0,-7-5-3 15,7 5-3-15,0 0 0 0,-10 0 1 0,10 0-1 0,0 0 0 16,-8 0 0-16,8 0 1 0,-9 0 2 0,1 0 0 16,8 0 0-16,-9 0 0 0,0 0 4 0,9 0 0 0,-8 0 1 0,8 0 2 15,-8 0 1-15,-2 0 0 0,2 0 0 0,-1 0 0 0,0 0-3 16,0 0-1-16,1 5-3 0,0-5-1 0,-2 0-3 0,3 4 2 16,-11-4-2-16,-1 6 0 0,2 2-2 0,1-2 1 15,-2 0 1-15,1 2-1 0,-1-3 1 0,0 5 0 0,1 0 0 16,0-4 0-16,0 4 0 0,7-7 1 0,3 2 0 0,-2 0 0 15,-9 0-1-15,18-5 1 0,-10 5-1 0,3-5 0 16,-1 5 0-16,-2 0 1 0,2-5-2 0,8 5 0 0,-18 0 1 16,9-5 0-16,1 5 1 0,-2 4 0 0,2-4-1 0,-8 5 0 15,-2-5 0-15,9 4 0 0,-8 1 0 0,0 0 1 0,-1 0 0 16,1-1-1-16,8 1 1 0,-16 0-1 0,8 0 1 16,7-1-1-16,-7 1 1 0,-1 0 0 0,9 0-1 0,-7-1 2 15,6-3-1-15,-7 3-1 0,8 1 0 0,1-5 1 0,-1 5 0 16,1-5-1-16,-2 5 0 0,2-6 0 0,0 6-1 15,-1-5 1-15,0 4 0 0,0 1 0 0,2-4-2 0,-3 2 2 16,0 4-2-16,3-3 2 0,-3 1 0 0,2 0-2 16,0 0 2-16,-10-1 3 0,9 5-1 0,1-4-2 0,-1 5 0 15,-9-5-1-15,10 4-1 0,-1 1 0 0,-8-1 0 0,9 7-3 16,-10-2 1-16,10 1 1 0,-10 3 1 0,1 2-1 16,-1-1 1-16,0 5 2 0,3-4 0 0,-3 5 0 0,-1-1 0 15,2-4 0-15,0-2 0 16,0 2 2-16,8 1 2 0,1-3-3 0,-2-4-1 0,2 1 1 0,0 0 0 0,-2-1-1 15,2-4 1-15,8 4 1 0,-9 1-1 0,9-1 0 0,-8 1 0 16,8-1 1-16,-10 7-1 0,2-3 2 0,0 2-1 16,-2 4-1-16,10 4-1 0,-17-2-1 0,8-1 1 0,1-1 2 15,-2-1 0-15,3 2 0 0,-3-1-1 0,10 1-1 16,-8-6 0-16,0 6 10 0,-1-7-6 0,9 7-2 0,0-6 1 16,-9 6-3-16,9-2 0 0,0 7 3 0,0-5 2 0,0-1-9 15,0 5 4-15,0-5 0 0,0 4 1 0,0 3 0 16,0-3 0-16,-9 2-2 0,9 4 0 0,-8 0 0 0,8-4 1 15,-8 3 0-15,-2 1 0 0,10-3 1 0,-8-3 1 16,8 6 2-16,-9-5-1 0,9-1-1 0,0 2-1 0,-9 0 2 16,9-1 0-16,0 0-1 0,0 0 0 0,9 6-1 0,-9-7 4 15,0 6 0-15,0 0 2 0,9 1-3 0,-9-1-2 16,0 0 1-16,8 0-1 0,-8 5 1 0,0-5-6 0,0 5 1 16,10-6-1-16,-10 7 3 0,0 4 2 0,0-5 1 15,0 0 0-15,0 5 1 0,0-6 2 0,0 2-1 0,0-2-1 16,0 2-1-16,8-7-2 0,-8 6 1 0,0-4-2 0,8-1 1 15,1 0 0-15,-9-1 0 0,9-3 3 0,-9-1-2 16,9 7 3-16,-1-8-2 0,0 1 1 0,2-1-1 0,-10 2 0 16,7 4-2-16,3 0 2 0,-2-1 1 0,-8 3 0 15,9-2 2-15,-9 4 1 0,0 1 2 0,10 5-1 0,-10-6 0 0,7 8 0 16,-7-8-1-16,10 1-1 0,-10 0-2 0,8-1-1 16,0-4 0-16,-8 1 1 0,10-1 0 0,-2 1-1 15,1-1-11-15,9 0 4 0,-10 0 3 0,0-1 3 0,2 2-1 16,7-6 0-16,-9-1-1 0,1 6 2 0,8-4 11 0,-7 0-5 15,-3-1-4-15,2 0-2 0,9-1 0 0,-8 2 1 0,-10-1-2 16,7 6 0-16,1-6-1 0,2-1 1 0,-2 3-3 16,1-3-1-16,-9 6 0 0,9-5-3 0,0 6 2 15,-1-6 1-15,2-1 2 0,-2 3-2 0,0-7 2 0,10 4 0 16,-10-3 1-16,1 0 2 0,8-1-1 0,0-6-1 0,-8 8 0 16,8-7 0-16,1 0-1 0,-9-3 3 0,7 2 0 0,1-3-1 15,-7-1 0-15,7-4 0 0,-8 4 2 0,9-5-2 16,-2 2-1-16,2-1-1 0,-9-1 0 0,8 2 1 15,10-3-2-15,-11-3-1 0,2 0 0 0,8-1 0 0,-9 1 2 16,9 5-1-16,1-10-3 0,-1 5-2 0,0-5 3 0,-9-1 0 16,9 2-2-16,0-2 0 0,0 1 0 0,1 0 0 0,-12 0 3 15,13-5-1-15,-2 0 1 0,-9 0 1 0,9-5-1 16,-8 0 1-16,8 0 1 0,-9 1 0 0,9-2-2 16,-1-3 1-16,2-1 1 0,0 0-3 0,-11-4 1 0,11 5-1 15,-1-7 1-15,-9 1-1 0,9 1 2 0,-1-2-1 0,-7-2 0 16,8 3 2-16,-8-5 1 0,8-4 0 0,-9 0-3 15,9-1 2-15,0-4 2 0,-8 0 0 0,8-1 1 0,-9-5 0 16,9 7 2-16,0-6-1 0,-10-1 3 0,11 1-3 16,-9 0-1-16,8-1-1 0,-9 2-1 0,10-7 0 0,-10 6-1 15,0 0-3-15,1 1 4 0,-1-7 0 0,0 1 0 0,0 5 0 16,1-5 2-16,-10-6 1 0,10 6-2 0,-9-4 4 16,-1-1-2-16,0-4-1 0,2 3 1 0,-1 0-2 0,-1-3 0 15,1 4 0-15,-9 0-1 0,8-1-2 0,1-4 1 16,-9 7-1-16,9-7-1 0,-9 5 1 0,9-1 0 0,-9-3-1 15,8 4 1-15,-8 0 2 0,8-1 0 0,-8 2-1 0,0-2 2 16,0 2-1-16,10 0 1 0,-10-2 1 0,0 0 0 16,-10 2 0-16,10-1-2 0,0 0 0 0,0 0 1 0,-8-5 0 15,8 1-1-15,0-6 0 0,0-1 0 0,0 3 0 0,0-8 2 16,0 2-2-16,0-1 0 0,0 0 0 0,0 1-1 16,0-1-1-16,0 2 0 0,-8 2 0 0,8-2-1 0,0 2-1 15,-9-4 0-15,0 6 0 0,0-6 1 0,1 6 2 16,-1-1 1-16,-8-5 1 0,7 5 0 0,2 0 4 0,-9 1-1 15,9-1 0-15,-2 6 0 0,2-11-2 0,1 4 2 0,-4 7-3 16,-6-6-1-16,8 1 2 0,1-1-1 0,-1 0 0 16,1 0 3-16,-2 0-2 0,2 1-3 0,0-1 2 0,-1-5-1 15,0 6 2-15,1-2 0 0,-1 2-2 0,0-6-1 16,0 0 0-16,-8 2-1 0,8-2 0 0,1 1-1 0,-1-1 0 16,-9 5-1-16,11 0 3 0,-2 1 1 0,-9 8 1 0,9 0 3 15,-8 4 0-15,0 0 3 0,-1 3-2 0,1 3 1 16,-1 1 0-16,1-1-2 0,0 8 1 0,-9 1 1 0,8-3 2 15,1 4-3-15,-9 5 1 0,8-3 0 0,-8 3 7 16,8-5-4-16,1 6-3 0,-8-1-3 0,7 5-1 0,-8-4-1 16,9 5 1-16,-1-2 0 0,2 3-8 0,-1-3 5 0,-1 6 0 15,-1 6-4-15,12-5-6 0,-11-3-12 0,0 9-26 0,1-2-78 16,-1 5-107-16,-8 0-97 0,9 0-114 0,-9 8-208 16,-8 7-107-16,6 5-51 0,-5 5-9 0</inkml:trace>
  <inkml:trace contextRef="#ctx0" brushRef="#br0" timeOffset="45095.22">13790 14552 168 0,'0'-6'299'0,"0"2"-85"0,0 4-79 0,0 0-52 16,0 0-31-16,0 0-17 0,0 0-5 0,0 0-3 15,0 0 0-15,0 0-1 0,0 0-2 0,0 0-3 0,0 0 0 16,0 0 2-16,0 0-1 0,0 0 3 0,0 0 2 0,0 0 4 16,0 0 5-16,0 0 5 0,0 0 4 0,0 0 2 0,0 4 6 15,0-4 7-15,-10 0 8 0,10 0 11 0,0 6 8 16,-8-6 5-16,8 0 1 0,-9 0-4 0,1 4-5 0,-1-4-5 16,0 5-6-16,1 0-1 0,-10-5 8 0,10 5 20 0,-10 0 18 15,9 0 21-15,-7-5 21 0,6 4 9 0,-7-4 0 16,9 0-7-16,-11 0-17 0,2 0-23 0,9-4-24 15,-10 4-20-15,1 0-23 0,9 0-9 0,-10 0-4 0,0 0-6 16,1 0-8-16,0 0-3 0,0 0-4 0,0 0 4 0,-10 4-6 16,2 1-6-16,7-5-5 0,-9 7-3 0,1 1 4 0,10-3 0 15,-11 0 0-15,2 5-6 0,-2-5 2 0,10 5 1 16,-9-2 1-16,1 3 1 0,-2 4-3 0,0-6 0 16,1 5-2-16,0 2 0 0,1 3 0 0,-1-5-1 0,-1 6 0 15,10 0-2-15,-10 1 0 0,2-3 0 0,-1 2-1 0,-1-1-1 16,2 6 1-16,8-7 1 0,-9 3 0 0,0 3 0 0,8-5 2 15,-9 7 3-15,12-7 0 0,-13 5 2 0,12-5 0 16,-11 6-2-16,10-5 0 0,0 5-3 0,-1-6-1 16,0 4-1-16,1 3 0 0,-1-3-2 0,-8 2 0 0,9-1-1 15,0 6 1-15,0 0 1 0,-9-1 2 0,8 0-2 0,-7 5 0 16,7 0-1-16,0 1 1 0,-7-1 1 0,8-6 0 0,-1 7-1 16,9-1-1-16,-8 0 1 0,8 6 1 0,0-6-1 15,1 5 2-15,8 0 2 0,-10 6 0 0,10-2 2 16,0 0 1-16,10 6 1 0,-10 5 0 0,8-5 0 0,1 5-3 15,0 5 0-15,-2-6-1 0,12 6-3 0,-10 0-1 0,7-1 0 16,2-5 1-16,-1 7 0 0,-8-8 1 0,18 3 0 0,-11 0 1 16,2-7 2-16,7 4-1 0,-8-3 0 0,10 2-1 15,0 2 1-15,-1-4 0 0,-1 0-2 0,1 0 1 16,1-6-2-16,7 6 0 0,2-6 0 0,-3 2 0 0,3-1-1 16,-1-5 1-16,-1 5 0 0,0-10 0 0,1 1 2 0,8-1 0 15,-6-5 3-15,5 0-1 0,1-4-2 0,1-6 0 0,-9 6 1 16,9-11-3-16,-1 0 2 0,0-3-1 0,1-1-4 15,-2-6 0-15,3-4 1 0,-2 0 0 0,0 0-1 16,1-10 1-16,-1 6 0 0,1-11-1 0,0 5 0 0,-2-4 2 16,-6-6-1-16,6-1-1 0,1 3 2 0,-8-5 2 0,9-8 0 15,-9 7 0-15,-1-11 2 0,10 2-1 0,-9-3 3 0,-1-2 0 16,2-6-3-16,6 1-2 0,-7-6 2 0,0-5 1 16,0 0-1-16,-10-9 1 0,12-2 0 0,-12 2-1 0,0-11 4 15,2-3-3-15,-2-1 1 0,-7-6-2 0,-1-3 1 16,1-1-3-16,-10-6 0 0,0-2 2 0,-8-2 0 0,0-4 2 15,-16 4 1-15,6-4 0 0,-15 2 2 0,-1 8 2 0,0 0 2 16,-17 3 3 0,7 7 6-16,-7-1 8 0,-9 9 3 0,9 11 2 0,-10 0 1 0,10 8 3 0,-9 3-1 0,9 6-4 15,-1 7-5-15,8 0-7 0,-6 11-7 0,7-2-3 16,0 12-3-16,1-3-10 0,9 6-13 0,-2 5-15 0,9 1-21 16,-8 3-38-16,9 2-97 0,9 4-108 0,-1 4-102 15,-1 8-155-15,3-4-128 0,7 12-90 0,-10-6-44 0,2 6 3 16</inkml:trace>
  <inkml:trace contextRef="#ctx0" brushRef="#br0" timeOffset="50346.62">29481 11015 266 0,'-8'-5'245'0,"8"5"-121"0,-9-5-92 0,9 0-59 0,0 5-44 15,0 0-34-15,0-4-29 0,9 4-25 0</inkml:trace>
  <inkml:trace contextRef="#ctx0" brushRef="#br0" timeOffset="53808.01">19452 14689 268 0,'-10'0'289'0,"2"0"-83"0,8-6-74 0,-9 2-47 0,0 4-24 0,2-5-10 0,7 0-5 0,-10 0-3 0,1 0-4 16,9 0 1-16,-9-4 0 0,0 4-2 0,9 0-1 0,-7 0-2 15,7 0-1-15,0 0 5 0,-10 0 2 0,2 0 1 16,8 0-1-16,0 0 0 0,-9 2-1 0,1 3 0 0,8-7 3 15,-10 7 4-15,2 0 1 0,0-5 4 0,-1 5 3 32,0 0 4-32,1-4 4 0,-1 4 0 0,0 0 1 0,-8 0-1 15,8-5 0-15,0 5 2 0,-8 0 6 0,9-5 7 0,-2 5 9 16,-6-5 6-16,5 5 7 0,-5-5 5 0,7 5 4 16,-8 0-1-16,9 0-3 0,-10-5-9 0,10 5-11 0,-10 0-7 15,1 0-8-15,8 0-8 0,-8 0-8 0,0 5-8 0,0-5-5 16,-3 5 0-16,5-5-2 0,-3 5 0 0,0-5-1 0,-8 5-5 15,9-5 0-15,-1 5-1 0,1-5-3 0,0 0-3 16,0 0 0-16,-1 4-3 0,1-4-3 0,-9 0-1 0,8 0-4 16,1 0-1-16,-10 5-3 0,10-5-1 0,-9 0-3 0,1 7-3 15,-1 1-2-15,0 2-1 0,-1 0 1 0,2 0 0 16,-10 9-1-16,8-4 0 0,1 5 1 0,-8-2 0 0,-1 3 2 16,9 3-1-16,-2-5 1 0,-5 10 0 0,8-4 3 0,-11 5 0 15,10 4 2-15,-9-4-1 0,9 3-1 0,1 6 0 0,-11-5 0 16,12 6 0-16,-3 2-2 0,1-1-3 0,-9 8 2 15,9-6 0-15,-9 7 2 0,9 2 1 0,0-3 0 16,-9 12 0-16,9-9 1 0,-1 12 2 0,2-1 0 0,-1 1 1 16,0 9 0-16,0 0 1 0,8 5-2 0,1 0 2 0,0 5-3 15,1 1 2-15,-4-2-3 0,13 11-1 0,-11-4 0 16,18-7 0-16,-9 5 0 0,9-3 0 0,0 0 0 0,9-7 0 16,-9 1 0-16,8-5-3 0,9 2 1 0,-8-8 10 15,9 1-4-15,0 1-2 0,-1-5-1 0,9 0-2 0,0-6-1 16,0 1 1-16,0-6-3 0,-1-4-8 0,10 4 1 0,1-8 3 15,-1 0-1-15,-1-2 1 0,9-9 1 0,1-1 0 16,-9 2 0-16,9-9 0 0,-1-3 1 0,0-4 2 0,0 1 0 16,-8-5 1-16,8-5 0 0,-1 0-1 0,-6-6-1 15,8-4-1-15,-1 0 0 0,1 0-2 0,-9-4 1 0,8-6-2 16,1 5 1-16,-1-10-1 0,8 5 1 0,-7-9 1 0,0 4-2 16,-1-5 0-16,10-5 0 0,-11 7-1 0,11-13 1 15,-9 8-2-15,7-6 2 0,-8-1 0 0,1 0 0 0,9 3 1 16,-10-9-2-16,0 7 1 0,9-5 0 0,-9 0-8 0,1-4 3 15,-9 3 6-15,8-4 0 0,1-5 2 0,-1 3 1 16,-8 0 2-16,9-4-2 0,-1-4 12 0,-9 0-9 0,1 0-3 16,9-4-2-16,-10-6 0 0,9-5-2 0,-8 0-2 15,1-4 1-15,-2-5-3 0,1 1 0 0,-9-3 2 0,-1-2-1 16,0 3 0-16,3-4-1 0,-19-1 2 0,8 7 0 0,-9-3 3 16,-8-2 2-16,0 3-1 0,0 2 2 0,-8-2 3 15,-9 1 3-15,8 0 2 0,-19-6 1 0,13 11-1 0,-12-10 3 16,-7 5 0-16,8-1 1 0,-9 2-2 0,1-2-4 15,-11 6-1-15,2 0-1 0,-1 4 1 0,1 0-4 0,-9 5 0 16,10 6-2-16,-11-1 2 0,1 10 1 0,0-1-2 0,8 7-3 16,-8 4 1-16,-8-1-3 0,7 11-5 0,1 4-7 15,0 2-10-15,0 7-16 0,-1 1-24 0,2 10-63 0,-1 0-101 16,-1 10-98-16,10 1-121 0,9 3-205 0,-1 0-104 16,0 6-51-16,9-6-10 0</inkml:trace>
  <inkml:trace contextRef="#ctx0" brushRef="#br0" timeOffset="56275.99">29429 13980 112 0,'-9'0'351'0,"0"0"-90"0,1 0-94 16,0 0-57-16,-2 0-33 0,3-5-18 0,-3 5-8 15,10 0-5-15,-10-5 0 0,3 5-3 0,7 0 0 0,-9-5-1 16,9 5 1-16,0-4-2 0,0 4 2 0,0-6 1 16,0 6 0-16,-9-3 2 0,9 3 2 0,0-6 4 0,0 6 0 15,0-4 5-15,0 4 0 0,0-6 3 0,9 6-2 0,-9-5-1 16,0 0 0-16,0 0-3 0,0 5-1 0,0-5-3 16,0 5 2-16,0-3 0 0,0 3 1 0,0 0 0 0,0 0 1 15,0 0 11-15,0 3 15 0,9 2 15 0,-9 5 11 16,7 1 13-16,-7 2 9 0,10 7 3 0,-10 0-1 0,10 4-14 15,-3 6-21-15,-7-2-21 0,10 8-18 0,-2-3-17 0,0 1-16 16,10 6-7-16,-9-1-6 0,-1-5-3 0,1-1 0 16,0 2-4-16,0-1 1 0,-9-5-3 0,8-5 0 0,-8 2 2 0,0-3 2 15,0-7 6-15,0-1 7 0,0-1 9 0,0-4 8 16,0-6 9-16,0 1 7 0,0 0 2 0,0 0 3 16,0-5-3-16,0 0-6 0,0-5-8 0,0-5-7 0,0-4-8 15,0 0-6-15,-8-7-5 0,8-3-1 0,0 5-5 0,0-10 2 16,0 4 1-16,0-4 3 0,0 0 2 0,0-1 1 0,0 5 1 15,0-3-1-15,0 3 7 0,0 1 1 0,0 4 2 16,0 5-3-16,0 5 1 0,0 0-1 0,0 1-3 16,0 5-2-16,0-2-7 0,0 6-6 0,0 0-3 0,8 0-1 15,-8 6-3-15,0-2-2 0,9 5 0 0,-1 1 0 0,-8 5 1 16,9 5-3-16,-1-1-1 0,2-4-4 0,-2 5 0 16,0-7 1-16,0 3 7 0,2-6-4 0,-10 0-4 0,8-1 4 15,-8 1 1-15,9-6 2 0,-9-4 0 0,9 6 2 0,-9-6-6 16,0 0 4-16,9-6 4 0,-1 2 0 0,2-11 2 15,-2 5 1-15,9-10 0 0,-9 2 1 0,11-7-2 0,-2 1 1 16,0-1 1-16,9 1 1 0,-8-1 2 0,-2 1 1 16,2-1 0-16,-9 5 2 0,8 7 3 0,-8-2 0 0,-9 4 1 15,8 2 3-15,2 5-5 0,-10-2 0 0,0 1-2 0,0 5-3 16,0 0-3-16,7 0-3 0,-7 11-1 0,0-2-2 0,9 1-2 16,-9 10 2-16,10-1 2 0,-10 1 0 0,8 3 0 15,2 3 1-15,-10 2 1 0,7-3 0 0,1 4 0 16,2 6-2-16,-10-7-5 0,8 1-5 0,-8 1-8 0,0-1-5 15,0 6-6-15,9-11-10 0,-9 6-10 0,0-1-9 0,9-4-13 16,-9-1-34-16,0-5-53 0,0 0-63 0,9 1-56 0,-9 0-44 16,0-10-35-16,8 4-36 0,2-9-50 0,-10 0-60 15,8-5-82-15,0-5-6 0</inkml:trace>
  <inkml:trace contextRef="#ctx0" brushRef="#br0" timeOffset="56903.73">30158 13736 514 0,'-8'-10'579'0,"0"0"-142"16,8 5-124-16,0-3-62 0,-10 2-25 0,10 6-12 15,0-6-6-15,0 6-11 0,0 0-11 0,10 6-16 0,-10 0-22 16,8 7-24-16,0 1-26 0,1 8-18 0,0-4-10 0,-1 12-4 16,1-6-4-16,0 10-4 0,-1-5-12 0,10 5-12 15,-10 6-7-15,1-1-8 0,9-1-5 0,-10 1-5 16,1 0-1-16,-1 6-4 0,-8-6-1 0,9-1-1 0,0-2 1 16,-9-3-1-16,0-4 1 0,7-4-1 0,-7-1-6 0,0-9 7 15,0 0 9-15,0-6 7 0,0 2 8 0,0-8 8 0,0 3 5 16,0-2 5-16,-7-8 4 0,7-2-2 0,-9-2-8 15,0-7-5-15,1-5-7 0,-1-4-6 0,-9-1-5 16,10-4-2-16,-1-1 3 0,-8-3-1 0,8-1 1 0,-8-1 1 16,8-4 2-16,1 0 2 0,-10 0 1 0,10 0 2 0,0 0 1 15,-2 1 1-15,0-1-3 0,3 3-2 0,-1-3-2 0,8 5 1 16,0 5-6-16,0-1-3 0,0 11-4 0,0-1-4 16,0 5-1-16,8 5-3 0,-1 2-2 0,3 2-5 15,0 6 0-15,6 6 2 0,2 2 0 0,-1 8 0 0,9 3-1 16,8 7 2-16,-7 2 2 0,6 6 0 0,12 0 2 0,-10 5 1 15,0 0 0-15,-1 0 0 0,1 6 0 16,10 4-2-16,-20-11-5 0,18 6-5 0,-17 0-5 0,9-9-2 0,-1 3-1 0,-8-9-1 16,1 1 0-16,-1-11 5 0,0 1 1 0,-1-5 6 0,-7-10 3 15,8 0 5-15,-9-10 7 0,1-5 6 0,-1-4 7 16,0-6 9-16,0-5 9 0,0-3 8 0,-7-7 17 16,-2 1 14-16,1-5 4 0,-9 0 1 0,0-6-2 0,-9 2-6 15,1-6-6-15,-9 0-5 0,7 0-17 0,-7-4-13 0,0 4-7 16,0 0-5-16,7-6-7 0,-6 6-1 0,-2 0-5 0,9 8-4 15,1-4-11-15,0 6-17 0,-2 0-20 0,10 9-26 16,-7 1-28-16,7 4-29 0,0 6-32 0,0 4-79 16,7 5-96-16,3 0-81 0,-2 10-68 0,9 0-103 0,1 6-132 15,-10 8-69-15,0 5-23 0</inkml:trace>
  <inkml:trace contextRef="#ctx0" brushRef="#br0" timeOffset="57249.93">29464 15391 61 0,'-26'10'527'0,"17"0"-42"0,-9-5-175 0,10 0-123 16,8 0-69-16,0-5-37 0,8 4-20 0,10-4-3 0,-1 0 1 15,18 0 7-15,-1-4 1 0,18-1-2 0,1 0-7 16,16-4-8-16,-8-7-5 0,8 2-5 0,10-1-5 0,-2-5-1 16,2 2 2-16,9-7 7 0,-11 1 8 0,10-1 8 0,0 1 7 15,0-5 12-15,0 0 10 0,-10 3 10 0,10-2 7 16,-17 3-1-16,-1 1-4 0,-8 4-3 0,0 0-7 0,-9 2-12 16,-17 2-9-16,-1 1-10 0,1 7-5 0,-17-2-2 15,-1 4 4-15,-9 0 1 0,1 2-2 0,-9 0-7 0,0-2-21 16,0 6-38-16,-9-4-59 0,1 4-81 0,-9 4-79 0,8-4-72 15,-9 6-75-15,2-2-107 0,-2 0-135 0,-8 8-57 16,-1 1-2-16</inkml:trace>
  <inkml:trace contextRef="#ctx0" brushRef="#br0" timeOffset="57672.21">30428 15636 56 0,'-9'-5'739'0,"9"5"14"0,-9 0 2 0,9 0-228 15,-9 0-174-15,9 5-140 0,0-1-101 0,0 8-48 16,0 1-23-16,9 2-7 0,-9 8-2 0,9 3 0 0,-9 4 2 16,9 4-4-16,-1-1-1 0,-8 11-5 0,9 0-9 0,0-4-7 15,-1 9-2-15,-8 0-1 0,8-6-2 0,-8 6 2 16,0 4-4-16,-8-4 3 0,8 1 2 0,-8-1 5 0,8-1 3 15,-18 5 8-15,10-4 9 0,-1-4 6 0,-9 4 0 16,10-6 4-16,-1 1 0 0,-8-4 0 0,8-1-2 0,1-1-6 16,-2-8-5-16,3 3-4 0,-2-3 1 0,-2-5-5 0,4-1-2 15,7 1-3-15,0-10-2 0,0 3 0 0,0-2 0 16,0-1 0-16,0-7-3 0,7 2 1 0,4 0 1 0,5-4 1 16,-6-2 0-16,7 2 0 0,0-2 0 0,9-8 0 15,0 4 0-15,0-10 1 0,9 0 1 0,10 0-1 0,-12-4-1 16,19-7-2-16,-8 2-1 0,8-5-2 0,9-1-1 0,-10 1 0 15,2-6-3-15,7 5-1 0,-8-2-1 0,0-3-2 16,9 0-3-16,-17 6-4 0,9-1-6 0,-10 0-10 0,0 1-10 16,-9 5-16-16,-8-6-30 0,0 5-47 0,9 2-63 0,-17 3-64 15,-1-4-52-15,-9-1-45 0,9-5-45 0,-8 6-62 16,-9-1-78-16,0-5-80 0,0 7-3 0</inkml:trace>
  <inkml:trace contextRef="#ctx0" brushRef="#br0" timeOffset="58063.8">31026 15407 383 0,'-17'-20'742'0,"0"5"34"16,7 1-122-16,3 4-161 0,-3 0-120 0,2 1-93 15,-1 4-65-15,9-5-47 0,0 5-38 0,9 0-31 16,-1-6-27-16,2 8-24 0,7-3-14 0,10 2-8 0,-10 4-9 16,9 0-5-16,-1 0-3 0,1 0-4 0,0 4-2 0,1 5 1 15,-2 2-5-15,-6 4 0 0,6-2-2 0,1 7-4 0,-8 5-5 16,9-1-4-16,-11 1-3 0,2 4-6 0,-2 1 1 16,2-1 1-16,-1-5 0 0,-8 6 3 0,8-1 4 0,-8-5 4 15,0 1 5-15,-1-1 5 0,-8-4 1 0,9-7 4 16,-9 8 5-16,0-7 1 0,0 0 2 0,0 2 7 0,0-12 4 15,-9 7 3-15,9-1-1 0,-8-2-3 0,-1 4-3 0,0-9 2 16,-8 7-4-16,-1-5-6 0,1 10-10 0,0-5-6 16,-1-1-10-16,-6 1-13 0,6 0-17 0,-9-5-32 0,9 5-60 15,-7 0-72-15,7-6-65 0,1 1-58 0,0 0-52 16,8-5-76-16,0 0-127 0,0-5-70 0,1 0-5 0,8 1 34 16</inkml:trace>
  <inkml:trace contextRef="#ctx0" brushRef="#br0" timeOffset="58802.27">31626 12666 72 0,'-18'-34'528'0,"-7"5"-50"0,-1 0-150 16,-9-1-100-16,10 6-29 0,-12-1 8 0,12 1 20 0,-10-1 13 15,0 1 11-15,-8 5 0 0,9-1-13 0,-11 1-20 0,-7-1-29 16,9 10-47-16,-8-5-40 0,-10 6-36 0,0 3-19 15,0 2-15-15,-8 4-8 0,-2 4-4 0,-6 2 1 0,-1 3-1 16,-10 0 0-16,11 12 3 0,-2-3-1 0,-8 8-1 16,9 3 0-16,0 10-2 0,-9 0-6 0,1 10 0 0,0 5-1 15,-11 9 0-15,10 1-4 0,0 9 2 0,-8 11-2 0,8 3-1 16,0 10 0-16,1 11-4 0,-1 4-2 0,8 11-2 16,-6 5 1-16,5 7 1 0,11 7 3 0,-1 9 2 0,9 1 1 15,10 3-1-15,7 6 0 0,1 6 1 0,17-6-3 16,-1 1-3-16,11-1-2 0,-2 5 2 0,18 0 2 0,0-4 3 15,18 3-1-15,-9-3 1 0,16 3 1 0,10-4 1 16,-1-4-1-16,1-5-7 0,17-6-3 0,-9-8-4 0,10-7 3 16,8-13-1-16,-9-3-4 0,9-12-3 0,0-6-1 0,-1-7-1 15,0-11-1-15,2-7 1 0,-2-9-2 0,1 2 2 0,1-17 2 16,-2-4 5-16,0-5 3 0,1-6 4 0,0-8 3 16,9-5 4-16,-1-6 1 0,0-9-1 0,1-5 0 15,0-5 0-15,9-9 0 0,-1-1-1 0,-1-8 0 0,1-7-1 16,9-4-1-16,-1-1 1 0,1 1 1 0,0-4-1 0,0-7-2 15,-8 6-2-15,7-5 1 0,0 0-1 0,-6 0 1 0,-3-5 1 16,2 0 2-16,-1 1 0 0,-9 0 5 0,1-8 6 16,-8 2 3-16,-2-3 4 0,-9-7 4 0,9 1 2 15,-7-11-2-15,9 1-2 0,-11-9 2 0,1-7-2 0,-1 1-5 16,3-9-3-16,-3-2-4 0,2-9-1 0,-2-4 1 0,2-9 0 16,-1-1-12-16,-8-6-7 0,-10-8-4 0,1-6-7 0,-9-5-3 15,-9 0-9-15,-9-4-1 16,-16-5-4-16,0 5 8 0,-19-5 6 0,-8-1 7 0,1 1 6 0,-18 0 4 0,-9 5 8 0,-8 5 4 15,0 3 7-15,-18 11-2 0,-1 5 1 0,1 9 2 16,-8 16 1-16,8 4-2 0,-8 11-2 0,17 9-6 0,-1 9-8 16,11 10-9-16,-2 17-14 0,18-3-19 0,9 11-40 0,7 9-88 15,11 1-96-15,-1 9-75 0,16 15-62 0,10 0-91 16,0 5-169-16,18 10-79 0,0 4-19 0</inkml:trace>
  <inkml:trace contextRef="#ctx0" brushRef="#br0" timeOffset="59225.54">32190 13961 152 0,'0'-6'504'0,"9"6"-111"0,-9-3-139 0,9-3-89 16,-9 2-44-16,8-2-19 0,1-4-8 0,9 5-6 0,0 0-1 15,-2-5-3-15,2 7-4 0,-1-9-8 0,8 4-9 16,2-2-5-16,-1 1-1 0,-1 3 7 0,2-3 4 0,-1-2-5 16,0 2-4-16,0-1-5 0,9 5-6 0,-17-5-9 0,7 6-12 15,-7-3-18-15,-1 4-30 0,0 3-35 0,-6-5-40 16,4 5-37-16,-6 0-42 0,0 5-49 0,-9-5-70 0,9 3-119 15,-18 4-87-15,0-3-38 0</inkml:trace>
  <inkml:trace contextRef="#ctx0" brushRef="#br0" timeOffset="59381.78">32320 14375 355 0,'0'6'562'0,"-8"3"-117"15,8-4-122-15,8-5-63 0,-8 0-24 0,9 0-7 0,-1 0-3 16,10-5-7-16,-1 0-10 0,10 1-19 0,-1-6-33 0,1-5-51 15,7 5-73-15,0-4-80 0,9-1-78 0,-8 1-69 16,10-2-62-16,-3-2-68 0,2-3-110 0,-10-3-145 0,1 5-59 16,-9-1 1-16</inkml:trace>
  <inkml:trace contextRef="#ctx0" brushRef="#br0" timeOffset="59850.96">33094 14395 146 0,'0'5'454'0,"-10"-5"-110"0,10 0-110 15,0 0-63-15,-8 0-33 0,8-5-13 0,-8 5-6 0,-2-5 0 16,2 0 0-16,-9 1 2 0,7-6 1 0,2-5 13 0,-10 1 26 15,2-2 26-15,-2-3 17 0,1-5 12 0,0 5 6 0,-2-11-3 16,-6 6-9-16,7-6-28 0,-8-4-38 0,0 1-37 16,9-3-28-16,-9-3-18 0,0 1-12 0,9-7-7 15,-9 3-6-15,8-4-2 0,1-2-5 0,-1-6-2 0,1 0-5 16,7-5-3-16,3-3-6 0,-2-2-4 0,9-4-3 0,0-1-4 16,0-4-1-16,0-1-1 0,9 1-1 0,-2 1-2 0,3 3 0 15,0 0 1-15,8 7 0 0,-11 1 0 0,10 4 1 16,-8 3 0-16,8 4-1 0,1 7 2 0,-1-2 0 15,9 12 0-15,-8 4-2 0,7-1 0 0,-8 10 1 0,10 1-2 16,6 5 0-16,-5-2 0 0,-2 6-3 0,9 6-1 0,-9 4-1 16,0 4-3-16,-1 6-1 0,1 6 0 0,-9 7-1 0,2 2-3 15,-11 10 0-15,2 4 1 0,-10 0 2 0,0 6 0 16,-10-3 3-16,-7 3 1 0,0-1 1 0,-9-5 4 16,-9 4 4-16,9-4-1 0,-18 1 0 0,10-6-1 0,-10 1 1 15,0-6 0-15,1-1-11 0,0-3-4 0,8-1-10 0,-9 1-40 16,11-6-93-16,-3 1-100 0,2-6-122 0,7 2-231 0,1-6-104 15,18-1-71-15,-10-5-30 0</inkml:trace>
  <inkml:trace contextRef="#ctx0" brushRef="#br0" timeOffset="70414.28">24826 15924 127 0,'-8'-10'373'0,"8"6"-103"0,-9-1-95 0,9 0-56 0,0 5-35 16,0-5-19-16,0 0-16 0,0 0-11 0,0 5-8 15,0-5-7-15,0 5-4 0,0 0-6 0,0 0-2 0,0 0-2 16,0 5-3-16,0 0 2 0,9 0 10 0,-1 10 10 0,1 4 12 15,0 6 14-15,0 4 15 0,8 14 16 0,-8 2 19 32,7 13 12-32,2 6 3 0,8 5 1 0,2 8-1 0,-13 7-6 15,20 0-9-15,-8 2-11 0,-2 7-14 0,2-5-13 0,-1 0-12 16,8 5-9-16,-7-6-11 0,6 1-4 0,-5-4-6 16,-2-2-3-16,-1-3-6 0,1-6-2 0,0-4 0 0,1-6-2 15,-11 1-1-15,2-15-3 0,-1-1-2 0,-8-9 0 16,8-9 0-16,-6-1 9 0,-11-10 25 0,7 1 35 0,1-5 34 15,-8-5 19-15,0-6 14 0,0 0 8 0,-8-4 7 0,1 0-9 16,-4-8-22-16,-6-2-36 0,8 1-33 0,-16-6-19 16,7-6-15-16,-8 7-9 0,0 0-3 0,0-1-4 0,0 0-4 15,1 0-2-15,-2 5 0 0,1 7-1 0,-1-3 0 0,2 0-3 16,7 12-1-16,0 0 1 0,10-3 0 0,0 7 0 16,-1 0 0-16,9 5 3 0,0-1-3 0,9 1 2 0,-1 4-3 15,0-5-1-15,10 2-1 0,0-1 0 0,-1-5 1 16,9-2-3-16,-1 4 3 0,3-9 0 0,-12-3 2 0,11 0 2 15,-1 0 1-15,-9-3 1 0,9-9 0 0,-8 4 1 0,-2-2-2 16,2 1 2-16,-1-3 1 0,-8 9-3 0,1-8-5 16,-10 7-13-16,7-2-25 0,4 2-50 0,-11-1-78 15,0-5-83-15,0 5-78 0,7-5-100 0,1 1-184 0,-8-6-90 16,10 0-41-16,-10 2 19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4T09:51:11.7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548 4708 96 0,'0'0'117'0,"0"0"-21"16,0 0-20-1,0-3-19-15,0 3-17 0,0-7-14 0,0 7-10 16,0-3-8-16,0 3-1 0,0 0-2 0,0 0-3 0,0 0-1 0,0 0-1 0,0 0 1 0,0 0 0 0,0 0 1 15,0-5 0-15,0 5 0 0,0 0 1 0,0 0 1 0,0 0 3 16,0 0 3-16,-9 0 1 0,9 0 1 0,0 0-3 16,0 0 1-16,0 0-1 0,0 5-2 0,0-5-2 0,-7 0-3 31,7 3-1-31,0 4 1 0,-10-4 0 0,10 3-1 0,0-1 0 16,-8 0 1-16,8 0 1 0,0 0 0 0,0-5 4 0,-9 5 2 0,9-1 4 0,0-4 3 0,0 4 3 0,0-4 1 31,0 6 0-31,-10-6 0 0,10 0-4 0,0 4-3 0,0-4-1 15,0 0-4-15,0 0-2 0,0 6-3 0,-8-6 0 0,8 0-1 16,0 0-1-16,-8 4 0 0,8 2 0 0,-9-6 1 16,9 4 4-16,0-4 5 0,-9 0 7 0,9 0 3 0,0 5 5 0,-9-5 1 15,9 0 1-15,-8 0-1 0,-1 0-3 0,0 0-4 0,0 0-7 16,-8 6-4-16,0-2-4 0,-1-4-4 16,-8 4 1-16,1 6-1 0,7-4-1 0,-17 8-3 0,9-4 3 0,-8-1 0 15,-1 6 0-15,9 0 2 0,-9 0-1 0,1 0 1 0,0-1 0 16,-3 6 1-16,3-6-1 0,-1 0 2 0,1 1-1 15,7 1 1-15,-7-2 2 0,-1 5 2 0,2 1 0 0,-3-1 1 16,1 1-1-16,-8 5-1 0,8-1 0 0,-7 1-1 0,-3 3-3 16,-7 2-2-16,8-1 2 0,1 10-3 0,-9 0 0 15,-1-4 1-15,2 9 0 0,-1-6 2 0,-1 2-1 0,-8-1 2 16,10-1-1-16,-1 1 3 0,-8 0 0 0,6-4 2 16,3 4 0-16,-1-1-1 0,0-2 0 0,8 3 0 0,0-6 0 15,1 2-2-15,0-6-2 0,-1 6-1 0,18-6 1 0,-9 1-1 16,8-6-1-16,2-6 1 0,8 4 0 0,9-9-1 15,-10 3 1-15,9-3 1 0,1-3-2 0,8 0-1 0,-9-5 1 16,9 0 1-16,0 0-1 0,0 0 1 0,0-5 0 16,0 0-1-16,0 5 4 0,0-5 0 0,0 0 0 0,0 0-1 15,0 0 1-15,0 0-2 0,0 0 3 0,0 0-3 0,0 0-1 16,0-5 0-16,0 5-1 0,9 0 0 0,-9 0 0 16,0 0 1-16,0 0-2 0,0 0 0 0,8 0-3 0,-8 0-4 15,0 0-5-15,9 5-5 0,-1-5-9 0,2 0-6 0,-2 0-10 16,9 0-11-16,-8-5-15 0,17 0-30 0,2 0-67 15,-4-10-143-15,11 0-73 0</inkml:trace>
  <inkml:trace contextRef="#ctx0" brushRef="#br0" timeOffset="360.32">16881 5490 189 0,'-10'0'269'0,"10"0"-98"0,-7-4-74 15,7 4-40-15,-10 0-24 0,2 4-13 0,8-4-7 16,-8 5-4-16,-2-5-2 0,10 5-1 0,-8 5 0 16,-1 0 2-16,-9-1 3 0,2 6 3 0,-2 4 4 0,1 7 2 15,-9-3 3-15,-8 6 2 0,7 1 1 0,-6 11 0 0,-4-8-3 16,-6 11 0-16,0-1-3 0,-1 6-3 0,2 0-1 15,-12 0-1-15,11 0 0 0,-1-1-2 0,1 7 1 0,9-12-4 16,-1 5 4-16,0-3-1 0,9 0-1 0,9-7-5 16,0-4 0-16,7-4 0 0,2 0-3 0,0-7 0 0,8 2-3 15,8-11 3-15,-8 2 1 0,18-2 2 0,-1-5 1 0,0 1-1 16,9-10 1-16,9 0-1 0,7-5-2 0,12-4-1 16,6-6-1-16,10-5-2 0,17-9-2 0,8-4-9 0,9-3-13 15,9-2-22-15,-8-6-47 0,7 1-139 0,-8-6-101 16,-8-1-76-16</inkml:trace>
  <inkml:trace contextRef="#ctx0" brushRef="#br0" timeOffset="4993.23">21214 17756 45 0,'-9'19'251'0,"0"-4"-86"0,1 0-71 0,8 0-47 16,-9-1-27-16,9 0-19 0,0-4-9 0,0 4-6 16,0 1-3-16,0 1 0 0,0-8 1 0,0 7 6 15,0-5 8-15,0 5 14 0,0 0 6 0,0-6 7 0,-9 6 3 16,9-5 1-16,0 5 4 0,-8-6-2 0,8 1-1 0,0 1-6 15,-9-2-2-15,9 1-3 0,0-2-1 0,0 4 1 0,-8-9 1 16,8 7 2-16,-10-4 4 0,10 4 4 0,-8-6 6 16,8 6 10-16,-8-1 5 0,-1-3 9 0,9 3 2 15,-9-4 12-15,9 5 6 0,-10-4 8 0,10-2 4 0,-7 1 3 16,7-1 2-16,-9 2 4 0,0-2 3 0,9 1-4 0,-8 0-3 16,8-5-9-16,0 5-10 0,-10 0-12 0,10-5-8 15,10 0-9-15,-10 5 1 0,8-5 4 0,1 5 20 0,17-5 23 16,0 0 20-16,0-5 20 0,17-5 18 0,10 0 16 15,8-5 3-15,-1-4-9 0,18-11-24 0,9 7-23 0,0-6-19 16,8-7-19-16,10 3-21 0,-1-7-18 0,0 1-15 0,1 0-7 16,-3 0-3-16,3 1-3 0,-1-7-6 0,-7 6 0 15,-3 0-2-15,3 0-1 0,-11 0-2 0,-7 5 2 0,-1 1 1 16,-9-2 0-16,-8 5 0 0,-1 5-4 0,-15 2-6 0,-2 3-5 16,-9 4-11-16,-8 3-21 0,2 3-32 0,-13 0-53 15,-15 10-64-15,0 0-61 0,-15 0-55 0,-5 10-49 0,-4 0-57 16,-12 9-69-16,-15 6-115 0,-2 9-36 0,-26 5 18 15</inkml:trace>
  <inkml:trace contextRef="#ctx0" brushRef="#br0" timeOffset="5165.64">21518 18542 416 0,'-18'20'561'0,"9"-10"-136"0,9-6-158 0,9-4-100 16,9-8-55-16,17-8-26 0,8-3-6 0,18-7 5 0,-1-2 12 15,10-6 8-15,16-4 9 0,2-7 12 0,16-4 11 0,0 0 4 16,10-5 3-16,-2-5 0 0,9 5-8 0,-7-4-10 0,8-6-6 15,-1 6-18-15,-9-1-20 0,1-4-22 0,1 4-26 16,-11 6-42-16,-7-6-69 0,-9 10-78 0,0 0-78 16,-10 1-81-16,-16-1-135 0,-1 5-145 0,-7-1-91 0,-26 12-35 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4T09:51:25.1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132 6263 181 0,'-9'0'176'0,"9"4"-41"0,0-4-32 0,-9 0-26 16,9 0-19-16,-7 0-11 0,7 0-9 0,0 0-6 0,0 0-6 16,0 0-3-16,0 0-1 0,-11 0-1 0,11 0 2 15,0 0 3-15,0 0 2 0,0 0 5 16,0 0 2-16,0 0 4 0,0 0 2 0,0-4 4 15,0 4 0-15,0 0 0 0,0 0 1 0,0-6-3 0,0 6-2 0,0-4-2 0,11-2-4 16,-11 6-4-16,0-4-3 0,7-2-1 0,2 3-3 0,-9-2-4 16,9-2-1-16,-9 4 1 0,8 3-3 0,1-5-2 0,-9-1-1 15,8 2-3-15,2 4-1 0,-2-5 1 0,0 5-5 0,2 0-4 16,-2 0-1-16,9 5-1 16,-7-1-2-16,6 2 0 0,1 2-4 0,0 4 0 0,-7-3 3 0,17 11 1 15,-11-6 2-15,2 10 2 0,-1 1 0 0,1-1-1 0,-1 1 2 16,0-1 1-16,0 6 0 0,1-6-1 0,-10 6-2 0,10-1-1 15,-8-5 0-15,-3 5 1 0,2 0-1 0,-9-5 1 0,9 2-1 16,-9-3 1-16,0-3 0 0,0 5 1 0,0-11 5 16,0 1 2-16,0-5 9 0,0-1 12 0,0-2 19 0,0-4 27 15,0 2 31-15,0 0 38 0,-9-5 34 0,9 5 24 0,0-10 10 16,0 5 1-16,0-10-11 0,0 0-22 0,0 1-30 16,-9-11-34-16,9 1-38 0,0-6-23 0,0 5-17 15,0-8-12-15,0 3-9 0,0-4-4 0,0-6-2 0,9 7-3 16,-9-7 2-16,0 1-6 0,9 5-1 0,-9-5-3 0,8 4 2 15,-8 1 0-15,10-1-1 0,-2 2-1 0,-1 2-2 16,-7 1 0-16,10 7-1 0,0-2-3 0,-2 1 1 0,9 9-1 16,-8-5 0-16,-1 6 0 0,1 3 0 0,8 3-2 15,0-3 1-15,-8 2 1 0,8 4-2 0,-7 4 1 0,7 2-1 16,0 3 0-16,-1 0 1 0,2 1 3 0,1 5-2 0,-2 4 1 16,0 5 1-16,0 2 1 0,1 3-1 0,-9-6 3 15,8 13-1-15,0-8-1 0,1 2 2 0,-10 4 0 0,1-1-1 16,0 3-2-16,7-3-1 0,-7 1-3 0,-9 1 1 15,11-6-2-15,-4 6-4 0,-7-1-4 0,0-5-9 0,0 0-8 16,0 0-10-16,0 1-15 0,0-6-20 0,-7 1-28 0,7-7-40 16,0-2-38-16,0-1-33 0,0-1-26 0,7-4-19 15,-7-1-19-15,8-4-34 0,1-5-80 0,0-5-78 0,0 2-38 16</inkml:trace>
  <inkml:trace contextRef="#ctx0" brushRef="#br0" timeOffset="312.8">25451 6326 335 0,'0'0'254'0,"0"0"-98"0,0 0-66 0,0 0-37 0,0 0-20 15,0 0-11-15,0 0-6 0,0 0-2 0,0 0-1 16,0 5-3-16,11-5-1 0,-11 0 1 0,0 0 1 0,0 4 4 16,7-4 1-16,-7 0 3 0,8 0 3 0,-8 6 3 15,10-6 4-15,-2 0-2 0,1 0-2 0,9 4-4 0,-10-4 0 16,0 0 0-16,2 5-3 0,6-5-2 0,-7 0-3 0,9 0-1 16,-2 0-1-16,2 0-2 0,0 0-3 0,-1 0-2 15,9 0-2-15,-8 0-2 0,-1 0-7 0,0 0-9 0,10 0-16 16,-11 0-22-16,2-5-35 0,-1 5-71 0,1 0-153 15,-10 0-76-15</inkml:trace>
  <inkml:trace contextRef="#ctx0" brushRef="#br0" timeOffset="485.6">25400 6657 160 0,'0'0'334'0,"0"6"-105"0,0-6-84 0,0 0-47 16,0 4-22-16,8-4-8 0,1-4-1 0,8 4 2 0,0 0-4 15,9-6-5-15,1 2-7 0,7-5-8 0,10 4-11 16,-1-5-8-16,10-1-10 0,7 1-18 0,1 1-40 16,0 0-66-16,8-1-193 0,1 0-98 0,-10-5-63 0</inkml:trace>
  <inkml:trace contextRef="#ctx0" brushRef="#br0" timeOffset="1317.08">26988 5922 61 0,'-8'-10'387'0,"-1"-2"-112"16,0 8-109-16,9-6-59 0,-8 5-32 0,-1-3-15 16,9 2-6-16,-8 0-3 0,8 2-5 0,0 4-6 15,-10 0-10-15,10 0-9 0,0 4-8 0,0 2-6 0,0 0-4 16,10 2-3-16,-10 7-1 0,0 1-1 0,0 2 2 0,8 7 0 16,-8-1 0-16,0 1 0 0,0 8 1 0,9-3 0 0,-9 9 0 31,0-5-2-31,0 6 2 0,0-1 3 0,0-1 0 0,0 1-1 0,0 6 1 0,-9-6-1 0,9-5 2 15,-8-1 2-15,8-3 0 0,-10-1-1 0,10-4 1 0,-8-1 4 16,8-4 8-16,0-5 10 0,-8-6 19 0,8 0 25 0,0-3 42 16,0-2 61-16,0 2 62 0,0-6 38 0,-9 0 18 15,9-10 2-15,0 1-13 0,-9-11-20 0,9-5-41 0,-9-4-60 16,2-6-63-16,-3 2-41 0,0-1-24 0,3-5-11 0,-4-6-5 16,4 6-6-16,-1 0-1 0,-1 1-3 0,0-2 0 0,0 1 0 15,9 5-2-15,-8-6 0 0,8 7-4 0,-9-2 0 16,9 6-1-16,0 0-1 0,0 1-1 0,9 2-2 15,-9 6 1-15,0 1-2 0,8 9 1 0,-8-5-3 0,9 5 1 16,-9 10 1-16,9-4-1 0,8 4 0 0,-10 4 1 16,11-4 0-16,2 10 2 0,5 5 1 0,0-1 0 0,2 6 1 0,-1-1-1 15,8 6-2-15,-7 0 0 0,7 4-3 0,1 0-1 16,0 6-3-16,0-5-3 0,-10 3-4 0,11 1-6 16,0 0-3-16,-12 0-7 0,10 5-3 0,-7-9-2 0,8 5-2 15,-10-6-1-15,1-5 3 0,-8 1 4 0,-1-7 3 0,1-2 10 16,-10-1 19-16,2-10 25 0,-3 4 17 0,-7-15 11 0,10 3 8 15,-10-12 4-15,0-10 6 0,9 1 3 0,-9-11-7 16,0-4-14-16,8-4-11 0,-8-1-4 0,-8-5-4 16,8 1-2-16,0 2-3 0,0-2-2 0,-9-1-6 0,9 0-3 15,-10 0-2-15,10 5-3 0,0 1 0 0,0-1-3 0,0-1-1 16,0 7-4-16,10 3-1 0,-10 5-3 0,9 2-4 0,-9 4-6 16,0 3-12-16,8 7-15 0,-8-1-45 0,10 10-68 15,-10 0-70 1,7 5-53-16,3 5-40 0,6 5-32 0,2 5-21 0,-1 4-17 0,1 5 2 0,-10 5-8 0,10 1-89 15,-10 5-26-15,-8-2-10 0</inkml:trace>
  <inkml:trace contextRef="#ctx0" brushRef="#br0" timeOffset="1599.41">26832 6955 337 0,'-8'6'315'0,"-1"0"-120"0,9-6-83 0,-9 3-41 0,9-3-21 15,9 7-8-15,-9-7-2 0,17 0-1 0,-10-7 3 16,11 7-2-16,2 0 0 0,5-3-3 0,0-3 3 0,10 0-3 16,1 2 1-16,-2-1-4 0,9 0-1 0,-8-5 0 15,9 7 3-15,7-9 0 0,-7 8-3 0,8-6-5 0,1 6-2 16,-1-7-3-16,8 1-2 0,-7 0-2 0,-2 0-6 0,2 6-4 15,-1 0-5-15,-1-6-15 0,-7 5-21 0,-2 5-27 16,-6-5-38-16,-10 5-60 0,0 0-120 0,-9 0-113 16,-17 0-67-16</inkml:trace>
  <inkml:trace contextRef="#ctx0" brushRef="#br0" timeOffset="1946.69">27388 7156 404 0,'9'5'382'0,"0"1"-152"0,7 4-99 0,2-1-55 0,8 5-24 0,-9 1-11 0,9-1-4 0,1 10 0 15,0 0-2-15,6 7 0 0,-6-1-2 0,-1 9-2 16,0-1-5-16,-1 7-1 0,1 3-2 0,2 5 0 0,-3 1 0 16,-7 5-1-16,-3-5-1 0,13 4 0 0,-11 1-1 15,0-5-1-15,-8 0-3 16,8-11-3-16,0 6-1 0,-8-10 4 15,0-5 7-15,9-5 12 0,-18-3 28 0,8-6 52 0,1-7 74 16,-9-3 60-16,0-4 31 0,8-2 15 0,1-14 1 0,0 0-7 16,9-13-24-16,-9-7-51 0,8-9-69 0,8-5-51 15,-7-4-26-15,-1-3-16 0,1-2-9 0,-1-5-4 0,0-1 0 16,1-4-2-16,-1-1 1 0,-10 5-9 0,11-5-9 0,-9 2-3 16,2-7-4-16,5 5-2 0,-16 0-4 0,9 1-2 0,-1 5-15 15,-8 3-10-15,9 2-13 0,-9 8-12 0,0 7-25 16,0 4-75-16,8 4-107 0,-8 6-104 0,10-1-106 15,-2 11-203-15,9 0-91 0,1 4-49 0,-1-1-9 0</inkml:trace>
  <inkml:trace contextRef="#ctx0" brushRef="#br0" timeOffset="2119.51">29116 6483 342 0,'0'-26'613'16,"0"3"7"-16,-9 3-248 0,9 1-155 0,0 4-84 16,0 0-54-16,0 5-62 0,0 0-69 0,9 6-72 0,-9-2-105 15,9 2-183-15,-9 4-107 0,9 0-58 0</inkml:trace>
  <inkml:trace contextRef="#ctx0" brushRef="#br0" timeOffset="2936.63">23289 10404 343 0,'0'0'296'0,"0"0"-99"0,0 0-79 0,0 0-51 15,0 0-31-15,0 6-17 0,0-6-8 16,0 5 1-16,10-2 2 0,-10 7 4 0,7 1 8 0,2 4 6 0,-1 4 4 0,2 5 9 16,0 0 3-16,-3 6 3 0,1 4 1 0,2 1 1 0,-2-1-4 15,10 5 0-15,-11 0-2 0,3 0-3 0,8 5-4 16,-10 0-6-16,0 0-2 0,2 1-3 0,-2-3-4 0,1 3-4 16,-1-1-3-16,1-5-4 0,0 4-4 0,-1-4-2 0,-8-4-1 15,9 3-4-15,0-7-2 0,-9 3-3 0,8-11-10 16,1 3-12-16,-9-3-20 0,9-8-27 0,0 5-36 0,-9-10-67 15,0 0-143-15,0-2-81 0,0-8-57 0</inkml:trace>
  <inkml:trace contextRef="#ctx0" brushRef="#br0" timeOffset="3281.26">23159 10439 483 0,'-7'-15'502'0,"7"-5"-187"16,-11 6-129-16,11-1-70 0,0 1-42 0,11-1-24 15,-11 5-17-15,7-5-12 0,1 0-4 0,10 6-5 0,-1-5-1 16,1 4-3-16,8-6 0 0,-9 8-2 0,9-2 0 16,8-1 0-16,-7 1-1 0,-1 6-1 0,9-6 1 0,-9 6-1 15,9 4 0-15,-9-6-1 0,0 12-1 0,0-6 0 0,0 9 0 16,0-4 1-16,-9 9-1 0,10 0 2 0,-11 8 3 15,2 1 4-15,-9 2 7 0,-1 4 2 0,-8 0 3 0,-8 1 1 16,8-2 3-16,-9 3 3 0,-9-3 1 0,2 1-2 16,-1-3-3-16,-10 2 0 0,1-3-1 0,0 0-3 0,0-6-2 15,0 1-4-15,0-2-4 0,-1 2-4 0,11-5-8 0,-12-1-22 16,21-2-31-16,-2 1-33 0,0-8-34 0,1 5-45 16,16-5-73-16,-8-5-136 0,9 6-88 0,0-6-41 0</inkml:trace>
  <inkml:trace contextRef="#ctx0" brushRef="#br0" timeOffset="3890.95">23975 10516 294 0,'0'-4'362'0,"0"4"-116"0,-9-4-92 0,9-1-55 16,0 5-31-16,0-6-16 0,-8 6-10 0,8 0-7 0,0-4-4 16,0 4-7-16,0 0-6 0,0 0-5 0,0 0-5 15,0 0-3-15,0 0 1 0,0 0 3 0,0 0 2 0,0 0 3 16,0 0 7-16,0 0 2 0,0 0 6 0,0 0 4 15,0 0 4-15,0 0 2 0,0 0 0 0,0 0 2 0,0 0-2 16,0 0-2-16,0 0-3 0,0 0 0 0,0 0-6 0,0 0-2 16,0 0-4-16,0 0-2 0,0 0-3 0,0 0-2 15,0 0-2-15,0 4-5 0,0-4-3 0,0 0-1 0,8 6-3 16,-8-1-1-16,9-1 0 0,0 5 1 0,-1 2 0 0,1-1 7 16,0 4 5-16,0 7 7 0,8-3 5 0,0 7 7 15,10 4 7-15,-11-5 3 0,11 11 3 0,-10-1-1 16,10 1-1-16,-1 3-5 0,-1 1-3 0,1 0-6 0,1 0-3 15,0 0-3-15,-2 5-1 0,1-5-2 0,0 4-1 0,0-4-1 16,-9 2-1-16,10-3-2 16,-2-4-4-16,1 0-2 0,-8 2-3 0,0-3-2 0,-3-4 0 0,5-4-1 0,-3 1 4 15,-9-8 13-15,9-3 26 0,-8 0 41 0,-9-6 47 16,9 1 36-16,-1-5 26 0,-8-5 16 0,9-5 6 0,-1 0-7 16,1-9-24-16,0-11-40 0,-1-5-40 0,2-4-30 0,-2-5-23 15,1-4-8-15,-1-7-3 0,1-3-2 0,-9-2-1 16,9 1 2-16,-9 2-6 0,0-6-4 0,0 3-6 0,0-4-8 15,0 6-6-15,0-6-5 0,-9 6-4 0,9 4-3 16,-9 0-1-16,9 9-1 0,0-4-4 0,-8 11-4 0,8 4-4 16,-9-1-10-16,9 6-14 0,0 4-14 0,0 5-21 0,0 1-65 15,0-1-94-15,9 10-86 0,-1 0-70 0,1 1-81 16,0-2-166-16,9 6-80 0,-11 0-45 0,2 0 17 0</inkml:trace>
  <inkml:trace contextRef="#ctx0" brushRef="#br0" timeOffset="4314.45">25244 10839 156 0,'-11'0'460'0,"-6"0"-131"0,10 5-128 0,7-5-77 16,-9 0-45-16,0 0-24 0,9 0-11 0,0 0-7 16,0 0-2-16,0 0-2 0,0 0-7 0,0 0-3 0,0 0-4 15,9 0-1-15,-9 0 2 0,9 0 3 0,-2 0 2 0,3 0 3 16,-3-5 5-16,13 5 1 0,-3-4 3 0,-9-3-1 15,18 4 2-15,-9-2 6 0,9 0 6 0,1 0 8 0,-1-5 7 16,-1 5 3-16,1-3 3 0,0 1 3 0,9-2-1 16,-9-1-2-16,0 5-2 15,9-5-4-15,-9 6-5 0,9-6 3 0,-9 4-1 0,1 2-3 0,-2-6-5 0,-8 6-4 0,9-1-9 16,-8 5-7-16,-9-6-8 0,8 6-10 0,-8-4-8 16,-1 4-5-16,-8 0-14 0,9 0-23 0,-9 0-31 0,0 0-35 15,0 0-37-15,0 0-34 0,0 0-26 0,0 4-23 16,0 2-18-16,-9-6-18 0,1 5-38 0,-1 5-84 0,-8-6-58 15,-1 6-30-15</inkml:trace>
  <inkml:trace contextRef="#ctx0" brushRef="#br0" timeOffset="4565.01">25278 11083 15 0,'-8'4'436'0,"8"3"-111"16,8-4-119-16,-8-3-75 0,0 0-45 0,9 0-22 15,8 0-11-15,-8 0-4 0,8-3-3 0,0-4-4 0,10 3-4 16,-1 0-5-16,-1-6 0 0,12 5 1 0,-4-5 8 16,-6 5 8-16,7-5 5 0,1 1 9 0,-1-1 8 0,1 0 5 15,-2 5 9-15,4-4 8 0,-12 0 2 0,10 3 3 0,-9-4 4 16,9 0 5-16,-9 5-1 0,-8-3-5 0,-2 2-10 16,2 2-13-16,-1-2-14 0,1 6-12 0,-10-6-14 0,2 2-14 15,-2 0-9-15,1 4-20 0,-9 0-35 0,8 0-48 16,-8 0-56-16,9 0-58 0,-9-6-87 0,9 6-192 0,-1-4-95 15,-8-1-48-15,9-1-8 0</inkml:trace>
  <inkml:trace contextRef="#ctx0" brushRef="#br0" timeOffset="5550.7">26528 10180 471 0,'-8'-10'364'0,"-1"5"-128"16,1-5-87-16,8 6-47 0,-10 4-29 0,10-6-12 16,-8 2-7-16,8 4-4 0,-8-5-4 0,8 5-6 15,0 0-7-15,0-4-10 0,0 4-3 0,0 0-6 0,0 0-6 16,0 0-3-16,0 4-4 0,0-4-1 0,0 0 0 0,0 5 0 15,0 5-1-15,0-1 0 0,8 1 3 0,-8 10 5 16,0-1 6-16,0 11 5 0,8-2 7 0,-8 8 3 0,10-3 5 16,-10 6 2-16,8 1 2 0,1 4-2 0,-1 0 0 15,1-1-3-15,0 1-3 0,-1 5-2 0,2-5-3 0,-3-1 0 16,10-3-3-16,-7 4-1 0,0-10 1 0,-3 5 3 0,1-4 3 16,2-5 7-16,-2-1 12 0,1-6 17 0,0-3 31 15,-9-5 37-15,0-5 40 0,9-1 29 0,-9-4 17 16,0 0 8-16,0 0-1 0,8-5-12 0,-8 0-27 0,0-5-39 15,0-5-41-15,-8-5-34 0,8-4-23 0,0-1-13 0,0-3-11 16,-9-6-5-16,9-1-12 0,0-1 1 0,0 3 2 0,-9-6 0 16,9 4 0-16,-9-4-3 0,1-1-1 0,-2 2-3 15,2-6 6-15,1 0-3 0,-3 1-5 0,0-3 2 0,2 2-2 16,-1 1 0-16,9 3-1 0,-7 1 0 0,7 5 2 16,-10 4-2-16,10 1 1 0,0 5-1 0,0 3-2 0,0 3 0 15,0 3-1-15,0-2 0 0,0 9-1 0,0-2 8 0,0-1-5 16,0 2-3-16,0 4 0 0,10 0-2 0,-3 4 0 15,2 2 0-15,-1 2 0 0,12 4-6 0,5-2 4 0,-8 3 3 16,9 7 0-16,8-1 1 0,-7 6 3 0,7 4 0 16,1 1-1-16,9 4 0 0,-10-1 2 0,9 3-4 0,1-3 0 15,-1 8 0-15,-9-8-1 0,11 6-2 0,-2-1-1 0,1-3-2 16,-9-1 0-16,7-3 2 0,-7-3 0 0,0 1 1 16,0-9 0-16,-9-1 2 0,-8-5 2 0,8-3 3 0,-10-1 4 15,-6-2 4-15,7-8 5 0,-9 0 5 0,2-4 0 16,-2-10 4-16,0-1 4 0,9-9 9 0,-7-1 6 0,-1-9 4 15,-9 1 5-15,0-6 5 0,0-2 6 0,0 3 2 0,0-6 1 16,-9-1-6-16,-1-4-6 0,3 1-9 0,-11-1-5 16,10-5-11-16,-10 5-5 0,1 1-6 0,-1-1-6 0,10 5-2 15,-10 0-3-15,10 4-3 0,-10 7-2 0,9-2 1 0,1 11-5 16,-1 0-11-16,9 4-18 0,-8 5-16 0,-1 2-27 16,9 3-26-16,0-1-55 0,0 1-86 0,9 10-82 0,-1-5-65 15,9 10-66-15,1-5-126 0,17 5-103 0,-9 0-73 16,-1 6 0-16</inkml:trace>
  <inkml:trace contextRef="#ctx0" brushRef="#br0" timeOffset="5863.78">28152 9822 568 0,'-8'-8'627'0,"-1"-2"-65"0,9 0-204 0,-9 5-135 16,9 5-71-16,0-5-39 0,-8 5-24 0,8 0-16 16,0 0-10-16,0 0-7 0,8 5-7 0,-8 10-11 0,9-1-13 15,0 0-13-15,-1 11-3 0,10-1-2 0,-10 6 7 0,8 4 5 16,-5 1 6-16,5 3 11 0,-5 1 10 0,5 0 3 16,-7 6 4-16,-1-1 3 0,1-1-4 0,-1 2-2 0,10-2-4 15,-9 2-10-15,-1-2-9 0,-8-3-4 0,9-1-6 16,0-1-5-16,-1-3 0 0,-8-1-3 0,9 1-2 0,0-6 0 15,-9 0 0-15,0-4-4 0,0-7-16 0,8 7-34 0,-8-10-49 16,0-1-48-16,9-4-45 0,-9 0-41 0,9-5-43 16,-9-5-48-16,8-10-57 0,-8 2-89 0,8-13-62 0,2 1-23 15</inkml:trace>
  <inkml:trace contextRef="#ctx0" brushRef="#br0" timeOffset="6130.03">28699 10009 178 0,'0'-10'454'0,"10"1"-119"0,-10 3-125 0,0 2-71 16,0-1-45-16,0 0-27 0,-10 5-15 0,1 0-7 16,1 5-7-16,-9 0-5 0,-1-1-8 0,1 11-9 0,-9-5-8 15,0 5-1-15,8 0-1 0,-7 0 1 0,-1-2 3 16,8 1 2-16,1-2 2 0,-9 1 1 0,16 2 2 0,-7-4 2 16,9 2 0-16,-2-3 2 0,10 5-1 0,-8 0 2 0,8-6 4 15,0 6 2-15,0 0 4 0,0 0 6 0,8 0 3 16,2 4 0-16,-2-5 0 0,1 5 0 0,9-4 1 0,-10 5 1 15,10 0 0-15,-1-1-5 0,10-4-6 0,-10 5-3 16,8-7-3-16,1 3 0 0,9-6 6 0,-9 0-8 0,9 3-6 16,-1-3-4-16,10-4-14 0,-9 4-31 0,8-1-35 0,-8-5-45 15,8 6-54-15,-8-4-65 0,10-2-129 0,-11 2-107 16,-9-6-64-16,1 0-19 0</inkml:trace>
  <inkml:trace contextRef="#ctx0" brushRef="#br0" timeOffset="6646.2">29055 10395 417 0,'0'0'486'0,"0"-5"-156"16,0 5-137-16,0 0-86 0,0 0-51 0,9 0-29 0,-9 5-15 16,9 4-6-16,-9 2-2 0,8-2 0 0,1 6 1 0,8 0 3 15,-8 4 4-15,0 1 7 0,8 3 6 0,-9 7 8 16,2-6 8-16,-3 6 2 0,3-2 3 0,7 3 3 15,-8-3 3-15,0 3-2 0,-9-3-3 0,9-3-4 0,-1 4 3 16,0-4 4-16,2-6 10 0,-10 6 6 0,8-11 2 0,-8 0 5 16,9 1 8-16,-9-5 8 0,0 0 7 0,8-4 11 0,-8-2 10 15,0 2 12-15,0-6 15 0,0 3 14 0,0-3 5 16,0 0-1-16,0 0-8 0,0 0-12 0,-8-3-20 0,8-3-22 16,0-10-23-16,0 2-15 0,0-1-11 0,0-5-8 0,-9-3-6 15,9 4-3-15,0-6-1 0,-8 2-1 0,8-3-3 16,0 3-3-16,-10-7-4 0,10 5-5 0,0 1-4 0,-8-1-2 15,8 1-3-15,0-1-1 0,-8 10-1 0,8-4-3 16,0 4-1-16,-9 5-2 0,9 0-1 0,0 2-4 0,0 3-6 16,0-1-9-16,0 2-7 0,9 4-7 0,-9 0-6 15,8 0-5-15,-8 10-1 0,18-5-2 0,-10 3 3 0,9 8 1 16,1-2 0-16,8 5-2 0,-9-4-4 0,8 10-6 16,2-5-10-16,-9-1-6 15,-1 6-7-15,1-1 0 0,-1 1 3 0,1-1 5 0,-10 0 10 0,1-3 10 0,-9 2 11 0,8-5 14 16,-8-2 12-16,0 4 7 0,0-7 9 0,-8-3 14 0,8 6 10 15,-9-1 8-15,1-7 5 0,8 4 4 0,-9-2 3 16,0-2 0-16,0 2-4 0,1-5-8 0,-1 5-9 16,0-4-9-16,0 3-9 0,1-5-15 0,0 1-33 0,8 0-47 15,-10 0-58-15,10 0-57 0,0 0-51 0,-7-5-46 0,14 0-60 16,-7-10-75-16,0 5-117 0,10-9-39 0,-10 5-1 16</inkml:trace>
  <inkml:trace contextRef="#ctx0" brushRef="#br0" timeOffset="7100.06">29507 9725 279 0,'-9'0'274'0,"9"-3"-76"0,-8 3-62 0,-1 0-39 16,9 0-19-16,0-6-11 0,0 6-1 0,0 0-3 0,0 0 0 15,0 0-4-15,0-6-2 0,0 6-4 0,0 0-7 16,9 0-7-16,-9 0-3 0,8-4 0 0,9-1-1 0,-7 0 1 16,6 0 3-16,10 1 9 0,1-6 12 0,-1 0 17 0,9 0 11 15,-1-5 16-15,1 5 16 0,-1-4 20 0,10 0 16 16,-10-1 8-16,10-1 0 0,0 3-1 0,7-2-4 0,-6-5-12 16,-1 5-20-16,7 1-23 0,-8-1-23 0,1 0-20 0,-10 6-17 15,1-6-14-15,0 5-11 0,-17 6-12 0,8-6-21 16,-9 4-33-16,0 3-48 0,-8-4-55 0,-1 7-54 15,1 0-47-15,0-3-37 0,-9 3-26 0,0 3-6 0,0 4 5 16,0-4 12-16,-9 3 4 0,0 4-14 0,1-6-34 0,-18 2-41 16</inkml:trace>
  <inkml:trace contextRef="#ctx0" brushRef="#br0" timeOffset="7272.03">30115 9491 45 0,'-18'5'388'16,"10"-5"-75"-16,-1 0-96 0,0 0-77 0,2 0-48 0,-3 0-28 15,10 4-17-15,-9-4-7 0,9 6 2 0,0 3 2 0,0 1 6 16,0 5 8-16,0 5 10 0,0 4 12 0,9 4 16 0,-9 8 17 15,10-1 14-15,-3 4 15 0,-7 4 12 0,9 6 10 16,0 0 7-16,-1 4 3 0,2 1-5 0,-2 4-16 16,9 1-19-16,-7-1-19 0,-2-3-25 0,9-1-22 0,0-2-19 15,1 3-16-15,-1-6-13 0,0 0-27 0,0-5-58 0,1-1-74 16,8 1-73-16,1 0-83 0,-11-5-162 0,11-4-110 16,-10-5-96-16,-8-2-39 0</inkml:trace>
  <inkml:trace contextRef="#ctx0" brushRef="#br0" timeOffset="8075.59">23489 13174 182 0,'0'-5'462'0,"0"1"-133"16,-9-2-133-16,9 2-78 0,0 4-46 0,0-5-19 0,0 5-12 15,0 0-6-15,0-5-3 0,0 5-2 0,0 0-3 16,0 5-6-16,0-5-3 0,0 5-3 0,0-1 6 0,9 6 5 16,-9 4 10-16,9 2 16 0,-1 7 25 15,1 3 23-15,0 2 18 0,-1 12 14 0,1-1 11 0,9 5 4 0,-10-1 2 16,10 6-7-16,-1 2-16 0,0-3-16 0,0 0-14 0,9 1-16 16,-8 0-18-16,-1 0-13 0,9 0-14 0,0 0-7 0,-8-6-7 15,8 6-11-15,-9-5-3 0,9 1-7 0,-8-2-13 0,-1 2-27 16,1-12-37-16,-1 2-45 0,-8-1-43 0,-1-11-39 15,1 3-43-15,9-12-48 0,-10-5-71 0,-8-3-143 0,8-2-50 16,-8-8-9-16</inkml:trace>
  <inkml:trace contextRef="#ctx0" brushRef="#br0" timeOffset="8388.33">23472 13193 56 0,'0'-19'525'0,"8"0"-22"15,1-1-189-15,8 0-120 0,1 2-66 0,17-3-38 0,-9 6-14 16,8-4-3-16,9 5 3 0,1-1 4 0,8 6 1 16,0-1-8-16,1 5-8 0,-1-1-12 0,-1 6-10 0,2 6-10 15,-10 2-12-15,2 8-7 0,-3 3-6 0,-8 7-1 0,-7-3-2 16,-1 11-1-16,-8-4 0 0,-11 4 1 0,-7 6 3 15,-7-7 2-15,-11 12 3 0,0-7 6 0,-7 1 1 0,-19 6 2 16,9-6 1-16,-9 0 2 0,-7-6-1 0,7 2 0 0,1-1-4 16,0-5-5-16,-10-5-3 0,18 1-2 0,1-5-5 15,8-1-26-15,0-5-43 0,8-2-50 0,1-9-52 16,17 4-71-16,0-7-140 0,9-7-108 0,8 4-76 0,0-13-26 16</inkml:trace>
  <inkml:trace contextRef="#ctx0" brushRef="#br0" timeOffset="8717.1">24496 13214 238 0,'0'0'596'0,"0"0"5"16,0 5-197-16,0-2-150 0,0 7-91 0,9 0-46 16,0 6 0-16,9 2 14 0,-3 7 15 0,5 4 12 0,-3 6 6 15,8-1 3-15,1 5-3 0,0 0-21 0,9 5-34 16,0 0-33-16,-10 0-23 0,19-1-19 0,-9 2-12 0,-9-6-7 15,8 5-5-15,2-5-2 0,0 0-2 0,-12-6-3 0,10 2 0 16,-7-6 1-16,-1-4 1 0,-8-1 4 0,8-3 6 16,-10-8 13-16,-6 1 16 0,7 2 12 0,-9-10 11 0,2-3 5 15,-10-6-2-15,8-7 5 0,1-10 2 0,-9-5-3 16,9-4-1-16,-2-6-3 0,-7-4 0 0,10 0-1 0,-10-4 3 16,-10-6-4-16,10 0-4 0,0 0-9 0,-7-6-13 0,7-2-11 15,-9 3-10-15,9-5-3 0,-9 1-7 0,9-1-8 16,-8 1-14-16,8-1-14 0,0 5-15 0,-10 0-15 0,10 5-17 15,0 10-23-15,10 1-40 0,-2 3-97 0,1 6-91 0,7 5-88 16,12-1-138-16,-2 5-127 0,-1 10-96 0,10 1-36 16,-9-1 13-16</inkml:trace>
  <inkml:trace contextRef="#ctx0" brushRef="#br0" timeOffset="8953.27">25886 13662 5 0,'-9'-4'619'16,"0"4"8"-16,1 0-78 0,8-6-202 0,0 6-143 0,-9 0-90 16,9 0-50-16,9-4-23 0,-9 4-9 0,8 0-4 15,10-6-2-15,-2 6 0 0,11-4 0 0,8-2-4 16,-9 2-15-16,17 0-25 0,-8-1-37 0,0 5-41 0,0-5-42 0,0 0-45 15,-9 5-67-15,0 0-105 0,-9 0-128 0,1 0-56 16,-10 5-12-16</inkml:trace>
  <inkml:trace contextRef="#ctx0" brushRef="#br0" timeOffset="9078.51">25842 13936 458 0,'-8'6'499'0,"-1"-6"-175"0,9 4-128 15,0-4-80-15,0 0-47 0,9 0-24 0,8 0-13 16,0-4-7-16,17-2-19 0,10-4-27 0,0-3-48 15,17-3-85-15,-1-4-182 0,2 1-98 0,7-5-56 0</inkml:trace>
  <inkml:trace contextRef="#ctx0" brushRef="#br0" timeOffset="9579.87">26902 13335 546 0,'-9'-10'575'0,"0"1"-124"0,9-1-179 0,-7 5-115 0,14 1-70 15,-7-6-40-15,0 10-24 0,9-6-11 0,-9 1-5 16,9 10-1-16,0 1-2 0,-1-2-1 0,10 6 0 0,-1 0 3 15,-9 4 8-15,10 11 13 0,-10-6 6 0,10 5 7 16,-10 5 5-16,10 1 1 0,-9-1 1 0,-2 1-1 0,3 4-9 16,0-4-9-16,-3-1-8 0,3-1-7 0,-2 2-4 0,1-5-2 15,-1-1-2-15,1 1 0 0,0-6-1 0,-9-4 10 16,8 0 24-16,-8-7 37 0,0-1 43 0,9-3 31 0,-9-4 20 16,0 0 12-16,0-4 7 0,0-6-4 0,9 0-24 0,-9-10-35 15,9 5-40-15,-9-9-31 0,8 0-13 0,-8 0-10 16,9-1-5-16,0-4-4 0,-1 3-2 0,0-2 0 0,2-2-3 15,-2 1-1-15,1 0-5 0,0 4-2 0,-1 1-2 16,0 5 4-16,1-1-1 0,2 5-3 0,-11 6-1 0,7-1-1 16,1 5-3-16,1-5 0 15,0 10-1-15,0-5-3 0,7 10 9 0,3 0-3 0,-2 0-1 0,0 10 1 0,1 0-4 16,-2-2 1-16,2 8-1 0,8-3 1 0,-9 8-10 16,1-3 3-16,7 2 4 0,-6-1-1 0,-1 1 1 0,-1 0 1 15,8 4-3-15,-7-10-5 0,0 5-5 0,-2-3-9 0,2-3-25 16,-1-3-50-16,8 0-74 0,-7 0-80 0,1-6-75 0,6-2-99 15,1-7-199-15,1 0-79 0,-2-7-34 0,10-2 6 16</inkml:trace>
  <inkml:trace contextRef="#ctx0" brushRef="#br0" timeOffset="9955.6">28161 12603 403 0,'-9'-16'558'0,"9"12"-112"0,0-5-178 15,0 4-115-15,0 5-68 0,0 0-28 0,9 0 1 0,-9 5 14 16,9 4 26-16,-1 5 34 0,1 11 29 0,9 1 21 16,-11 1 15-16,13 13 4 0,-4-1-5 0,1 4-11 0,10 2-20 15,-10 4-29-15,9 0-25 0,0 0-18 0,0 4-13 16,-10-4-16-16,11 5-18 0,-1 0-13 0,-8-1-13 0,8 1-5 16,-8 0-4-16,7-5-5 0,-8-6-4 0,1 2-1 0,0 0-4 15,-2-12-14-15,-7 1-26 0,9-5-49 0,-10 0-63 16,-8-9-62-16,8-1-55 0,-8-4-55 0,0-6-67 0,0-3-116 15,0-6-103-15,-8-6-42 0,-9 2 13 0</inkml:trace>
  <inkml:trace contextRef="#ctx0" brushRef="#br0" timeOffset="10331.54">28083 12764 312 0,'0'-29'519'0,"8"4"-139"0,1 2-155 16,9-8-86-16,8 7-43 0,-9-1-13 0,0 1 3 0,10 5 3 16,0-1 5-16,-2 1 4 0,0-1 4 0,10 2 0 0,0 2-9 15,0 1-12-15,8 1-11 0,-8 4-9 0,9 0-3 0,-1 4-6 16,1 2-4-16,-1-1-8 0,-10 5-2 0,4 5-6 16,-4-1-5-16,2 6-5 0,-9 0-5 0,0 5-1 0,-8 5-1 15,-1-1 5-15,-8 5 4 0,-1 0 9 0,-8 7 6 16,0 3 7-16,0-5 5 0,-8 5 2 0,-1-3 0 0,1 2 0 15,-1-4-1-15,-9-1-6 0,2 3-6 0,6-7-4 16,-6 0-3-16,6 1-2 0,-7 4 1 0,-1-4-1 0,10-6-3 16,0 6-2-16,-9-1-2 0,17-5-3 0,-10 1-1 0,10-1-3 15,0 1-2-15,0 4 1 0,10-4 1 0,-3 0 4 16,3-1 5-16,6 0 3 0,2-3 1 0,9 3 2 0,-1-5-2 16,8 2-1-16,9-3-3 0,-8 3-6 0,18-6-7 15,-1-1-4-15,-1-4-1 0,2 0-3 0,0-1-7 0,7 1-17 16,-9 0-31-16,9-5-51 0,-7 5-63 0,0-5-62 0,-2 0-52 15,1 0-49-15,-7-5-52 0,7 5-76 0,-9-5-134 16,-8-4-41-16,-1 4 15 0</inkml:trace>
  <inkml:trace contextRef="#ctx0" brushRef="#br0" timeOffset="10769.87">29602 12226 248 0,'0'-5'308'0,"-8"0"-62"0,-1 1-70 16,9-2-51-16,-9 3-29 0,9-3-17 0,0 2-7 15,-9-2-7-15,9 6-4 0,0-4-8 0,9 4-7 16,-9 0-6-16,0-6-8 0,9 6-4 0,0-4-9 0,-1 4-4 16,2-6-2-16,5 3 1 0,3-3 6 0,1 6 4 0,6-9 6 15,-7 4 3-15,7-1 9 0,1 2 11 0,1-2 11 16,-1-3 12-16,8-1 14 0,-6 5 17 0,5-4 19 0,2-6 17 15,-1 5 10-15,1 0 7 0,0-5 1 0,9 2-5 16,-11-3-12-16,12 6-17 0,-10-3-23 0,-1-3-20 0,-7 6-20 16,-2 1-22-16,0-1-25 0,2 4-40 0,-9 2-51 0,-9-6-59 15,-1 10-58-15,1-4-52 0,-9 4-53 0,9 0-59 16,-9 0-86-16,-9 0-133 0,-8 0-42 0,0 0 11 0</inkml:trace>
  <inkml:trace contextRef="#ctx0" brushRef="#br0" timeOffset="10957.97">29906 12051 84 0,'-8'4'529'0,"8"1"-57"16,-10 0-167-16,10 5-118 0,10 5-62 0,-10 4-17 0,8 0 7 15,1 11 25-15,0-1 22 0,8 10 20 0,1 0 12 16,-2 10 3-16,11 1-1 0,-9 2-10 0,7 3-8 0,1 2-21 16,0-2-19-16,-1 4-15 0,-5-1-12 0,5-4-12 15,1 1-15-15,0-3-24 0,0-3-19 0,-8 5-14 0,7 0-13 16,-7-1-11-16,9-4-38 0,-10 5-69 0,0-6-93 0,-9 6-81 15,10-5-112-15,-18 0-208 0,0-1-92 0,0-3-65 0,-18 4-10 16</inkml:trace>
  <inkml:trace contextRef="#ctx0" brushRef="#br0" timeOffset="11616.04">26580 15342 54 0,'-9'-10'483'0,"9"7"-107"0,-7-7-150 16,7 5-102-16,0 0-57 0,0 0-33 0,0 0-16 0,7-1-9 15,2 3-6-15,9-7 0 0,-8 5 0 0,5-1-2 16,3-3 2-16,9 4 0 0,-1-5 7 0,0 0 5 0,-1 1 9 16,10-1 8-16,0 5 8 0,7-9 10 0,3 3 9 0,-2 2 8 15,0-6 5-15,17 1 0 0,2-2 1 0,-1 3 3 32,9-7 7-32,8 5 15 0,0-4 7 0,8-6 8 0,1 5 8 15,9-3 11-15,-8 2 10 0,6-3 2 0,-7 4-5 0,1-5-13 16,-11 1-12-16,10 5-12 0,-17 0-12 0,-1-1-17 15,-8 2-14-15,-10 2-13 0,2 1-11 0,-19 5-9 16,1 2-5-16,-9-4-7 0,0 4-8 0,-17 2-16 0,9 2-27 16,-10-2-48-16,0 6-60 0,-8 0-56 0,-8 0-54 0,0 0-40 15,-10 0-49-15,-7 6-62 0,-2-2-92 0,-17 10-61 0,0-2-7 16</inkml:trace>
  <inkml:trace contextRef="#ctx0" brushRef="#br0" timeOffset="11851.09">26857 15577 214 0,'-25'10'505'16,"17"0"-131"-16,-10 0-149 0,18-6-87 0,0 1-51 0,9 0-27 15,8-5-5-15,8-5 1 0,11 0 6 0,8-5 8 0,7-4 9 16,19-1 6-16,0-5 14 0,17 2 11 0,8-7 13 16,1-5 22-16,7 6 23 0,2-5 21 0,7 0 16 0,-6 0 6 15,-3-1-6-15,2 1-10 0,-1 0-18 0,-9-6-29 16,1 6-30-16,-1-1-32 0,-16-4-26 0,-2 4-19 0,2 7-12 15,-18-7-10-15,0 11-6 0,-19-1-8 0,2 0-10 0,-9 7-14 16,-10-3-38-16,0 6-77 0,-14 0-90 0,-2 1-87 16,-9-1-101-16,0 0-180 0,-20-3-92 0,5 7-58 0,-12-3-14 15</inkml:trace>
  <inkml:trace contextRef="#ctx0" brushRef="#br0" timeOffset="14168.48">26728 11391 1 0,'0'5'160'0,"0"-5"-23"0,-8 5-22 0,8-5-22 0,0 5-17 15,0-5-13-15,-10 0-8 0,10 0-6 0,0 0-3 0,0 0 0 16,0 0-1-16,0 0-4 0,0 0-2 16,0 0-5-16,0 0-5 0,0 0-3 0,0 0-5 0,-8 0-1 0,8 0-2 15,0-5 2-15,0 5-1 0,0 0 2 0,0 0 2 0,-8 0 3 16,8-5 2-16,0 5 0 16,-9 0 0-16,9 0 0 0,0-5-1 0,-9 5 0 0,9 0 1 0,0 0 1 0,-8-4-1 0,8 4-1 15,0 0-1-15,-9 0 0 0,9 0-2 0,0 0-3 16,0 0-3-16,0 0-5 0,0 0-2 0,-9 0-2 0,9 0-2 15,0 0-4-15,0 0 0 0,0 0-2 0,0 0 0 16,0 0-1-16,0 0 1 0,0 0-1 0,0 0 0 0,0 0 2 16,0 0 1-16,0 0 2 0,9 0 3 0,-9 0 0 0,0 0 2 15,0 0 4-15,9 0-1 0,-1 0-1 0,-8 0 2 16,18 0 0-16,-10-6-1 0,10 6 1 0,7 0-1 16,1-5 0-16,0 0 0 0,1 1-2 15,6-6-1-15,3 5-1 0,8-5-1 0,-10 6-1 0,9-6 0 0,1 1-1 0,0-1 0 16,-1 5 0-16,-8-5 1 0,8-1 0 0,-9 7 0 0,-7-5-1 15,-1 3 0-15,-1 1 4 0,-6 1 3 0,-2-2 6 0,0 2 7 16,-8 4 13-16,0-5 17 0,-1 5 17 0,-8-5 21 0,8 5 14 16,-8-5 12-16,10 5 4 0,-10 0-2 0,0 0-11 15,0 0-16-15,0-5-16 0,0 5-25 0,0 0-28 16,0 0-40-16,-10 0-46 0,10 0-46 0,0 0-46 0,0 0-44 16,0 0-45-16,0-5-55 0,10 5-74 0,-10 0-130 0,-10-5-50 15,10 5-3 1</inkml:trace>
  <inkml:trace contextRef="#ctx0" brushRef="#br0" timeOffset="14440.94">26685 11670 434 0,'0'0'384'0,"0"5"-145"0,-9 0-105 0,9-5-60 16,9 0-32-16,-9 0-16 0,9-5-6 0,7 0-3 0,2 0 0 15,-1 0 1-15,9-5 1 0,0 0 2 0,9 2 4 16,0-8 3-16,9 6 11 0,-10-5 3 0,9 1 2 16,10 4 3-16,-9-5 3 0,7 1 6 0,2 4 1 0,-10-9-1 15,9 4-9-15,-1 4 0 0,-7-2-1 0,-1-2-4 0,-7 5-4 16,-1 5-9-16,-9-3-6 0,0 1-7 0,-8 2-5 0,-11 1-3 16,11-2-1-16,-10 6-4 0,1 0-2 0,-9-4-1 15,0 4-5-15,9 0-13 0,-9 0-19 0,0 0-24 16,-9 0-25-16,9 4-24 0,0-4-38 0,-9 6-58 0,1-2-131 15,0 1-93-15,-2 2-51 0</inkml:trace>
  <inkml:trace contextRef="#ctx0" brushRef="#br0" timeOffset="22667.83">14145 13760 69 0,'0'0'277'0,"0"0"-78"0,0 0-70 0,-8-5-51 16,8 5-32-16,0 0-17 0,0 0-11 0,0 0-7 0,0-3-3 15,0 3-1-15,0 0-2 0,8 0-1 16,-8 0-2-16,0-7-2 0,0 7-2 0,9 0-3 0,-9 0-3 0,0 0-9 0,9 7-7 16,-9-7-8-16,0 0-8 0,0 3-7 0,0-3-4 15,-9 5 1-15,9 0 4 0,0 0 8 0,-9 0 16 0,9 0 23 0,-8-5 22 16,8 5 19-16,-9 0 13 0,2-5 9 0,7 0 7 15,-11 0 6-15,11 0-5 0,0 0-7 0,-7 0-9 0,7 0-7 16,0 0-5 0,0 0-6-16,0 0-3 0,0 0-6 0,0 0-4 0,0 0-5 0,0-5-4 0,0 5-3 0,0 0-2 0,0 0 1 15,0 0 2-15,0 0 4 0,0 0 2 0,0-5 1 0,0 5 2 16,0 0 3-16,-9 0 1 0,9-5-1 0,0 5 0 31,0 0-1-31,0 0-1 0,0 0-3 0,0-5 0 0,0 5-3 0,0 0-3 0,0 0-2 0,0-5-3 0,0 5-4 16,9 0-2-1,-9-5 0-15,0 5-4 0,7-5 1 0,4 2 0 16,-11 3-1-16,7-7-1 0,-7 4 1 0,9 3-1 0,-9-6 0 16,0 6 1-16,8 0 1 0,-8 0-1 0,0-6 0 15,0 6 0-15,9 0 0 0,-9 0 0 0,0 0 0 0,9 0 0 0,-9 0 0 16,8 0 0-16,1 0-2 0,0 6 3 0,8-6-1 16,-8 6 0-16,0-3 0 0,7 7 0 0,2 0-2 15,-9 0 1-15,8 5 0 0,0-1 0 0,-6 6 0 0,4-2 1 0,-5 4-1 16,-2 1 0-16,9-4 2 0,-9 6 0 0,2-1 3 0,-1 6 0 15,-1-5 4-15,1-1 3 0,-1 1 1 16,1-1 1-16,0 0 1 0,-9 0 1 0,0 1 0 0,9-1-1 0,-9-4-1 16,8 4-2-16,-8-4 0 0,0-5 0 0,0 0 2 15,0-2 3-15,0-3 5 0,0 6 6 0,-8-7 8 0,8-5 12 16,0 6 16-16,0-4 21 0,0-2 26 0,-9-4 24 0,9 6 22 16,0-6 17-16,0 0 10 0,0 0-4 0,-9-6-12 0,9 2-20 15,-9-6-25-15,9-5-29 0,-8 1-30 0,8-6-24 16,-9 1-21-16,9-7-8 0,-8 2-5 0,8 5-5 15,0-5 0-15,-9-1-3 0,9 1 4 0,0-5 1 0,-10 4 2 16,10 1-2-16,0-1 2 0,0 1-2 0,0-1 0 0,10 1 1 16,-10-1-3-16,9 7-1 0,-1-8 0 0,1 1 1 15,-1 2-3-15,10 3 2 0,-1-4-1 0,-9-1-1 0,18 1 1 16,-8 4-2-16,-1 1 2 0,1-1 0 0,7 5 0 0,-6 5 0 16,-10 0 1-16,7 0-3 0,2 6 0 0,-9 4 1 15,8 0-2-15,-8 0-1 0,7 4 3 0,-6 6-1 0,7 0-1 16,-8 5 7-16,8-1-2 0,-9 8-1 0,9 1-1 15,-7-4 1-15,7 6-2 0,-7-2 0 0,7 8 2 0,-9-6-6 16,10 3 3-16,-1 1 1 0,-9 1 3 0,10-5-2 0,-10 4 1 16,10 0 0-16,-10-4 0 0,1-1 1 0,0 1-1 15,0-2 1-15,-1-3-4 0,1-4-3 0,-1 3-2 0,-8-5-6 16,9 6-5-16,1-5-14 0,-10-1-19 0,0-4-29 16,8 0-30-16,-8 5-32 0,0-7-34 0,8-2-26 0,-8 4-24 15,9-6-15-15,-1 2-14 0,2-2-19 0,-2-4-43 0,-1 0-122 16,4-4-52-16,-2-2-14 0</inkml:trace>
  <inkml:trace contextRef="#ctx0" brushRef="#br0" timeOffset="24236.47">14806 13819 156 0,'-10'-5'428'0,"-7"5"-130"0,0 5-128 0,0 0-71 16,-1 9-43-16,-8 0-18 0,9 7-9 0,-9 3-2 15,0 0-1-15,9 10-2 0,0-4 2 0,-1 4-3 0,-1-1 0 16,3 8-5-16,7-8-4 0,1 2-2 0,-2-1-1 0,10-5 0 16,10-5-2-16,-10 2-1 0,8-7-1 0,10 1 0 15,-1-11 0-15,1-5 1 0,-2-4 3 0,11 0 1 0,7-13 1 16,-8-3 3-16,9-7 0 0,8-3 1 0,-7-8-1 16,-10-5-2-16,9 0 0 0,-1 0 4 0,-8-6 8 0,0 3 9 15,-9 2 15-15,-7-4 15 0,6 5 12 0,-16 4 11 0,0 2 4 16,0 4 5-16,-8-1 0 0,0 12-8 0,-2 2-14 15,-7 6-13-15,-9 5-12 0,0 10-10 0,-8 9-12 16,7 11-8-16,-7 0-10 0,-2 9-7 0,1 4-4 0,10 7-1 16,-1-6-2-16,0 10 0 0,8-5-1 0,1 1 2 0,17 3 0 15,-8-5-1-15,16 2 1 0,-8-7-9 0,17-3-1 0,1-5-1 16,-2-1 0-16,11-10 0 0,-1-5 0 0,9-4 1 16,-1-10 3-16,10-4 7 0,-1-11 2 0,-8-5 1 0,8-9 4 15,1-1 7-15,-11-9 17 0,5 1 25 0,-4-1 27 16,0-6 23-16,-17 6 19 0,9 1 13 0,-17-1 7 0,8 4 2 15,-17 2-13-15,0 7-26 0,-8-3-36 0,-1 9-46 16,-17 2-63-16,8 3-76 0,-8 5-73 0,-8 0-63 0,0 10-61 16,-1 0-89-16,-8 0-174 0,-1 10-69 0,9 0-16 0</inkml:trace>
  <inkml:trace contextRef="#ctx0" brushRef="#br0" timeOffset="24895.12">16116 13320 206 0,'-9'-4'471'0,"1"-1"-143"0,-1 5-141 0,1-5-75 15,-1 5-44-15,9 5-26 0,-8-5-14 0,8 5-8 16,-10 4-5-16,2 6-5 0,8 5 1 0,-8 3 1 0,8 8 1 16,-10-3 2-16,10 7 3 0,-8 4 2 0,8 5 1 15,-8-5 1-15,8 4-1 0,-9 2-1 0,9-2-1 0,-9 2-1 16,9-6-3-16,0-1-3 0,-9-3 0 0,9-1 0 0,0-3 1 15,0-3 6-15,0-8 13 0,-8-1 19 0,8-4 29 16,0-5 34-16,0-5 34 0,0-2 33 0,8 4 26 16,-8-7 15-16,0-7-1 0,0-7-16 0,0 1-25 0,-8-8-34 15,8-3-34-15,0-4-29 0,0-8-23 0,0 3-21 0,0-8-8 16,-9 8-4-16,9-6-4 0,0 5 0 0,-9-5-3 0,9 0-1 16,0 0-8-16,-7 0-2 0,7 4-5 0,-10 1 0 15,2 4 0-15,8 7 0 0,0 3 1 0,-10 1-4 0,10 4-1 16,0 4 0-16,0 7-3 0,-9-2-2 0,9 3 0 0,9 6-2 15,-9 3 0-15,10 9 3 0,8 3-2 0,-11 8 2 16,11-3 1-16,-1 7 0 0,9 4 0 0,0 1-2 16,0-1 2-16,0 0-4 0,0 5-3 0,0-5-7 0,8 7-12 15,-7-8-11-15,8 1-7 0,-10 5-12 0,2-6-18 0,7-3-15 16,-8 4-8-16,1-4-2 0,0-5 5 0,-9-1 3 0,6-6 5 16,-15-2 13-16,8-7 18 0,1-3 26 0,-10-2 26 15,1-4 23-15,-9-4 24 0,9-5 25 0,-9-6 18 16,0-6 16-16,0-3 14 0,0 0 4 0,0-5 0 0,-9 4-4 15,9-5-13-15,-9-3-13 0,1 2-14 0,-1-2-12 0,-8-6-13 16,8 5-13-16,0-5-13 0,-8 4-9 0,10-3-6 16,-4-3-6-16,-6 8-9 0,7-1-15 0,3-1-23 0,-11 2-32 15,9 7-41-15,1-3-46 0,0 10-51 0,-2-5-41 16,2 9-36-16,8 0-22 0,8 6-11 0,2-1-8 0,-2 0-17 16,9 6-77-16,1-7-56 0,-1 6-16 0</inkml:trace>
  <inkml:trace contextRef="#ctx0" brushRef="#br0" timeOffset="25145.16">16793 13340 119 0,'0'0'476'16,"0"0"-136"-16,-8 0-144 0,8-5-87 0,8 5-49 0,-8 0-27 15,0-5-13-15,10 5-5 0,-2-5-4 0,9 0-2 0,-7 5-1 16,6-4-1-16,1-1 0 0,10 0-3 0,-10-4-2 16,1 3-2-16,8 2 0 0,-1-7 2 0,2 2-2 0,-1 0-7 15,8-1-10-15,-6 0-12 0,5-6-20 0,-6 8-30 16,7-2-56-16,-8-1-98 0,-8 7-110 0,-1-2-59 0</inkml:trace>
  <inkml:trace contextRef="#ctx0" brushRef="#br0" timeOffset="25285.74">17037 13545 280 0,'-17'10'376'0,"8"0"-135"0,9 0-105 0,-9-5-61 0,9-2-32 15,0 7-15-15,0-10-5 0,9 6-3 0,-9-6-1 0,17 5-1 16,0-10-1-16,0 5-2 0,10-6-8 0,-1-4-14 16,9-3-19-16,0-2-36 15,8-5-64-15,-8-4-138 0,8 0-92 0,-1-5-60 0</inkml:trace>
  <inkml:trace contextRef="#ctx0" brushRef="#br0" timeOffset="26687.49">18087 12720 84 0,'-8'-5'408'15,"8"-5"-115"-15,0 5-126 0,0 2-69 0,0-4-41 0,0-2-16 16,0 3-10-16,8-3-2 0,-8 4-1 0,0-5-4 0,10 7 6 15,-2-9-4-15,1 2-5 0,-9 2-2 0,8 2 0 0,2-3-1 16,-2-1 1-16,10 0-1 0,-10 1-3 0,0 4 3 16,1-5 0-16,0 5-1 0,8 0-3 0,-8 5 0 0,-1 0-1 15,1 0-2-15,9 5 0 0,-10 5 1 0,10 3 0 0,-1 3 1 16,1 9 1-16,-1-1 0 0,0 0-1 0,0 10 0 16,1-4-2-16,-1 4-1 0,0 5-2 0,-8-6 0 0,9 2-1 15,-10 0-1-15,1-1 1 0,0-5 0 0,0-1 1 0,-1 3 4 16,0-7 2-16,-8 0 4 0,0-9 2 0,10 4 6 15,-10-4 8-15,0-5 8 0,0 0 12 0,0-5 18 0,9 0 22 16,-9-1 26-16,0 2 24 0,0-6 18 0,-9 0 11 0,9 0 1 16,0-6-5-16,0 2-13 0,-10-6-25 0,10 0-25 15,-8-5-29-15,0 1-23 0,8-11-18 0,-9 5-14 0,0-3-9 16,9-2-6-16,-9-5-3 0,1 6-1 0,8 0 2 16,-9-5-1-16,0 4 0 0,9-5-1 0,0 1 2 0,0 4-2 15,0 2 1-15,0-2-3 0,0 6 0 0,0-1-3 0,9 0 2 16,0 5-2-16,-1 1-3 0,1 4-1 0,0-5 0 15,0 11 0-15,-1-2 0 0,0 2 2 0,2 0-3 0,7 4 1 16,-7 4 2-16,6 0 0 0,2 2 0 0,-10-2 1 16,10 11 2-16,-1-5 0 0,0 4 1 0,0 1 0 0,1 0 0 15,-10 0 0-15,9 3 0 0,0 3 0 0,3-6-2 0,-13 5 1 16,11-1 1-16,-10 0 0 0,1 0-1 0,9 1 1 16,-10-4 0-16,1 3-5 0,0-5-16 0,-1 6-28 0,-8-5-33 15,9-6-35-15,0 6-41 0,-1 0-39 0,1-5-37 0,-1-1-31 16,2 0-22-16,-2-3-18 0,0-2-42 0,1 2-103 15,-9-6-45-15,0 0-16 0</inkml:trace>
  <inkml:trace contextRef="#ctx0" brushRef="#br0" timeOffset="27572.17">18054 13681 148 0,'-10'0'249'16,"3"0"-61"-16,-3 0-57 0,10 6-48 0,-10-6-27 0,10 0-16 15,-7 0-12-15,7 4-5 0,0-4-1 0,0 0-2 32,-10 0 0-32,10 0-5 0,0 0-2 0,0 0-5 0,10 0 1 0,-10 0 0 0,0 0 0 0,0 0 4 0,0 0 1 0,7-4 1 15,-7 4 5-15,10 0 2 0,-10 0 0 0,10-6 2 16,-3 6-1-16,3-4-2 0,-3 4-1 0,3-4-1 0,-2-2-4 31,10 1-2-31,-1 1-2 0,1-2 0 0,8 2-1 0,-10-6-2 16,19 4 1-16,-9-2 2 0,9-7 1 0,-2 5 4 0,3-6 0 15,8 3 1-15,8-7-1 0,-8 0 2 0,16-4-1 16,-7-1-2-16,-2 2 1 0,9-3-3 0,2-2-1 0,-10 4-1 16,9-6 1-16,-9 5 0 0,0 1-3 0,0-1 1 0,-9 1 1 15,10 4 3-15,-9-3 5 0,-1 3 4 0,0 0 3 16,-8-4 4-16,0 9 3 0,0-5 4 0,-1 1 1 0,-8 4 1 16,1 0-3-16,-2 2-3 0,1 3-2 0,-8-6-4 15,-1 7-3-15,-8 5-5 0,8-1-4 0,-17-2-7 0,9 4-6 16,-1-2-9-16,-8 5-10 0,0 0-16 0,0 0-16 0,0 0-16 15,0 5-24-15,-8-2-30 0,8 4-49 0,-9 2-89 16,-8 0-132-16,-1 1-61 0</inkml:trace>
  <inkml:trace contextRef="#ctx0" brushRef="#br0" timeOffset="31991.65">17055 12848 224 0,'-10'-16'245'0,"2"2"-61"16,-9 5-57-16,8-3-41 0,-18 2-24 0,11 6-17 0,-11 0-12 16,1 4-8-16,-8 4-5 0,-1 7-2 0,-8-2-3 15,-1 6-3-15,1 3 0 0,-1 7 3 0,-6 5 0 0,-4 4 3 16,2 0 2-16,0 11 4 0,-9-1 4 0,9 9 7 16,0 1 4-16,9 13 3 0,-11-2 2 0,21 3-1 0,-2-1-4 15,8-2-4-15,19-2-4 0,-1 1-7 0,18-5-6 0,8-6-4 16,9-9-2-16,9 0-1 0,10-6-2 0,5-7-1 15,11-8 0-15,-1-8 0 0,20-5 0 0,-3-10 0 0,2-10-1 16,8-8 0-16,0-8-1 0,-9-9-1 0,9-7 1 16,-10-6 3-16,2-7 4 0,-10-4 7 0,-8-4 7 0,0-6 13 15,-8 5 14-15,-19 2 17 0,0 2 13 0,-8 7 8 16,1 0 2-16,-19 4-3 0,-8-1-7 0,-8 11-12 0,-1 1-18 16,-17 4-20-16,0 4-16 0,-9 5-16 0,-17 11-10 15,-1 9-6-15,-7 10-4 0,-9 9-1 0,-1 6 1 0,-8 8 2 16,0 13 3-16,9-3 2 0,-10 11 4 0,18 5 2 0,1-1 2 15,7 6 1-15,10 5 0 0,9 0-2 0,7-2 1 16,19 7 0-16,8-5 1 0,8-1-1 0,10-4 0 0,17-2-1 16,7-8 0-16,11-4 1 0,16-11-3 0,10-3-2 15,8-13-5-15,-1-3-7 0,18-15-6 0,1-15-6 0,-2-3-2 16,2-13 0-16,-1-7 1 0,1-11 3 0,-1-5 5 16,-9-5 6-16,1-4 10 0,-18-2 12 0,1 2 15 0,-11-5 9 15,2-1 10-15,-17 1 12 0,-2 1 17 0,-8 2 14 0,-7 7 10 16,-11-1 1-16,1 1-5 0,-17 9-5 0,0 5-2 15,-9 0-1-15,0 14-10 0,-18 7-13 0,1 4-10 0,-9 13-9 16,-9 12-6-16,-10 7-3 0,-5 7-9 0,6 14-11 0,-17 0-7 16,10 11-2-16,-2 4-2 0,9-1 1 0,1 6 1 15,9-5-2-15,8 5 1 0,-1-1-1 0,19-4-2 16,0 0-1-16,16-5-4 0,0-6-3 0,10 1-6 0,17-9-7 16,-1-6-10-16,9-4-8 0,11-5-11 0,-3-15-9 0,18-5-10 15,2-5-6-15,-2-15-1 0,9-4 3 0,0-10 6 0,0-1 8 16,-8-8 12-16,-2-1 13 0,2 0 11 0,-9 1 13 15,-8-6 11-15,-2 5 15 0,-15-5 18 0,-1 5 15 16,-1 6 14-16,-17-1 12 0,0 0 11 0,-8 11 9 0,-9-3 2 16,-9 11-7-16,1 2-14 0,-18 13-13 0,0 0-15 0,-9 15-11 15,-9 5-13-15,-7 4-11 0,-2 12-6 0,1 1-2 16,0 3-1-16,0 4-3 0,9-4 2 0,7 4-2 0,2-1-3 16,8-2-13-16,9-1-17 0,7-7-14 0,2 2-16 15,8-6-11-15,8-4-11 0,11 0-4 0,6-11-2 0,10 2 10 16,0-12 12-16,17-3 14 0,-10-6 13 0,3-5 13 0,7 2 8 15,0-13 8-15,-9 7 5 0,1-9 6 0,-1 3 4 16,1 0 3-16,-10-4 4 0,-7 6 1 0,-1 2 3 0,-9 1 2 16,0 7-4-16,-17 3-14 0,9-1-25 0,-18 8-25 0,-8 3-28 15,0 0-35-15,-9 10-54 0,-1 0-103 0,-7 3-133 16,-10 8-64-16</inkml:trace>
  <inkml:trace contextRef="#ctx0" brushRef="#br0" timeOffset="43761.82">21535 13291 397 0,'-8'0'308'0,"-1"-4"-127"0,1 4-76 0,8 0-35 15,-10 0-16-15,1 0-4 0,9 0-2 0,0 0 0 0,-7 0 2 16,7 0 1-16,0 0 1 0,0 0-2 0,0 0 1 0,0-6 2 16,-11 6 8-16,11 0 7 0,0 0 8 0,-7 6 6 15,-2-6 1-15,9 0 0 0,-9 0-1 0,1 0-1 0,-9 0-3 16,7 4-1-16,-6-4-4 0,-2 6 6 0,1-2 12 0,-9-4 14 15,0 5 12-15,-2 0 7 0,3 0 7 0,-1-5 3 16,-9 4 9-16,1-4 0 0,7 0-3 0,-7 5-13 0,8-5-12 16,-9-5-14-16,0 5-15 0,1-4-12 0,-1 4-17 15,-9-5-14-15,10 0-13 0,0 0-6 0,-10 1-6 0,9-2-2 16,0 2-1-16,-8-2-2 0,0 1 0 0,8 0 0 0,-9 5 0 16,1-4 1-16,-1-1 1 0,10 5-1 0,-9-4-2 15,9-2 1-15,-11 6 1 0,2-4 0 0,8-2 0 0,-9 6-2 16,10-4-2-16,-9-2 0 0,8 6 0 0,-9-4-3 0,1-2 2 15,9 3 0-15,-1-2-1 0,-8 0 1 0,7 0 1 16,2-6 0-16,-1 7-1 0,-9-2 0 0,9-3-2 0,-9 4-1 16,11-5-1-16,-11 6-3 0,1-6 0 0,9 5 0 15,-11 0-1-15,2 0 1 0,-1 0 0 0,1 0 0 0,0 0 1 16,-1 0 0-16,0 1-1 0,1 4 0 0,0 0 0 0,0-5 1 16,0 5-3-16,-1 0 0 0,0 0 0 0,1 0 0 15,0 0-1-15,-9 5 0 0,10-5 1 0,-3 4 0 0,2 1-1 16,-10 0 1-16,10 0-2 0,0 5 2 0,-1-5 0 15,0 5-1-15,1-5 1 0,-9 5 0 0,9-1-1 0,0 0 0 16,-1 1-2-16,1 1 7 0,-10-1-4 0,9-2 0 0,0 8-1 16,-7-6-1-16,-1-6 3 0,8 6 1 0,-7-1 0 0,7 1-5 15,1-4 3-15,-9 4 3 0,9-1 2 0,-10 1-3 16,9-1-2-16,1 1 1 0,-9 0-2 0,9 5-1 16,-11-6 0-16,4 5-2 0,-3 2 0 0,10 4 1 0,-9-7 2 15,1 7-1-15,-3-1 2 0,-7 1-1 0,10-5 1 0,8 5 0 16,-9-1-1-16,-1 1-1 0,1-5 1 0,9 4 0 0,-10-4 1 15,10-1 0-15,-1 0 1 0,1 2 0 0,0-1 0 16,-1-1 1-16,1-4 0 0,-1 4 9 0,1-4-7 16,0 5-2-16,-2-6-2 0,12 6 1 0,-11-5 0 0,1 5 1 15,0 0-1-15,-1-1-9 0,2 1 4 0,-2 5 1 0,0-2-1 16,-9 6 0-16,2 1 0 0,7 1 0 0,-8 2 0 0,0 2-1 16,9 4 3-16,-9-4 2 0,-1 3 2 0,10 1 1 15,-9 0-1-15,9 1 0 0,-10-1-2 0,9 1-1 16,-7 3-1-16,7-9-1 0,-8 6 0 0,7-1 2 0,-5-1-1 15,6 8-1-15,1-7 4 0,-1-1 0 0,9 2 0 0,-8 4 1 16,-1 0 0-16,10-1-1 0,-9 7-1 0,8 4 0 0,-8-5-2 16,8 4 0-16,0 1-2 0,-8 5 2 0,8-5-1 15,9 9 1-15,-10-3 2 0,3-2 0 0,8 1 1 16,-12 0 2-16,20-1 1 0,-9 1-3 0,0 0-1 0,9 0 0 16,-1 5-3-16,10-2 3 0,-1 6 0 0,0 2 0 0,1-2 0 15,8 11 3-15,0-2 0 0,0 3 0 0,0-3 2 0,8 7-3 16,1-1-1-16,0 5-1 0,-1-1-1 0,10 2 1 15,-1 3 0-15,9-3-2 0,-8 4-2 0,7-6 2 16,1 7 0-16,10-7-1 0,-3-3 3 0,11 3 0 0,-1-7 0 16,10-1 5-16,-2-7 0 0,11 1-4 0,-1-9 2 0,7-2-2 15,2-2-1-15,9-2-2 0,-10-2 0 0,10-3-1 0,-2-4-1 16,2-1 3-16,-1-4 0 0,9 6 1 0,-9-11-2 16,18-1 2-16,-11 3 2 0,11-3 1 0,1-4 0 0,6 1 1 15,1-6 0-15,9-4 1 0,1 0 1 0,7-12-1 0,1 2-2 16,8-4-3-16,0-6 0 0,1-6-2 0,7-4-1 15,1-4-2-15,0 0 4 0,0-6-1 0,0-8 1 0,0 2 1 16,0 3 0-16,-9-3 0 0,0 1 0 0,1 1 2 16,-1 10-4-16,-8-5-1 0,-9 4 0 0,-1 5 1 0,1-5 0 15,-9 6-1-15,1-6 1 0,-1 0-1 0,0 2 4 0,1-7 0 16,-10 1 0-16,9-3 0 0,10 4 3 0,-11-6-3 16,3-6 3-16,5 5 0 0,-6-4-1 0,7-6-3 15,0 2 0-15,3-6 1 0,-2-5 0 0,-1 5 2 0,1 0 10 16,-9-6-6-16,1 2-2 0,-3-1 2 0,-5 0 0 0,-3 4-2 15,-6-3-1-15,-1-2-2 0,-9 7-11 0,1-6 7 0,-11 1 1 16,2-3 0-16,0-2 1 0,-9-1-1 0,0-8-1 16,-10-4 3-16,10-1-1 0,-9-12 2 0,0 0 0 15,0-8 3-15,1-7-3 0,-1-8 0 0,-1-6 3 0,-6-9 2 16,7 1 1-16,-9-17-1 0,0 2-1 0,-8-7-1 0,-1-8 3 16,3 4 4-16,-13-4-1 0,-6 3 2 0,0 1 8 0,-18 5 10 15,0 6 7-15,-10 4 9 0,-7 0 7 0,-9 9 5 16,-1 1 6-16,-15 10 6 0,-2-1-1 0,-7 9-4 15,-3 2-5-15,-14-1-7 0,-2 10-5 0,-1 5-7 0,-6 5-5 16,-9 5-11-16,0 9-10 0,-11 5-5 0,3 6-3 0,-21 4-1 16,12 9-6-16,-19 6-9 0,-9 9-24 0,1 5-28 0,-18 15-36 15,2 10-31-15,-11 5-75 0,1 14-139 0,-1 1-166 16,18 9-203-16,1 4-127 0,15 1-49 0,11 0-10 16,17-4 6-16</inkml:trace>
  <inkml:trace contextRef="#ctx0" brushRef="#br0" timeOffset="45466.27">16013 15675 158 0,'0'0'151'16,"-9"0"-36"-16,9 0-25 0,0 0-16 0,0 0-11 15,0 0-6-15,0 0-4 0,-9 0-2 0,9 0-2 0,0 0-1 16,0 0 1-16,0 0 1 0,-9 0 0 0,9 0 3 0,0-5-2 16,0 5-3-16,0 0 1 0,0 0-4 0,-8 0-3 0,8 0-4 15,0 0-3-15,0 0-6 0,0 0-2 0,0 0-2 16,0 0-4-16,0 0-1 0,0 0-2 0,0 0-2 16,-9 0-1-16,9 0 3 0,0 5 1 0,0 0 6 0,-9 0 5 15,9 5 4-15,0 5 6 0,-7 4 3 0,7 0 4 0,0 1 6 16,0 13 11-16,0 2 9 0,0 4 6 0,7 5 6 15,2-1 4-15,0 11 3 0,-1 1 1 0,10-2-2 0,-1 7-10 16,9 2-11-16,-8 2-12 0,7 0-8 0,1-2-7 16,0 2-5-16,9 0-3 0,-10-1-6 0,11-4-3 0,-2 0-3 15,2-1 3-15,-1-5 2 0,-1 2 1 16,2-6-1-16,6 5 0 0,-7-6-2 0,9 1 0 0,-1 0 0 0,2-6-5 16,5 2-4-16,2-6-5 0,1 0 0 0,-2-5-2 0,11-4-1 15,-2 4-1-15,1-10-2 0,-1 0-2 0,11-5 1 16,-11-3-1-16,1 3-1 0,0-9-3 0,1 0 0 0,-3-4 0 15,2-3 0-15,-10 4 2 0,11-7-1 0,-10 0 3 0,0-7-2 16,0 4 2-16,-1-3-1 0,3-4 1 0,-3 0-3 16,-7-5 2-16,8 1 1 0,0 0-4 0,9-7 1 0,-9-2 1 15,1-2-1-15,5-4-1 0,-4 4 1 0,6-4-1 0,-7-1-1 16,9 1-1-16,-12-1 0 0,3 7-1 0,-2-6 2 16,4-1-1-16,-13 0 0 0,10 7 1 0,-17-6 0 15,7 3 1-15,-7 3 0 0,0-3 0 0,-1 2 1 0,-7 0 0 16,-1-1 0-16,0 2-1 0,0-3 2 0,0-3-1 0,1 6 2 15,-1-7-2-15,-9 5 3 0,9-4-1 0,0 0 0 16,-9 4 1-16,1 2 0 0,-10 1-1 0,10-1-2 0,-10 3 2 16,1 1-1-16,-1-1-1 0,2 1 2 0,-10 4-1 15,7-5 0-15,-7 10 0 0,0-5 1 0,0 6-1 0,0-1-2 16,-7 0 1-16,7-4 0 0,0 8 0 0,0-2-1 0,0-3 0 16,0 7 0-16,0-2 1 0,-10 2-1 0,10-2-1 15,0 2 0-15,-8-2 0 0,8 3 2 0,0 3-1 16,-9-5 0-16,9 5 0 0,-8 0 1 0,-2 0-1 0,2 0 0 15,0 5-1-15,-1-2-1 0,0 3 0 0,1 4-2 0,-1 0 1 16,-9 0-2-16,10-1 2 0,-1 1 1 0,0 0 0 0,1 0-1 16,-1-1-1-16,1 1 4 0,-2 0 0 0,10-1 0 15,-9 1-1-15,2-5 0 0,7 5 1 0,-11-5 0 16,4 5 0-16,7-5 0 0,-9 5-1 0,0-1 2 0,9-4-1 16,-8 5 0-16,-1-5 0 0,1 0 0 0,8 3 1 0,-10-2 0 15,10-2-1-15,-8-4 0 0,8 6 0 0,-8-6 0 16,8 0-2-16,0 0-1 0,0 0-1 0,0 0-3 0,8 0 0 15,-8-6 0-15,8 2 2 0,2-6-2 0,-2 1 2 16,1-6 1-16,8 5 1 0,-1-4 2 0,2-6 1 0,1 5 1 16,-2 0-1-16,9-4 1 0,-9 5 1 0,1-2-1 0,-1 6 0 15,0 2-1-15,-9-3-1 0,10 1 1 0,-1 6-2 16,-7-2 0-16,6 6 1 0,-7 6 0 0,0-2 1 0,8 6 1 16,-8 5 0-16,0 5 0 0,-1-1 2 0,2 10 0 0,-2-4 0 15,1 5 1-15,-1-1-1 0,-8 4-1 0,10-4 0 16,-2 6-3-16,-8-6-12 0,8 1-27 0,1-1-36 0,-9 1-48 15,9-6-44-15,-9 1-45 0,8-5-44 0,1-2-58 16,-9-3-87-16,0 1-119 0,0-3-42 0,0-3-1 0</inkml:trace>
  <inkml:trace contextRef="#ctx0" brushRef="#br0" timeOffset="46718.22">15865 13842 61 0,'-17'-8'444'0,"7"-2"-135"0,2 0-141 0,-10 0-75 0,10-4-35 15,-1-1-15-15,1 0-6 0,-10 0-4 0,10-4-1 0,-2-1 0 16,3-5 2-16,-2 6 1 0,9-11-4 0,-10 7-3 16,2-6-3-16,8-6 2 0,-10 1 0 0,10 0 3 0,0-1 2 15,0-8 4-15,10 4 1 0,-2-5-1 0,2-1 4 16,6-4 0-16,2-4 4 0,8 4 2 0,9-10 4 0,8 2 2 16,0-2 9-16,10-5 8 0,7-4 8 0,10 4 3 0,8-4 1 15,9-6-1-15,0 5-2 0,17 2-4 0,-9-7-9 16,19 2-8-16,-1 2-8 0,-9-2-2 0,9-2-9 0,-1 7-5 15,1 2-7-15,-8 2-3 0,7 4-2 0,-8 10-3 16,-7 1-3-16,-2 9-6 0,-1 3-1 0,-6 8-1 0,-2 8-1 16,-7 11-2-16,0-1-2 0,-2 10-1 0,2 4 0 0,-1 8 2 15,-9 6-1-15,9 7 0 0,-8 4 1 0,0 9 0 16,-8 1-1-16,6 6 2 0,1 4-3 0,-8 4-1 0,0 2 0 16,-1 4-2-16,-7 3 0 0,-3 1 1 0,4 6 1 0,-11-1-1 15,1 11 3-15,-1-6 2 0,-9 6 1 0,1-2 0 16,-9-2 1-16,1-3 0 0,-9-3-1 0,-2 0 0 15,2-11-2-15,-10-4-3 0,1-5 1 0,0-10 2 0,-1 4 1 16,-8-9 3-16,9-4 3 0,-9-2 2 16,0-8 3-16,0-1 3 0,0-3 2 0,0-2 2 0,0-4 2 0,0-1 7 0,0-4 7 15,0 0 11-15,0 0 8 0,0-5 5 0,0 0 6 16,0 5 2-16,0-5-3 0,0 0-5 0,0-5-9 16,0 5-12-16,0-5-12 0,0 5-5 0,-9-5-8 0,9 0-7 15,0 5-2-15,-8-4-2 0,8-1-2 0,-9 5 0 0,9-5-1 16,0 5-3-16,-9 0-2 0,9 0 0 0,-8 0-1 15,8 0-1-15,0 5-1 0,-9 0-1 0,0 4 2 0,9 1 0 16,-8 5 2-16,8 4-1 0,-8-5 1 0,8 7-1 16,0-3 2-16,0 2 0 0,0 5-3 0,0-5-1 0,8-1 2 15,-8-4 0-15,0-1 6 0,8 1-2 0,-8-5-1 0,0 0 1 16,0 0 2-16,9-7-1 0,-9-3 0 0,0 7 1 16,0-4-3-16,0-3 3 0,0 0 5 0,9 0 2 0,-9-3 4 15,0-4 3-15,8-1-1 0,-8-2 0 0,9 0-1 16,0-3-1-16,8 1-8 0,-8-2-15 0,8 4-30 0,1-5-48 15,-10 1-64-15,17-1-63 0,-8 1-60 0,10-2-65 0,0 3-102 16,-1-7-146-16,0 10-69 0,-9-5-6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2T07:20:46.27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675 5906 125 0,'0'0'156'0,"0"0"-51"0,0-6-37 0,0 6-25 16,0 0-15-16,0 0-9 0,0 0-5 0,0 0-3 0,0 0 1 16,0 6-1-16,0-6-1 0,0 0 0 0,0 0 1 15,-8 0 1-15,8 0 0 0,-9 0 1 0,9 6 0 0,-8-6 1 16,-1 0 2-16,9 0 1 0,-8 0-1 0,-1 3 4 0,9-3 1 0,-11 0 2 15,4 0 3-15,7 7 1 0,0-7 2 0,-8 0 4 0,8 0 0 16,-9 0 2-16,9 0 2 0,-9 0 1 0,9 0 3 0,-9 0 5 16,9 0 4-16,0 0 1 15,0-7 5-15,0 7 0 0,0 0 1 0,0 0-1 0,0 0-1 0,0-3-1 0,0 3-5 0,0 0-3 16,0 0-3-16,0 0-3 16,0 0 1-16,0 0-2 0,0 0-1 0,0-6-4 0,0 6-2 0,9 0-1 0,-9 0-3 15,0 0-2-15,9 0-2 0,-9 0-4 0,0-6-4 16,9 6-2-16,-9 0-1 0,8 0-3 0,-8-4-2 0,7 4-1 15,4 0-3-15,-2 0 0 16,-9-5-2-16,17 5 1 0,-9 0-2 0,1 0 0 16,-1 0 0-16,10 5 0 0,-10-5 0 0,10 0 1 0,-1 4-1 15,-8 2 0-15,8 0 0 0,1-3-1 0,-10 7 0 16,9-5 0-16,-7 5 0 0,6 0 0 0,2 0 0 0,-9 0 0 0,0-1 2 0,8 6 1 0,-9-5-1 16,2 5-1-16,-2 0 0 0,10-2 3 0,-10 1-2 0,-8 1 1 15,9 5-3-15,-1-4 0 0,-8 3 1 0,9-5-1 0,-9 6 0 16,-9-1-1-16,9-4 1 0,0 5 1 0,-8-5 2 0,-1 4 1 15,-8 1 2-15,0-1 2 0,-1-5 2 0,-8 6-1 16,-1-5 4 0,1-1 7-16,-8 6 10 0,8-11 15 0,0 6 17 15,0-6 22-15,0 2 18 0,0-6 13 0,-2 0 6 0,13 5-1 16,-12-10-5-16,11 5-11 0,-11-5-14 0,10 0-15 0,-1 0-15 16,1-5-7-16,-1 5-4 0,2-10-4 0,-2 5-1 15,1-5 0-15,7 0-1 0,2-4-3 0,-10-1-4 0,18-5-7 16,-7 0-4-16,7 1-2 0,-10-1-5 0,10-3-5 15,0-3-4-15,0 1-3 0,10 2-2 0,-10-2 1 0,0 1-3 16,7-1-6-16,-7 1 2 0,10 6 11 0,-2-8-5 0,-8 6 0 16,8 2-5-16,2 3 0 0,-10-5 9 0,8 6 2 0,1-1-5 15,-1 0-10-15,-8 0 4 0,18 5-1 0,-10-5 6 16,10 1 1-16,-10 4-10 0,10 1 3 0,8-1 3 0,-9-4-1 16,9 3 0-16,1 1 0 0,-1 0 0 0,8 0 0 15,-7 2 0-15,7-2 0 0,1 0 0 0,-1 5 1 0,2-4-1 16,-2-1-1-16,10-1 0 0,-10 2 0 0,9-1 1 15,1 2-1-15,-1-4 0 0,-8 2 0 0,9 6 0 0,-1-6-2 16,-9 5 0-16,1 1 1 0,0-2-4 0,-8 2 2 16,-10 4 0-16,9-6 0 0,-9 2 0 0,-9 4 2 0,10 0 0 0,-10-6 1 15,2 6 0-15,-2 0 0 0,1 0-1 0,-1-4-2 16,-8 4-5-16,9 0-13 0,-9 0-24 0,9 0-40 16,-9 0-50-16,7 0-55 0,4 0-49 0,-11 0-52 0,16-5-65 15,-6 1-109-15,7 4-107 0,0-6-52 0,9-4 0 0</inkml:trace>
  <inkml:trace contextRef="#ctx0" brushRef="#br0" timeOffset="541.73">22013 5891 17 0,'-9'0'335'0,"0"0"-106"0,9 5-78 15,-7-5-47-15,7 0-27 0,-10 0-15 0,10 0-9 0,0 0-3 16,0 0-5-16,-10 0-7 0,10 0-7 0,0 4-5 16,0-4-5-16,10 0-2 0,-10 0-1 0,0 6-1 0,10-6 1 15,-10 0 5-15,7 6 3 0,-7-6 4 0,9 3 1 16,8-3 3-16,-8 7 1 0,9-7 1 0,-1 0 2 0,0 3-1 15,1-3 0-15,-1 0 3 0,9 0 0 0,-9 0 1 0,18 0 0 16,-8 0 0-16,-2-3-3 0,11-4-3 0,-2 4-3 16,0-3-6-16,1 0-3 0,7 2-4 0,-5-6-3 0,-2 5-3 15,-1 0-3-15,1-4 0 0,-1 3-2 0,0-4-2 16,-7 6-2-16,-1 0 1 0,1-2-3 0,-2 1 0 0,-7-5 0 16,8 10-1-16,-9-4 0 0,-8-2 0 0,7 2 0 0,-6 4-1 15,-2-6 0-15,1 2-2 0,-1 4 1 0,-8-4-3 16,10 4-2-16,-10 0-5 0,0 0-15 0,0-5-18 0,8 5-27 15,-8 0-33-15,0 0-36 0,0 0-43 0,0 0-68 16,-8 0-110-16,-2 0-81 0</inkml:trace>
  <inkml:trace contextRef="#ctx0" brushRef="#br0" timeOffset="802.8">22151 6150 341 0,'0'0'335'0,"0"5"-113"0,0-5-81 0,9 0-49 15,-9 0-33-15,19-5-18 0,-12 5-9 0,11 0-5 16,0 0-6-16,7 0-4 0,-7-5-4 0,8 5-4 0,0 0-3 16,-1 0-1-16,11 0-1 0,-1 0 0 0,-9-5 1 0,8 5 0 15,1 0 2-15,-9-5 0 0,9 1 1 0,-1 4 1 16,-7-6 0-16,7 3-2 0,-8-3-2 0,1 2-1 0,-2 4-2 15,10-6-2-15,-9 1-7 0,-1 0-17 0,2 5-36 16,8-5-54-16,-9-3-116 0,1 1-115 0,-2-2-75 0</inkml:trace>
  <inkml:trace contextRef="#ctx0" brushRef="#br0" timeOffset="1727.37">23741 5739 17 0,'-8'6'338'0,"-2"-6"-101"0,10 0-73 0,-8 0-41 0,8 0-25 16,0 0-12-16,0 0-8 0,0 0-8 0,0 0-9 16,0 0-6-16,0 0-8 0,8 0-7 0,-8-6-10 0,10 6-8 15,6-4-4-15,-7 4-5 0,9-5 0 0,-1 5-2 16,0-5-1-16,9 0-2 0,-8 0-1 0,8 2 0 0,0-4 1 16,0 2 1-16,8-5 2 0,-8 6-1 0,9-6 4 0,0 5 5 15,-8-5 2-15,7 0 4 0,0 6 3 0,-8-6 3 16,9 1 0-16,-9-1 2 0,1 4 1 0,0-4-1 15,-2 6 3-15,-8-5-1 0,1 4 1 0,-10 0 4 0,10 0 2 16,-18 5 1-16,8-5 0 0,1 5 0 0,-9-6-2 0,0 6 1 16,9 0-1-16,-9 0-4 0,0 0-4 0,0 0-4 15,-9 0-2-15,9 6-5 0,-9-1-3 0,1 0-5 0,8 0-5 16,-18 3-3-16,10 2-4 0,-10 0 1 0,9 6-2 0,-7-3 0 16,-1 3 0-16,-3 3 1 0,-4-5 0 0,6 11 1 15,-8-5-1-15,-1 5 0 0,-7-6 0 0,8 10-1 0,-8-5-1 16,-2 5 0-16,2-4 0 0,-1 4 0 0,1 1-1 15,-1-1 1-15,0 1 0 0,0-6 0 0,10 1 1 0,-2-2-1 16,10-3 1-16,-1 0 1 0,1-1 0 0,-1-4 0 16,10 0 0-16,-1-6 0 0,0-3 1 0,9-2 1 0,-8 6 1 15,8-10 2-15,0 5 2 0,0 0 0 0,0-5 2 0,0 0 2 16,8-5 3-16,1 0 1 0,0 0 4 0,-1 0 2 16,2-9 3-16,6 4 2 0,2-5 0 0,-2 1-2 0,2-1-1 15,1-5 0-15,-3 7-4 0,11-13-5 0,-10 6-3 0,1 2-2 16,7-3-3-16,-8-3-2 0,1 5-2 0,-1-1 0 15,0 0-2-15,10 5-2 0,-19-4 0 0,10 5 2 16,-1-2 2-16,-9 8 0 0,11-3-2 0,-12 1 0 0,4 0 3 16,-4 0-2-16,2 6-1 0,-9 0-3 0,9-1-1 0,-9 5 0 15,8-5 0-15,-8 5-1 0,9 0-4 0,-9 0 1 0,8 0 3 16,2 5 0-16,-10 0 0 0,8-1 0 0,0 6 0 16,2-6 1-16,-2 6 0 0,1 5 0 0,-1-5 1 0,2 4-1 15,-2 1 0-15,0 5 0 0,9-4 1 0,-7 2 1 16,-3 2 2-16,3 0-1 0,0 4-1 0,-3 1-1 0,3-7 1 15,-2 6 1-15,0 1 0 0,1 1 1 0,0-3-4 16,0 2 0-16,-1-1 2 0,1-4 0 0,0-5 1 0,-9 3 0 16,8-2 0-16,1-2-1 0,0 2 1 0,-9-7 0 0,8 0-2 15,-8 2-5-15,9-1-15 0,-1-6-28 0,2 1-42 0,-2-1-42 16,0-4-50-16,10-4-66 0,-1-1-95 0,1 1-160 16,8-6-73-16,-9-6-17 0</inkml:trace>
  <inkml:trace contextRef="#ctx0" brushRef="#br0" timeOffset="2463.08">25156 5364 357 0,'0'-5'371'0,"0"5"-140"0,0 0-99 0,0 0-55 16,0 0-34-16,0 5-15 0,0 5-10 0,0-1-8 0,0 6-2 16,0-1 2-16,9 5 0 0,-9 7-3 0,0-3 4 0,0 2 0 15,8-1 2-15,-8 6 1 0,10 0 0 0,-10-7-1 0,8 6-1 16,-8-3 3-16,0-3-4 0,9 2-1 0,-9-1-1 16,9-3-2-16,-9-2 1 0,7 0 3 0,-7 1 3 0,0-6 2 15,10-3 4-15,-10 3 2 0,0-4 6 0,0-4 8 16,0 2 9-16,0-3 7 0,0 0 10 0,0 0 6 0,-10-5 8 15,10 4 5-15,0-4 0 0,-7 6-2 0,-2-6-8 16,0 6-8-16,1-6-9 16,-10 3-11-16,1-3-11 0,7 7-9 0,-6-4-8 0,-2 2-6 0,1 0-2 0,-1-5-1 0,-7 10-5 15,6-5 0-15,3 5 0 0,-11-7-1 0,12 13 1 16,-5-6 0-16,-5 5 0 0,8 0-1 0,-1 0 2 16,1-2-2-16,8 1 0 0,-8 8 2 0,8-9-1 0,0 7-1 15,1 4 0-15,-1-4 0 0,0-6-1 0,9 6 3 0,0 0-2 16,0 0-3-16,0-7 1 0,9 3 0 0,-9-2-1 0,9-5 1 15,-1 1 0-15,1 0-1 0,0-4 2 0,0-2 1 16,8 2 2-16,0-6 1 0,1-6 0 0,8 2 0 0,-1-2 1 16,-7-4 1-16,8-3 2 0,-1 3-5 0,-6-6 1 15,6-4-1-15,-7 5 0 0,-1-3 3 0,9-2-1 0,-8 1 0 16,-1-1 0-16,1-3 1 0,-10 2 0 0,10-4 1 0,-1 2-1 16,1-2-1-16,-9 1 0 0,-2-1-1 0,11 6 2 15,-18-1 3-15,9 2 9 0,-1 2 13 0,1 1 12 0,-9 0 7 16,0 6 6-16,0 3 3 0,0-4-2 0,0 6-2 15,0 4-10-15,9-4-12 0,-9 4-14 0,0 0-10 0,0 0-5 16,-9 4-4-16,9 0-2 0,0 2 0 0,0-2 0 0,-9 8 1 16,9 1 0-16,-8-3 1 0,8 6 0 0,0-3 0 15,0 2 1-15,-9 0 0 0,9 4-1 0,0-4 1 0,0 4 0 16,0-5 0-16,0 7 0 0,0-3-1 0,9-3 0 0,-9 5 1 16,0 0-1-16,8-1 0 0,1-4-1 0,-9 0 0 15,9 4 0-15,-9-9 2 0,8 4-1 0,1 0 0 16,0-2 1-16,-1-3 1 0,1 1 1 0,0-6-1 0,8 2 0 15,-9 4 1-15,10-10-1 0,-1 0 0 0,2 0 0 0,-1-6-1 16,7 6-1-16,-8-4-1 0,9-2-1 0,-8 2-2 0,-2-2-17 16,11-4-32-16,-11 2-38 0,10-2-39 0,-8-5-40 15,9 0-44-15,-12 0-54 0,13-4-86 0,-11 4-137 16,-8-3-60-16,9-3-12 0</inkml:trace>
  <inkml:trace contextRef="#ctx0" brushRef="#br0" timeOffset="3027.46">25765 5031 112 0,'0'-5'480'0,"0"0"-126"0,0 2-126 0,0-3-85 0,8 0-48 16,-8 2-33-16,8 0-17 0,1-2-12 0,9 2-9 0,-1-2-7 16,0 1-7-16,9 1-3 0,1-2-2 0,-11 6 0 0,12-3 0 15,-3 3 2-15,-7-7 0 0,7 7-1 0,-7 0 1 16,-1 7 0-16,-8-7 0 0,8 3 0 0,-8 3 0 15,-1 3 1-15,-8 1 0 0,8 4 1 0,-8 1 1 0,-8 5 1 16,8 0 1-16,-17-1 0 0,8 11 1 0,-8-6-2 0,-9 6 0 16,0-2 1-16,-9 2-2 0,9-1 0 0,-8-4-1 15,-1 4 1-15,0 0 2 0,9-4 1 0,-8-1 2 0,7 1 6 16,2-5 7-16,-2-2 5 0,9-3 6 16,1 0 4-16,-1-1 3 0,1-4 4 0,8 5 3 0,9-10-1 0,-8 0 3 15,8-1 0-15,0 2 2 0,0-2 4 0,0-4 11 0,8 0 19 16,10 0 19-16,0 0 16 0,17 0 11 0,0-4 1 15,-1-6 2-15,9 5-4 0,9-5-12 0,1-5-20 0,-2 6-21 16,2-6-21-16,-1 1-14 16,8-2-6-16,-7 3-5 0,-1-3-7 0,0 6 0 0,0-3-2 0,-10-2 0 0,2 5 0 15,0-1 0-15,-9 2 0 0,0-1-3 0,-9 1-3 0,-8 4-2 16,-2 0 0-16,-8 5-4 0,12-5-3 0,-13 0-4 16,-7 5-2-16,0 0-1 0,8 0-2 0,-8 0-6 0,-8 0-15 15,8 0-37-15,-7 5-74 0,-3 0-91 0,-8 0-88 0,2 0-103 16,-11-1-207-16,1 1-91 0,-8 5-57 0,-1-5-4 15</inkml:trace>
  <inkml:trace contextRef="#ctx0" brushRef="#br0" timeOffset="18418.96">20996 7502 56 0,'9'0'143'15,"-9"0"-22"1,0 0-19-16,0 0-15 0,0 0-15 0,0 0-9 16,8 0-7-16,-8 0-7 0,0 0-5 0,0 0-4 0,0 0-6 15,10 0-5-15,-10 0-4 0,0 0-5 0,0 0-5 16,0-3-4-16,0 3-3 0,0 0-3 0,10-5-3 0,-10 5-1 0,0 0 1 16,0 0 4-16,7-5-3 0,-7 5-1 0,0 0 1 15,0 0 2-15,0 0 2 0,8 0 3 0,-8 0 5 16,0 0-2-16,0 0 5 0,0 0 6 0,0 0 3 0,0 0 3 15,0 0 1-15,0 0 1 0,0 0-3 0,0 0 1 0,0 0-1 16,0 0-1-16,-8 0-3 0,8 0-3 0,0 0 0 16,0 0-2-16,0 0-2 0,0 0-4 0,0-5-1 0,0 5-2 0,-7 0-1 0,7-5-1 0,0 5 1 15,0 0-1-15,0 0 2 0,-10 0 2 0,10 0 0 0,0 0 1 16,0 0 0-16,-10 0 0 16,10-5-4-16,0 5-1 0,-8 0-1 0,8 0-3 15,-9 0 0-15,2 0-2 0,7 0-2 0,-10 0 0 16,10 0-1-16,0 0 0 0,-8 0 0 0,8-5 0 0,-9 5 0 0,9 0 1 0,0 0 1 0,-9 0 1 15,9 0-1 1,0 0 4-16,-8 0-4 0,8 0 2 0,-9 0-1 0,9 0 1 0,-8 0-2 16,-1 5 1-16,0-5-1 0,1 0-1 0,-2 5 0 15,2-5-2-15,-1 5 1 0,1 0 0 0,8-5-1 16,-9 5 1-16,0-5 0 0,9 5 0 0,-7-2-2 0,-4 3 4 0,11-2 1 0,-7 2 2 16,-2-2-2-16,9 2-2 0,-10 4 1 0,10-1-1 15,-8-5 4-15,8 6-3 0,-9 0-1 0,9 0-1 0,-8 5 3 16,8-5-1-16,0 4-1 0,-9-4 2 0,9 5 1 0,0-5-1 15,-9 4 0-15,9 1-1 0,0-5 0 0,0 4 2 0,0 0-1 16,9 2 0-16,-9-1-1 0,0-1 1 0,0 0 0 16,9 1 1-16,-9 5-1 0,0-6 1 0,8 1-1 0,1 5 2 0,-9-1-1 15,8 1 1-15,2-6-1 0,-1 6-1 0,-2-1 0 16,4 1-1-16,-4-1 1 0,2-4-1 0,0 6-1 0,-1-3-1 16,9 2 0-16,-7-1 2 0,-2 0-1 0,1 2 0 0,0 3-1 15,-1-4 1-15,9 3 1 0,-8-3 0 0,-9 5-2 16,9-1 0-16,-1-5 1 0,2 5-1 0,-10 0-1 0,7 1 1 15,-7 5 0-15,0-6 0 0,0 1 1 0,0-1 0 16,-7 1 2-16,-3-2 2 0,10-2 1 0,-8 4 0 0,-1-6 1 16,-8 1 1-16,8-1 4 0,-8-5 3 0,0 1 6 0,7-1 7 15,-7-3 13-15,0 3 11 0,1-4 9 0,-2-5 5 16,-1 5 3-16,2-5 1 0,0 0-2 0,-9-2-6 0,8-3-8 16,1 7-10-16,0-7-8 0,-1 0-4 0,1 0-6 0,9 0-3 15,-9-7-6-15,8 7-3 0,-2-3-6 0,4 3-2 16,-1-5-4-16,-1-5-10 0,0 5-28 0,9-10-34 15,-9 1-36-15,9-1-40 0,0 0-47 0,9-9-61 0,0-1-107 16,0 1-130-16,-1-5-45 0</inkml:trace>
  <inkml:trace contextRef="#ctx0" brushRef="#br0" timeOffset="18998.95">20658 8055 302 0,'-8'0'223'0,"8"0"-69"0,-9 5-48 16,9-5-30-16,0 0-21 0,-8 0-12 0,8 0-4 15,0 5-5-15,0-5-2 0,0 0-8 0,0 5-6 0,0-5-4 16,0 0-3-16,0 0-1 0,0 0-3 0,0 5 0 0,8-5 0 15,-8 0 1-15,9 0 4 0,-1 5 1 0,1-5 1 16,-1 0 2-16,2 0 8 0,-2 4-1 0,18-4 1 16,-9 0 2-16,9 0 0 0,0 0-2 0,1-4-2 0,7 4-1 15,1-5-8-15,0 5 2 0,8-5-2 0,-9 0-2 0,10 0-4 16,0 0-1-16,-9-5 1 0,8 5-3 0,0 0 1 0,1 2 0 16,-11-7 2-16,11 4-2 0,-8 1 1 0,7 0 0 15,-8-5-2-15,-2 5 0 0,4 0-1 0,-3-4 0 16,-8 3-2-16,0 2 2 0,-8 0-1 0,8-2 1 0,-9 6 2 15,-9-4 2-15,9 4 5 0,-8-6 1 0,2 6 3 0,-4 0 2 16,-7-5 3-16,8 5 1 0,-8 0 1 0,0 0 0 16,0 0-5-1,9 0-1-15,-9 0-4 0,0 0-3 0,0 0-3 16,0 0-2-16,0 0-3 0,0 0-3 0,-9 0-5 0,9 0-15 16,0 0-21-16,0-4-30 0,0 4-41 0,0-6-69 15,0 2-141-15,9 4-96 0,-9-6-59 0</inkml:trace>
  <inkml:trace contextRef="#ctx0" brushRef="#br0" timeOffset="19437.53">22195 8075 119 0,'-9'5'326'0,"2"-5"-106"0,-3 4-79 0,10-4-51 16,-9 5-31-16,9-5-17 0,-9 0-10 0,9 5-5 0,0-5-5 15,0 0-3-15,0 0-6 0,0 5-3 0,0-5-1 16,0 0-1-16,9 0 1 0,-9 5 3 0,9-5 6 0,-9 0 5 15,10 4 6-15,6-4 4 0,-7 0 3 0,9-4 0 16,-3 4 0-16,13 0-3 0,-10 0-2 0,7-5-6 0,1 5-4 16,0-5-5-16,0 5-4 0,9-5-2 0,-10 0-3 0,11 1-1 15,-10-1-2-15,9 0 2 0,-9 0-2 0,8 0 3 16,0 0 0-16,-7 0 3 0,-1 0 4 0,1 0 0 0,-2 0 0 16,1 2 0-16,0-4 0 0,-8 7 0 0,-2-3-1 15,-6 3-3-15,7-6-1 0,-9 6-2 0,2 0 0 0,-10-5-2 16,8 5 2-16,-8 0 2 0,0 0 0 0,9 0-1 0,-9 0 0 15,0 0-1-15,-9 0 0 0,9 0-1 0,0 0-5 16,-8 5-8-16,-2-5-13 0,10 6-19 0,-8-6-22 0,-1 3-21 16,1-3-27-16,-2 7-41 0,-6-7-47 0,7 0-68 0,-8 3-100 15,-9-3-58-15</inkml:trace>
  <inkml:trace contextRef="#ctx0" brushRef="#br0" timeOffset="19719.14">22151 8250 221 0,'0'0'349'16,"9"0"-113"-16,-9 0-88 0,9 0-56 0,1 0-32 15,6-5-18-15,1 1-10 0,8 4-6 0,3 0-4 0,6-6-2 16,-7 3-5-16,7-3-4 0,9 6-4 0,-7-4-1 0,7-2-1 16,-9 1-1-16,10 0 2 0,-9 0 0 0,0 0 1 0,9 5 2 15,-19-3 2-15,10 3 2 0,-9-7 1 0,0 7-1 16,-9-3 0-16,0 3 1 0,1 0 1 0,-10-6 4 15,1 6 1-15,-1 0 1 0,2 0 1 0,-10 0 5 0,0 6 1 16,8-6 4-16,-8 0 0 0,0 0-2 0,0 0 0 0,0 0-2 16,0 0-4-16,-8 0-3 0,8 0-4 0,0 0-5 15,0 0-4-15,0 0-5 0,0 0-12 0,-10 0-20 0,10 0-24 16,0 0-37-16,0-6-64 0,-8 6-137 0,8 0-106 16,0 0-74-16</inkml:trace>
  <inkml:trace contextRef="#ctx0" brushRef="#br0" timeOffset="22098.32">24027 7840 117 0,'0'0'133'0,"0"0"-28"0,0 0-28 15,-8 0-18-15,8 5-10 0,0-5-9 0,0 0-5 0,-9 0-4 16,9 5-1-16,0-5-3 0,-9 0-1 0,9 0-2 0,-9 0-4 16,9 0-2-16,0 0 0 0,-8 0 0 0,8 0 0 15,0 0-2-15,-9 0 2 0,9 0 0 0,0 0 2 0,0 0 2 16,0 0 4-16,0 0 1 0,0 0 3 0,0 0-1 0,0 0 4 0,0 5 0 15,0-5 0-15,0 0 2 0,0 0 0 0,0 0 2 0,0 0 1 16,0 0 1-16,0 0 0 0,0-5 1 16,0 5-1-16,0 0 0 0,9 0-4 0,-9 0-1 0,0-5-3 0,0 5-3 0,0-5-1 15,8 5-3-15,-8-5-4 16,9 5-2-16,-9-5-3 0,9 5-2 0,0-5-2 0,-9 2-2 0,8-3-2 0,1 6-1 16,0-6-1-16,-1 6-1 15,1-4-1-15,-1 4 0 0,2-5-1 0,6 5 0 0,-5-5 0 16,-4 5 0-16,11-5-1 0,-10 5 0 0,1 0-1 0,-1 0 0 0,2 0 0 0,6 0 0 0,-6 0 0 15,-2 0 0-15,1 5 1 0,-1 0 2 0,2 0-1 0,-2 5 0 16,0-1 1-16,2 1 0 0,-3 5 2 0,3 0-1 0,-3-1 0 31,3 11 0-31,0-7 0 0,-10 7 1 0,7 5 1 0,3-6-2 16,-10 7 0-16,0-3 0 0,8-4-1 0,-8 6 0 0,0-6 1 16,0 5-1-16,-8-3 1 0,8-3-2 0,0 2 2 0,-10-1 0 15,10-5 0-15,0-4 2 0,-7 4-3 0,7-8 2 0,0 4 1 16,-10-5 1-16,10-1 0 0,0-5 1 0,-10 2 7 15,10-2 7-15,0 2 11 0,0-6 14 0,0 4 13 0,0-4 18 16,0 0 18-16,0 0 15 0,0 0 9 0,10 0 4 16,-10-4-7-16,0-2-9 0,0 2-16 0,0-6-15 0,0 1-17 15,10-1-18-15,-10-2-16 0,0-2-11 0,0 1-5 0,0-8-4 16,7 7-4-16,-7-6-1 0,0 2-1 0,10-3 0 16,-10 3-1-16,0-2-1 0,8 0-1 0,-8 5 0 0,8-5 0 15,1 1-1-15,0 4 1 0,0-4-1 0,-1 4 1 16,1-3 1-16,0 2 0 0,8 6 2 0,-8-5-2 0,-1 7 2 15,1-4 0-15,-1 4 0 0,2-2-2 0,-2 4 0 0,0 1 1 16,1 1-3-16,0-2 2 0,1 6 0 0,-3 0-1 16,2 0 2-16,8 0 0 0,1 6-7 0,-11-2 4 15,13 7 1-15,-3-7 3 0,-9 6-2 0,9 0-1 0,1 4 0 16,-1 1-2-16,0 1 11 0,-8-3-6 0,9 7 0 0,-10 0-3 16,9-1 0-16,-8 5 2 0,7 2 1 0,-5-3 0 0,-4 3-2 15,2-3-2-15,1 2 3 0,-10 4 0 0,8-5 0 16,1 0-2-16,-9-3 1 0,8-3 1 0,-8 2 0 0,0-1 1 15,0-4-1-15,0 0 1 0,0-5 0 0,0-1 0 0,0 1-1 16,0 2 2-16,0-9 1 0,0 2 0 0,0-5 1 16,0 5 0-16,0 0 0 0,0-5 1 0,0 0-1 15,0 0-4-15,0 0-7 0,0 0-18 0,0 0-35 0,9-5-45 16,-9 0-48-16,0 0-48 0,9-5-55 0,-9-5-71 0,8 2-105 16,1-3-103-16,-9-4-38 0</inkml:trace>
  <inkml:trace contextRef="#ctx0" brushRef="#br0" timeOffset="22834.45">25216 7761 420 0,'0'0'342'0,"0"0"-127"0,10 0-90 16,-10 0-52-16,0 0-30 0,7 0-13 0,4 0-9 0,-2 0-3 16,8 0-3-16,-9 0 0 0,18 0 5 0,-9 0-2 0,1-4 0 15,8 4-1-15,-1-4 1 0,-7 4 2 0,8-6 0 0,2 1 0 16,-13 1-4-16,12-2-2 0,-9 6 1 0,-2-4 4 16,-6-2 3-16,6 6 2 0,-7-4 2 0,-9 4 4 0,9 0 2 15,0-6 0-15,-9 6-1 0,0 0-2 0,0 0-3 0,0 0-4 16,0 6-3-16,0-6-3 0,0 0-2 0,0 4 2 15,-9 6 0-15,0 0-1 0,0 5 1 0,1-1 1 0,0 6 1 16,-2-1-2-16,-6 1 1 0,-2 5-3 0,9-1-1 16,-9-4-1-16,3 9-3 0,-3-4 0 0,-1-1-2 0,2 0-1 15,-1 7-2-15,-7-8 0 0,7 6-3 0,1-5 0 16,0 0 0-16,-9 1 0 0,9 1 0 0,0-3 0 0,8-3 0 16,-9-5 1-16,1 4 0 0,8-4 0 0,0 0-2 0,1-6 1 15,-2 0 0-15,2 1 5 0,8-4 3 0,0-1 4 16,-9-2 5-16,9-3 6 0,0 0 12 0,9 7 12 0,-9-7 11 15,0 0 13-15,8-7 4 0,-8 7 3 0,10-3 1 0,7-8-1 16,-8 1-7-16,8 1-8 0,1-6-13 0,-2 1-14 16,2-1-9-16,8-5-5 0,-9 1-8 0,1 4-3 0,-1-9-5 15,1 4-2-15,-2 1-1 0,11-5-2 0,-10-1 1 16,-7 1-1-16,8-1-2 0,-3 1 0 0,3 4-1 0,-9-5 0 16,9 7-3-16,-10-3 1 0,0 7 0 0,2 0 1 0,-2 4 2 15,-8-5 0-15,8 10 0 0,-8 1 1 0,0-1 3 16,0 0-1-16,9 0-2 0,-9 5-1 0,0 0 0 15,0-5-2-15,0 5 0 0,0 5-2 0,0-5-1 0,0 5 2 16,0 0 0-16,0 4-1 0,9 1 2 0,-9 0 2 0,9 4 1 16,-9 0 0-16,8 2 0 0,0 3 1 0,-8-5 0 15,9 11 1-15,0-5 1 0,-1-1-3 0,2 6 0 0,-2-1 2 16,1 0 0-16,-1 6-1 0,2-5 0 0,-2 5 2 16,-8-1-1-16,7-6 1 0,4 7-2 0,-2-6 0 0,-1 1 0 15,-8-2-1-15,9 3-1 0,-1-6 0 0,-8-2 0 0,9-3 0 16,-1 0 0-16,-8-1 0 0,10 1 0 0,-2-5 0 15,-8-5 1-15,0 4 1 0,8-3 0 0,-8-1-1 16,0-2 0-16,0-3-1 0,0 7 0 0,0-7-1 0,0 0-6 16,9 0-20-16,-9 0-37 0,0-7-51 0,0-1-49 0,9-2-56 15,0-5-68-15,-1 0-125 0,10-9-125 0,-1 4-56 0</inkml:trace>
  <inkml:trace contextRef="#ctx0" brushRef="#br0" timeOffset="23538.59">26372 7610 199 0,'0'-4'408'0,"0"4"-128"15,8-6-112-15,-8 6-73 0,0 6-42 0,0-6-25 0,0 4-13 16,10 6-5-16,-10 0-3 0,9 0 1 0,-9 0 2 15,7 0 3-15,4 4 0 0,-11 1 0 0,7 0 3 0,2 3 5 16,-9-2 5-16,9-1 2 0,-1 3 3 0,-8-3-2 0,9 0 1 16,-9 0-1-16,8-1-3 0,-8-4-4 0,10 0 1 15,-10 5-1-15,0-6-2 0,0 1 2 0,0 0 2 0,0-5 3 16,0 4 3-16,0-3 4 0,0 2-1 0,-10-2 2 16,10-2 0-16,-8 6 2 0,-1-5 0 0,9 1 1 0,-8 4-2 15,-1-2-2-15,-7-2-4 0,5 8-4 0,-5-9-3 0,6 10-3 16,-8-4-2-16,2 2-6 0,-1-3-2 0,-1 5-4 15,1 0-1-15,-1 4 0 0,10-5 0 0,-10 2 1 16,1 4 0-16,9-1 2 0,-9 1 1 0,8-2 0 0,-9-3 1 16,10 4-1-16,-1 1 2 0,0-5-4 0,0 5 0 0,9-5-1 15,-8-2 0-15,8 1 1 0,0 1 1 0,0-5 1 0,8 0 2 16,-8 0 3-16,0-4 5 0,9-2 3 0,-9 2 5 16,9-3 5-16,0-3 5 0,-1 0 1 0,1 0 6 15,9-3 8-15,-1-3 1 0,0-4 3 0,9 0 3 0,-8 0 10 16,7-3 6-16,-7-2 5 0,-1 4 4 0,-1-2-3 0,2-8-4 15,1 7-5-15,-1-6-3 0,-11 2-10 0,11 2-9 16,-10-4-9-16,1 1-10 0,-1-1-7 0,2 7-3 0,-2-7-2 16,-8 4-7-16,8-3-5 0,-8 5-3 0,10-1-1 15,-10 5-2-15,0 0 1 0,0 2-2 0,8-2-1 0,-8 4 2 16,0 1-1-16,0 5 0 0,0-5-2 0,0 5-1 0,0 0 2 16,0 0-1-16,0 0 0 0,0 0-2 0,0 0-2 15,0 5 4-15,0 6-2 0,0-8 1 16,0 7 1-16,0 0-1 0,0 0 0 0,0 5 3 0,0-5 0 0,0 4-1 0,0 0 2 15,0 2 1-15,0-2-2 0,9 1 1 0,-9-1 0 16,8 2-1-16,-8-3 1 0,9 2-1 0,0 0 1 0,-9 0 0 16,8-1-2-16,2 1 1 0,-3-5 1 0,2 4 2 15,9-3-3-15,-8-2 0 0,-3 1 0 0,1-2 1 0,2-1 1 16,7 1-2-16,-8-1 0 0,0-4-1 0,-1 3 1 0,10-2 0 16,-10 2-1-16,0-6-1 0,10 0-2 0,-9 0-2 15,8-6-14-15,0 2-34 0,-8-2-50 0,8 3-48 16,1-7-51-16,-1-5-39 0,1 0-45 0,-1 0-50 0,0-9-69 15,1 4-101-15,-9-3-46 0,7-3-8 0</inkml:trace>
  <inkml:trace contextRef="#ctx0" brushRef="#br0" timeOffset="24133.43">26763 7195 329 0,'0'-5'350'0,"0"1"-122"0,8-2-85 0,1 6-52 15,0-3-27-15,-1-3-16 0,1 6-9 0,0-4-5 16,0 4-5-16,6 0-5 0,-4 0-7 0,6 0-5 0,-7 0-3 15,-3 4-1-15,11-4-1 0,-9 9 2 0,-9-3 1 0,8 3 3 16,-8 1 0-16,8 0 1 0,-8 4 2 0,0 1 1 16,-8 4 1-16,8 2 0 0,-8 3 0 0,-1-4-3 15,0 3-1-15,0 3-1 16,-8-3-2-16,0 2 1 0,6-5-2 0,-4 4 3 0,-3-4 4 0,9-7 4 0,-8 7 4 0,8-4 3 16,-8-3 5-16,8 3 4 0,9-6 5 0,-8-1 0 0,8-4 0 15,-9 4 2-15,9-3 3 0,0-6 4 0,0 4 4 16,0-4 4-16,0 5 2 0,9-5 6 0,-9 0 5 15,8 5 9-15,1-5 7 0,8 0 1 0,1-5 6 0,-1 5 6 16,9-5 9-16,-1 5 2 0,11-4 3 0,-2-2-1 0,-7-3-8 16,7 4-2-16,1 0-12 0,-10 1-11 0,12-6-12 15,-12 4-13-15,1 2-14 0,1-2-10 0,-1-2-8 0,-10 3-10 16,2 5-1-16,0-6-5 0,-10 2-2 0,9 4-5 16,-17 0 1-16,11-6 0 0,-4 6 0 0,-7 0 3 0,8 0 0 15,-8 0 3-15,0 0 2 0,0 0 5 0,0 0 3 0,0 0 2 16,0 0 2-16,0 0 0 0,0 0 1 0,0 0-2 15,-8 6-1-15,8-6-5 0,0 4 0 0,0-4-3 0,0 0-4 16,-7 0-1-16,7 0-2 0,0 0-3 0,0 0 0 16,0 0 0-16,0 0-2 0,0 0 2 0,0 0-1 0,0-4-1 15,0 4 0-15,0 0 0 0,0 0 1 0,0 0 0 0,0 0 0 16,0 0 0-16,-11 0 0 0,11 0-2 0,0 0-3 16,0 0-2-16,0 0-16 0,0-6-39 0,0 6-74 0,0 0-88 15,-9 0-89-15,9-4-112 0,-8-2-199 0,0 2-97 0,-1-2-49 16,-8 3 2-16</inkml:trace>
  <inkml:trace contextRef="#ctx0" brushRef="#br0" timeOffset="26236.5">28065 7577 220 0,'0'0'220'0,"0"0"-51"0,0-6-48 15,10 6-35-15,-10 0-22 0,0 0-14 16,0-4-7-16,0 4-6 0,8-6 1 0,-8 6 0 0,0-4 2 0,8 4 0 0,-8 0-3 0,0-6-2 0,9 6-3 16,-9 0 1-16,0-4 2 0,0 4 0 0,0-4 0 0,0 4 0 31,0-5 5-31,0 5 2 0,0 0 5 0,0 0 5 0,0-6 3 0,0 6 5 0,0 0 3 0,0 0 0 0,-9 0-1 31,9 0-4-31,-8 0-7 0,8 0-8 0,0 0-8 0,-8 0-10 16,8 0-7-16,-10 0-5 0,2 0-7 0,-1 0-4 0,1 6-1 0,-9-6-1 0,-3 0 0 0,4 5 0 0,-1-1-1 15,0 0 0-15,-10 2 1 0,1 4 0 0,9 0-2 32,-9-1 1-32,9 1 0 0,-11 0 0 0,13-1 1 0,-3 6 0 15,0 0 0-15,11-5 0 0,-12 4 1 0,10 1 1 0,-7 0-1 16,6-2 0-16,2 3-1 0,-1-2 0 0,9 1 0 0,-8-1 1 16,8 1 2-16,0 0-1 0,0-6-1 0,0 6 3 15,8 0 3-15,1-5 1 0,-9 5 0 0,8-1 0 0,9-4 1 16,-8 5 3-16,9-5 0 0,-1 4 1 0,1-4-3 0,0 5 1 15,7-5 0-15,1 4-1 0,0 0-2 0,0-4-2 16,0 0-2-16,1 1 0 0,-2-1-2 0,-7-2-2 16,9 2 0-16,-2 0 0 0,-8 0 0 0,1 0 0 0,-1-1 0 0,1 1 0 15,-1-1 0-15,0 7 0 0,-8-8 0 0,0 7 0 16,8-5 0-16,-10 10 0 0,-7-4 0 0,11-3-1 0,-4 3 1 16,-7-3-1-16,0 2 0 0,0 5 1 0,0-6 0 0,-7 1 1 15,7 0 1-15,-11-5 2 0,-5 5 1 0,-1-7 5 16,8 8 5-16,-17-6 11 0,0-6 19 0,1 6 21 0,-2-4 27 15,-7-6 29-15,-2 3 29 0,-7-3 21 0,8-3 18 16,-8 3 0-16,-2-6-11 0,12 2-16 0,-11-6-22 0,9 4-27 16,-8-4-26-16,17 0-21 0,-9 2-18 0,9 1-11 15,9-1-7-15,0-2-4 0,0 1-4 0,7 3-4 0,2-3-6 16,0 3-6-16,-2-3-11 0,10 4-18 0,0-5-52 0,0 5-96 16,0 0-95-16,10-4-91 0,6-6-123 0,1 5-187 15,10 0-94-15,0 5-34 0,-2 0 19 0</inkml:trace>
  <inkml:trace contextRef="#ctx0" brushRef="#br0" timeOffset="27101.12">28161 8661 140 0,'0'-6'393'0,"0"6"-99"16,0 0-92-16,0-4-64 16,0 4-38-16,0 0-23 0,-9 0-9 0,9 0-7 0,0 0-4 0,0 0-8 0,0 0-9 15,0 0-7-15,0 0-5 0,0 0-4 0,0 0-2 0,0 0 1 16,0 0-1-16,0 4 2 0,0-4-2 0,0 0-2 15,0 0-6-15,0 6-4 0,0-6-5 0,0 0-2 0,0 5-1 16,0-5-2-16,0 4 0 0,0 3-1 0,0-4 11 16,0 7 16-16,9 5 9 0,-9-2 6 0,0 3 1 0,9-1 7 15,-9 3 11-15,8-2 12 0,1 9 2 0,-2-7-12 0,-7 2-8 16,11 5-3-16,-4-1 2 0,2 1 2 0,2-1-6 16,-4 1-8-16,2 3-6 0,0-3-3 0,-1-1-2 0,1 7-2 15,-1-8-3-15,2 7-6 0,-2-6-6 0,-8 6-4 16,9-6 0-16,-1 0-1 0,-8 0-1 0,0-3 0 0,9 2 0 15,-9-8 0-15,0 5 1 0,0-6 0 16,0 0-1-16,0 2 2 0,0-6 1 0,0-5 2 0,-9 3 8 0,9-1 11 16,0-4 19-16,0 3 22 0,0-6 23 0,-8 4 20 0,8-4 12 15,-9 0 5-15,9 0-3 0,-8-4-9 0,-2 4-18 16,-7-6-18-16,9-4-20 0,-1 7-18 0,-7-7-14 0,5 0-6 16,-5 0-2-16,5 1-4 0,4-2 0 0,-10 2-2 0,8 4-4 15,0-5-2-15,1 5-1 0,8 0-2 0,-9 0-1 16,0 0-2-16,9 0-2 0,0 5-2 0,-8-4-2 0,8 4 0 15,0 0-3-15,0 0-1 0,0 0 0 0,8 0 0 16,-8 0-1-16,0 4-3 0,9-4 2 0,-9 5 0 0,9 5 4 16,-1 0-1-16,1-5-1 0,0 5 1 0,-1-1 0 0,1 5 1 15,9-4 5-15,-11 1-3 0,13 4-4 0,-13-5 0 16,2-1-1-16,8 1-1 0,-8 0-1 0,-1 0 1 0,10-1-5 16,-9 0 2-16,-1-4 2 0,1 1 0 0,0-2 3 15,-1-4 2-15,-8 0 3 0,9 0 0 0,0 0 2 0,-9-4 3 16,8-7 3-16,1 2 4 0,-9 0 3 0,0-7 5 0,9 2 7 15,-9-5 5-15,0-1 8 0,0 1 5 0,0-1 3 16,-9 0 4-16,9 0-1 0,0 1-3 0,-9 4-4 0,9 0-6 16,0 2-10-16,-8-3-6 0,8 2-7 0,0 5-9 0,0-3-9 15,0 9-17-15,0-8-20 0,0 7-43 0,0-2-108 16,0 2-119-16,8-1-138 0,1 5-229 0,0-5-112 16,7 5-52-16,2 5-16 0</inkml:trace>
  <inkml:trace contextRef="#ctx0" brushRef="#br0" timeOffset="47576.54">21570 8783 10 0,'0'0'146'0,"0"0"-27"0,0 0-23 0,0 0-18 16,0 0-15-16,0 0-10 0,0 0-7 0,0 0-5 0,0-6-3 16,0 6-4-16,0 0-2 0,9 0-6 0,-9-4-4 15,0 4-5-15,0 0-3 0,0 0-2 0,0 0-3 0,0 0 2 16,0 0-2-16,0 0 4 0,0 0 0 0,0 0 0 15,0 0 0-15,-9 0 2 0,9 0 2 0,0 0 2 0,0 0-1 0,0 0 1 16,0 0 1-16,0 0 0 0,0 0 0 0,0 0 0 16,0 0-1-16,0 0 0 0,0 0-2 0,0-6 1 15,0 6 1-15,0 0-1 0,0 0 1 0,0 0 0 0,-9 0-2 0,9 0-1 16,0 0 0-16,0 0-1 0,0 0-2 0,0 0-3 16,0 0 0-16,0 0-3 0,0-4 0 0,0 4-2 15,0 0-1-15,0 0-2 0,0 0 1 0,0 0-1 0,0 0-1 0,9 0 5 0,-9 0-1 16,0 0 4-16,0 0 1 15,0 0 2-15,0 0 1 0,0 0 2 0,0 0 1 0,0 0-1 0,0 0-2 16,0 0 0-16,0 0 2 0,0 0 3 0,0 0 0 16,0 0 0-16,0 0 3 0,-9 0-1 0,9 4 0 15,0-4-1-15,0 0-1 0,0 0-5 0,0 6-2 16,-8-6-2-16,8 0-2 0,0 4-2 0,-9 2-1 0,9-2-1 16,-9 7-1-16,9-7-1 0,-17 6-1 0,9 4 0 0,-2 1 1 15,1 0 0-15,2 6 3 0,-11 2-1 0,0 2 4 0,-7 4 2 16,7 4 2-16,-8 2 2 0,0 4-1 0,-1 0 1 0,3 5-2 15,-3-1-2-15,-8 8-2 0,9-2 0 0,-9-1-2 0,1 1-1 0,8-1 0 0,-9 7 1 16,9-7-1-16,-9-4 0 0,8 5 0 0,2-10-1 0,-1 4-2 16,0-8 0-16,-1 0 0 0,10-1 1 0,0-6-1 0,1 1 0 15,-2-4 1-15,-1-5 1 0,11-1 0 0,-1-4-1 0,1-5 2 16,8 0-3-16,-9 0 1 0,9-6-1 0,0 2 2 16,-9-2-1-16,9 1 0 0,0-5 1 0,0 0-1 0,0 5 0 15,0-5 1-15,0 0 0 0,0 0-2 0,0 0 0 0,0 0 1 16,0 0 0-16,0 0 0 0,0 0 1 0,0 0-2 15,0 0 0-15,0 0 0 0,0 0 1 0,0 0-1 16,0-5-4-16,0 5-1 0,0 0-16 0,0-5-30 0,0 1-49 16,9-2-86-16,-9-3-182 0,9-1-98 0,-9-5-48 0</inkml:trace>
  <inkml:trace contextRef="#ctx0" brushRef="#br0" timeOffset="50667.61">15647 8529 76 0,'-8'-5'472'0,"-2"5"-148"0,2-6-140 16,8 6-81-16,-8-3-44 0,8 3-19 0,0-7-10 15,0 7-4-15,0-3-6 0,0 3 0 0,0-5 1 16,8 5-1-16,0-6-2 16,-8 6-7-16,10 0-4 0,-2-4-3 0,1 4 3 0,0 0-1 0,0 0 1 0,-9 4 1 0,8 2 2 15,2 2 1-15,-2 2 3 0,-1 1 3 0,3 9 1 16,-2-2 3-16,2 2 0 0,-1 9 0 0,-9 6 2 0,0-6-1 15,7 9 0-15,-7-2-4 0,0-3 0 0,0 2-2 16,0-1-2-16,0 0 2 0,0-4 2 0,-7-6 4 0,7 1 2 16,0-1 5-16,0-5 3 0,-9-5 8 0,9-2 10 0,0-4 12 15,0 2 16-15,0-5 16 0,0 0 21 0,0-5 19 16,9 0 19-16,-9 0 10 0,0 0 3 0,0 0-7 0,0-10-13 16,0 5-18-16,0-5-23 0,7-5-21 0,-7 1-18 0,0-5-16 15,0-1-13-15,0 1-10 0,10 0-5 0,-10-6 4 16,0 5-4-16,0 1-6 0,8-6-7 0,-8 11-5 0,0-6-1 15,0 6-1-15,0-1 0 0,0 5-9 0,9 4 3 16,-9-2 1-16,0 3 1 0,0 5 0 0,0-5-2 0,0 5-1 16,9 0 0-16,-9 0 0 0,0 5-2 0,0 0 0 15,8 3 1-15,-8 8 0 0,9-1-1 0,-1-1 2 0,2 6 0 16,-2-1 1-16,-8 7 1 0,8-3 2 0,2 2 1 16,-2 4-2-16,1-6 2 0,-9 8 0 0,8-7-1 0,1 5-3 15,0-4-7-15,-9-1-20 0,8 1-32 0,2-1-41 0,-10-4-41 16,7 0-39-16,12-7-33 0,-11 3-29 0,9-6-25 0,9 0-14 15,1-7-10-15,-1-3-14 0,0-3-40 0,-1-7-90 16,10 0-46-16</inkml:trace>
  <inkml:trace contextRef="#ctx0" brushRef="#br0" timeOffset="50871.6">16229 8939 109 0,'-17'-4'447'0,"7"4"-139"15,-7 4-129-15,9-4-74 0,0 5-44 0,-10 0-23 0,9 0-11 16,9 4-8-16,-8-3-1 0,8-2 1 0,-9 0-1 0,9 6-1 15,0-4-3-15,0-6-2 0,9 4-2 0,-9 1 2 16,0 1-2-16,0-6 2 0,8 0 3 0,-8 0 7 0,9 0 8 16,-9 0 9-16,0 0 10 0,0 0 8 0,0-6 9 15,0 6 2-15,-9 0-1 0,9 0-5 0,0-5-8 0,-8 5-13 16,-1 0-23-16,0-4-28 0,0 4-33 0,1 0-37 0,-1 0-48 16,9-6-75-16,-8 6-159 0,8-3-91 0,0-4-54 15</inkml:trace>
  <inkml:trace contextRef="#ctx0" brushRef="#br0" timeOffset="51513.55">16446 8915 339 0,'-8'10'336'0,"8"-6"-137"0,-7 2-88 31,7-2-52-31,-11 1-27 0,11 0-14 0,11 0-6 0,-11 0-4 0,7-5 0 0,-7 4-1 0,17-4 0 0,-8 0-1 15,0 0-1-15,8-4-1 0,-8-1 0 0,8 0 1 16,1-5 8-16,-2 0 5 0,-6-4 4 0,7-1 4 0,0 1 5 16,-9-7 1-16,12-3 1 0,-13 5 2 0,11-5-5 0,-10-7-1 15,9 8 3-15,-7-6-1 0,-2-1 2 0,-8 6 2 16,9-1 5-16,-9-5 2 0,0 11 2 0,0-5-3 0,0 5-1 16,-9-1 5-16,1 1 4 0,8 4 5 0,-10 0 5 15,2 7 4-15,8-4 1 0,-9 8 0 0,9-2-3 0,-8-3-5 16,8 9-10-16,0-4-13 0,-10 4-12 0,10 0-9 0,0 0-8 15,0 0-4-15,0 4-2 0,0 1 0 0,0 5-2 16,0 6 1-16,-8-3 0 0,8 7 0 0,0 4 3 0,0 1 1 16,0 9 2-16,0-1 2 0,0 6 3 0,0 1 1 15,0 4 1-15,0 0 2 0,0 5 2 0,0-1 2 0,0 7 1 16,0-3-1-16,0 2-1 0,0 5 0 0,8-5 0 0,-8 4 0 16,10-4-3-16,-2 0-1 0,1-5-4 0,-1 0 0 15,10-6-2-15,0 2-1 0,-2-11 0 0,2-1-2 0,-1-2 1 16,1-7-1-16,8 1-1 0,-9-11-1 0,1 2 1 0,-2-8 1 15,1-3 4-15,10 0 9 0,-17-5 13 0,7-5 20 16,-1 0 22-16,2 1 20 0,-9-6 22 0,-1-6 15 16,-8 8 11-16,8-7-4 0,-8 5-7 0,0-6-15 0,0 3-20 15,-8-2-18-15,0 1-23 0,-1-1-18 0,0 0-17 0,-8 0-12 16,-1 5-23-16,11 1-37 0,-11-1-45 0,9-5-50 16,-8 5-44-16,7 0-36 0,-6 0-31 0,16 1-29 0,-10-1-17 15,10 0-6-15,10 0-3 0,6-3-17 0,-6-2-67 16,7 0-55-16</inkml:trace>
  <inkml:trace contextRef="#ctx0" brushRef="#br0" timeOffset="51998.7">17471 8651 182 0,'-9'0'189'0,"1"0"-55"0,8 4-41 0,-9-4-26 0,9 6-13 16,-9-6-10-16,1 5-6 0,8-5-3 0,-8 4-2 15,8-4 1-15,-10 7 2 0,2-7 2 0,8 3 1 16,-9-3 3-16,2 0 2 0,7 0 0 15,-11 0 0-15,4 5-5 0,-2-5-3 0,-9 5-1 0,8-5-5 0,3 5-2 0,-11 0-3 0,0 0-1 16,10 0-3-16,-9 0 0 0,-1 5 0 0,1-1-3 16,0 6-1-16,-1-5-1 0,2 4-2 0,-2 0-1 15,9 7 0-15,-9-7 1 0,1 2 2 0,8 2 0 0,2 3 1 16,-12-3-2-16,10 2 1 0,9-6 0 0,-9 6-1 16,2 0 0-16,7-2-1 0,-10 3-1 0,10-3 1 0,0 2-2 15,0 0 0-15,0-5 0 0,0-1-1 0,0 1-2 0,0 0-2 16,10-5 0-16,-10 4-2 0,7-4 0 0,2-6 0 15,0 6-1-15,0 1-1 0,1-8 2 0,6 4-1 0,1-2-1 16,-7-5-1-16,7 3-1 0,9-3 1 0,0-3-1 0,-9 3 0 16,9-5-1-16,0-2 0 0,9 4-1 0,-9-8-1 15,1 1 1-15,-2 6-1 0,2-6-2 0,-2 0-4 16,1 1-8-16,0-1-14 0,-8 5-15 0,-1-5-15 0,1 0-21 16,-2 1-20-16,-5 4-24 0,5-5-27 0,-7 0-34 0,-9 0-49 15,8 0-77-15,1-5-75 0</inkml:trace>
  <inkml:trace contextRef="#ctx0" brushRef="#br0" timeOffset="59338.04">27970 7761 75 0,'0'0'129'0,"8"0"-32"0,-8 0-27 15,0-4-19-15,0 4-11 0,0 0-5 16,0-4-4-16,0 4-4 0,0 0-2 0,0-6-3 0,0 6-4 15,0 0-1-15,0-5-4 0,0 5-4 0,0 0 4 0,0-4 1 0,0 4 2 0,0 0 2 16,0 0 1 0,0 0 0-16,0-6 3 0,0 6 4 0,0 0 2 0,0 0 2 0,0 0 1 15,0-4 3-15,0 4 2 0,0 0 0 0,-8-6-1 0,8 6-1 0,0-4-3 0,0 4 1 16,0 0 1-16,0-6 0 0,0 6 0 0,-9-4-1 0,9 4 1 16,0 0-2-1,0-4 0-15,0 4-1 0,0 0-4 0,-8 0-3 16,8 0-3-16,-10 0-1 0,2 4-2 0,-1-4 1 0,0 10-2 0,1-6 1 15,-9 6 0-15,-1 5 0 0,1 5 0 0,0-6-2 16,9 6-1-16,-12 1-2 0,5-3-3 0,5 7-2 0,2-1-1 16,-10-5-1-16,11 5-2 0,7-3 0 0,-10 3 0 0,10-5-2 15,0 1 1-15,0-1-2 0,0 1 1 0,10-5-1 16,-10-5 0-16,7 4 0 0,2-9 0 0,0 4 1 16,9-9 0-16,-10 6 1 0,9-12-1 0,1 2 1 0,-1-6 3 15,9-4 3-15,-9-1 5 0,9-5 5 0,1-3 1 0,-10-3 3 16,9 1 3-16,-8 1 6 0,-2-5 2 0,11 0 3 0,-19 0 2 15,10 4 6-15,-10 0 10 0,1 1 16 0,0 5 21 16,-9-1 20-16,0 1 15 0,0 9 12 0,0-4 5 0,0 4-3 0,-9 0-8 16,0 5-19-16,1 0-22 0,-10 5-26 0,1 0-22 15,-1 10-18-15,-9 0-14 0,2 4-8 0,0 0-4 0,-2 11-1 16,1-1-2-16,9 6-1 0,-9-6 2 0,17 6 0 16,1 4 0-16,0-5 0 0,8 6-1 0,0-5-2 0,8-2 0 15,-8 1 1-15,17-4-1 0,-8-6-1 0,8 1 1 16,9-6 0-16,-9-3 0 0,18-8 4 15,-9 3 0-15,10-12 0 0,-2-2 2 0,0-2 2 0,10-5 1 0,-9-4-1 0,0-1 3 16,-1-5 2-16,-8-4 0 0,1 0 1 0,-2-1 1 0,1 1 2 16,-8 0 13-16,-10 5 18 0,1-1 19 0,0 1 13 15,-1 4 10-15,-8 5 7 0,-8 1 2 0,-1 0-2 0,0 3-14 0,-8 1-20 16,0 10-20-16,-18 0-16 0,9 6-10 0,-16 3-11 16,4 1-2-16,-4 10-4 0,-1-1 0 0,-1 1 1 15,9 9-2-15,1 0 2 0,8 1-1 0,-1 4-1 0,10-1-3 16,0 2-2-16,8-1-5 0,1 1-2 0,16-2-3 0,-8-3-8 15,17-1-2-15,1 0 0 0,0-3-1 16,7-7 3-16,0-5 10 0,12-4-4 0,-2 0-1 0,-1-10 4 0,1 0 4 16,-1 0 1-16,0-5 3 0,2-5 4 0,-10 0-4 0,0-5 11 15,-9 6 3-15,1-6 5 0,-1 5 3 0,-8 2 3 0,-9-2-2 16,0 0 0-16,0 0-4 0,-9 4-1 0,0 2-1 16,-8 4-2-16,-9 0-4 0,0 4-4 0,0 2-1 0,-10 4-1 15,2 0 1-15,0 0 0 0,-1 3 0 0,9-3 1 16,8 0 0-16,-7 5-1 0,8-6-2 0,8 1-6 0,-2 5-4 15,4-6-3-15,7 1-4 0,7 1-1 0,-7 2 1 16,11-2-1-16,5-1 1 0,2-2 4 0,-1-1 3 0,1-4 1 16,8 3 4-16,-9-6 1 0,9 0 2 0,-8 0 5 0,-1-6 4 15,1 3 2-15,-2-4 6 0,-5 4 1 0,5-2 1 16,-16-5 2-16,9 5 0 0,-9-5-2 0,-9 4 0 0,9 3-3 16,-9-8-5-16,-9 7-5 0,2-2-3 0,-2 2-5 15,-8-1-6-15,0 5-4 16,0 0-3-16,0 0 0 0,0 0 1 0,-1 0 2 0,11 0 2 0,-11 0 6 0,10 0 4 0,0 0 2 15,7 0 0-15,2 0-3 0,8 0-3 0,-9 0-7 16,18-5-7-16,-9 0-8 0,8 0-5 0,2-5-1 0,7-5 3 16,0 2 3-16,-1-8 4 0,4 3 9 0,-3-8 7 15,0 1 10-15,1 1 5 0,-10-4 4 0,9-2 1 0,-8 2 1 16,0-3 2-16,-1-3 1 0,-8 9 8 0,0-3 11 0,0 3 7 16,-8 6 3-16,-1-1 1 0,0 5 1 0,-8 0-3 15,-1 1-2-15,1 4-9 0,-8 5-12 0,5-5-7 16,-5 10-3-16,0-4-3 0,-2 4-1 0,10 0 0 0,-9 4-2 15,0 2 1-15,9-2 1 0,-11 1-2 0,13 0-1 0,-3 5-4 16,9-5-6-16,-7-1-10 0,6 8-17 0,1-4-26 16,0 2-25-16,9 0-25 0,0 0-27 0,9 0-28 0,10-1-31 15,-3 1-47 1,1-5-77-16,8 0-136 0,3 0-61 0,6 5-19 0</inkml:trace>
  <inkml:trace contextRef="#ctx0" brushRef="#br0" timeOffset="60204">28813 8050 369 0,'0'0'305'0,"0"-5"-98"0,0 5-69 16,0 0-38-16,0 0-22 0,0 0-13 0,0 0-5 0,0 0-7 15,8 0-7-15,-8 0-7 0,0 0-11 0,0 0-10 16,0 0-6-16,0 0-6 0,0 0-3 0,0 5 0 0,0-5 0 16,0 5 4-16,0 0 1 0,0 5 7 0,0-5 4 15,0 9 3-15,8-4 9 0,-8 9 3 0,0 1 3 0,0 5-3 16,9-2-1-16,-9 2-5 0,9-1-2 0,-9 6-5 0,9-5-6 16,-1 3-5-16,1-2-3 0,-1 3-2 0,11 0-2 15,-11-5 0-15,9 5 0 0,1-4 1 0,-10-5 2 0,10 4 1 16,-1-9 1-16,-7 3 2 0,6-2 3 0,-8-6 5 15,10 0 3-15,-9-1 10 0,-1-5 15 0,1 2 24 0,0-2 35 16,-1-4 43-16,1 0 40 0,0 0 25 0,-9-4 12 0,8-6-1 16,1-5-11-16,0 1-18 0,0-5-31 0,-9-1-38 15,8-6-38-15,0-2-28 0,-8-1-14 0,0 0-6 0,0-6-7 16,0-5-8-16,0 1-7 0,-8-4-9 0,0 4-3 0,8-10-3 16,-9 1 2-16,-9 3-3 15,10-4 1-15,-1 0 2 16,0 5 0-16,1 1 4 0,-10-1-4 0,10 5 1 0,-1 0-6 15,1 4 0-15,8 1 0 0,-10 5-2 0,2 0 1 0,8 4 1 16,0 0 0-16,0 6 1 0,0-5 1 0,0 10-2 0,8-1-1 16,2-5 0-16,-2 6-2 0,1-1-2 0,8-1 1 15,0 3-1-15,1-2 1 0,-1 5 1 0,1-3 0 16,-2 1 1-16,1-2 0 0,10 5 1 0,-9-1 0 0,-1-1 0 16,9 6 0-16,-9-5 0 0,9 1 1 0,-8 5-1 0,8-6 0 15,0 4 1-15,-9-4-1 0,9 7 0 0,-8-7 0 16,-1 5-2-16,1-2-1 0,-1 4-1 0,0-8-1 0,0 7-3 15,1-2-4-15,-10 3-2 0,10-3-12 0,-10 1-7 0,1 1-17 16,0 4-30-16,-9 0-41 0,9 0-50 0,-9 0-45 0,0 0-38 16,8 0-28-16,-8 4-27 0,10-4-17 0,-10 5-19 15,8 1-36-15,-8-3-100 0,7 3-39 0,-7 4-12 0</inkml:trace>
  <inkml:trace contextRef="#ctx0" brushRef="#br0" timeOffset="60642.37">29342 7791 369 0,'0'0'404'16,"0"0"-145"-16,9 0-106 0,-9-5-61 0,7 5-32 0,3-5-18 15,0 1-7-15,-3 4-5 0,11-6-3 0,-1 2-3 0,1-2-5 16,-1 2-5-16,9 4-1 0,-9-4 2 0,10-2 1 16,-11 6 2-16,10-5 2 0,-8 5 1 0,-1-4 2 15,1 4 2-15,-1 4-4 0,1-4-5 0,-9 5-2 0,-2 1-1 16,3-2-1-16,-2 6-2 0,-8 0-2 0,9-1 0 0,-9 6 2 16,0 6 3-16,0 2 3 0,-9-3 0 0,1 9 3 15,-2-5 1-15,3 5-2 0,-2 1 1 0,-9-6-2 0,1 7-4 16,-1-8-2-16,-8 2-2 0,9-1 1 0,-1-4 2 15,2 0 2-15,-2-1 0 0,1-5 2 0,8 2 0 0,1-3 4 16,-1-3-1-16,0 0 0 0,9-1-1 0,-9-3-2 0,9 3 1 16,0-4 1-16,0-5 2 0,0 5 0 0,9 0 0 15,-9 0 3-15,9-5 2 0,0 0 6 0,8 0 4 0,-9 0 7 16,19 0 3-16,-3 0-1 0,3-5-1 0,9 0-5 16,-3 0-2-16,3-5-10 0,7 6-10 0,1-5-14 0,-1-1-27 15,1-1-35-15,-1 1-39 0,0 2-45 0,1-8-59 0,-2 2-82 16,-5-5-161-16,-4 7-88 0,2-2-38 0</inkml:trace>
  <inkml:trace contextRef="#ctx0" brushRef="#br0" timeOffset="61143.02">30228 7518 351 0,'0'-6'356'0,"0"6"-125"0,0-4-83 0,0 4-48 16,0-6-25-16,0 6-13 0,0 0-10 0,0 0-7 0,8 0-9 15,-8 0-9-15,9 0-11 0,-1 0-4 0,2 6-3 16,7-2 0-16,-9 6 1 0,10-4 3 0,-11 9 0 0,13-7 3 16,-13 12 1-16,11 0 2 0,-1-1-4 0,-8 6-1 0,8 0-1 15,1-1-1-15,-9 4-1 0,8 7-1 0,-8-5-1 16,7 3-1-16,-6 7-1 0,-2-6 0 0,8 0-1 16,-6 5-1-16,-2-5-3 0,12 0 1 0,-13-4-3 0,1-1 0 15,10 1-1-15,-9-6 0 0,-1-5 5 0,0 1 7 0,2-11 16 16,-1 6 22-16,-9-10 36 0,8 5 48 0,-8-10 51 0,9 6 43 15,-9-6 25-15,8-6 9 0,1 1-4 0,-9-5-19 16,9-5-32-16,0-4-44 0,-1-1-47 0,10-3-38 16,-10-7-28-16,0 1-14 0,2-1-7 0,-2 1-2 0,1-10-4 15,-1 4-1-15,2-3-4 0,-2-1-3 0,0 0-2 0,2-6-4 16,-3 2-2-16,3 4-3 0,-1 0 0 0,-1-1-12 16,-8 1 1-16,10 6 1 0,-10 3 2 0,0 1 0 0,0 10-2 15,7-6-8-15,-7 5-22 0,0 5-35 0,10 5-75 16,-10 1-78-16,8-1-69 0,-8 6-64 0,17-2-78 0,-8 1-119 15,8 0-100-15,1 1-32 0,-10 8 27 0</inkml:trace>
  <inkml:trace contextRef="#ctx0" brushRef="#br0" timeOffset="61659.38">31139 7894 323 0,'-8'5'298'0,"0"0"-102"0,-10-1-68 0,0 2-40 15,10 2-18-15,-9 2-10 0,-1 5-5 0,0 1-9 0,1-2-1 16,0 0-5-16,0 6-5 0,-1 1-4 0,1 2-4 0,-1 2-6 15,10-1-2-15,-10-4-3 0,18 3-2 0,-8 3-2 16,-1-3-3-16,9-3-2 0,-9-1 0 0,9-4-2 0,0 0-1 16,0 0-1-16,9-5-1 0,0-1-1 0,-9-3 3 15,8-3-1-15,10 3 0 0,-10-6 0 0,10-6 3 0,-1 3 2 16,1-8 10-16,-1 1 8 0,0 1 7 0,0-6 13 0,-7 5 8 16,6-5 7-16,-6-4 1 0,-2 4 6 0,1-3 7 15,-1-2 4-15,2 1-3 0,-10 4-9 0,8-6-8 16,-8 7-3-16,0 0-2 0,0 4-7 0,0-5-15 0,8 5-11 15,-8 0-7-15,0 7-2 0,0-4-3 0,0 4-2 0,0 3-3 16,0-6-3-16,0 6-1 0,0 0-2 0,0 0-2 0,0 0-2 16,0 0 2-16,0 6 0 0,0-6 2 0,0 3-1 15,0 7 1-15,0-5 2 0,0 5 1 0,0 0-1 16,10-5 1-16,-10 5-1 0,0-1-1 0,0 1-1 0,0 0 0 16,8 0-2-16,-8 0 2 0,8-2-1 0,-8 4-1 0,9-3-2 15,0 1 0-15,0-6-1 0,-1 6-3 0,1-1-17 16,8 1-22-16,-7-5-23 0,-2 0-29 0,0 0-36 0,9-5-37 15,-7 0-49-15,5 0-71 0,-4-5-136 0,6 5-67 16</inkml:trace>
  <inkml:trace contextRef="#ctx0" brushRef="#br0" timeOffset="61958.34">31330 7899 112 0,'0'-5'422'0,"-8"0"-114"0,8 0-108 15,0 0-71-15,0 5-42 0,0 0-24 0,0 0-15 0,0 0-9 16,0 5-6-16,0 5-10 0,0-5-6 0,0 10-6 16,0-7 0-16,0 8-1 0,-9 3-1 0,9-5 1 0,0 6-2 15,0 0 1-15,0 1-1 0,0-3 3 0,0 2-4 0,0-1-2 16,0 0 0-16,9-3-1 0,-9-2-1 0,0-5 1 16,8 1 1-16,-8 0-3 0,10 0 5 0,-10-4 7 0,8-3 10 15,-8 4 15-15,8-7 15 0,1 0 13 0,0-7 13 16,-9-2 9-16,17 5 13 0,-8-6 11 0,0-6 12 0,8 7 9 15,-8-5 7-15,-1-2-5 0,1 2-7 0,-9 0-7 0,8-1-15 16,2 0-19-16,-3 0-23 0,2 2-30 0,-9-3-48 16,11 1-54-16,-4 1-53 0,11 0-47 0,-10 4-42 0,9-5-41 15,1 5-46-15,0-4-61 0,-1 4-70 0,0 0-90 0,0 0-22 16</inkml:trace>
  <inkml:trace contextRef="#ctx0" brushRef="#br0" timeOffset="62319.64">31703 7835 493 0,'-15'0'388'16,"-5"5"-123"-16,4 0-88 0,-2 0-55 0,1 0-32 0,8 5-16 16,-8-1-10-16,9-4-8 0,-10 5-10 0,10 0-10 15,-2 5-10-15,10-7-8 0,0 2-5 0,0 0-7 16,0 1-2-16,0-1 0 0,10-2-3 0,-2-2 1 0,1 0 0 0,0-3 1 16,-1-3 1-16,1 0 1 0,8 0 0 0,-8-3 2 15,-1-3 9-15,1 0 12 0,0 2 14 0,-1 0 17 0,0-2 13 16,2-4 9-16,-10 5 6 0,10 1-2 0,-10-2-6 15,7 2-11-15,-7 4-14 0,0-6-18 0,8 2-15 0,-8 4-9 16,0 0-8-16,10 0-1 0,-10 4-3 0,8 2-2 0,-8 4 0 16,9-1 1-16,0 7 1 0,-9-8 0 0,7 12 0 15,3-5 1-15,-1 4 1 0,0 1 0 0,0 5 0 0,-2-1-2 16,3 0 0-16,-2 2 0 0,-8-7 1 0,9 4-1 0,-1 2 0 16,-8-4-1-16,0-3 1 0,0-3 1 0,0 0 3 15,0-1 5-15,-8 0 8 0,8-4 15 0,-9 1 13 0,9-8 15 16,-8 9 15-16,-2-9 10 0,-6 4 4 0,7-7-2 15,-10 3-6-15,3-3-14 0,-1 6-11 0,-1-6-16 0,1 0-14 16,7-6-16-16,2 6-32 0,0 0-45 0,-1 0-56 0,9-3-53 16,0-4-54-16,0 4-55 0,9-9-73 0,-1-2-109 15,0 1-102-15,2-2-32 0</inkml:trace>
  <inkml:trace contextRef="#ctx0" brushRef="#br0" timeOffset="62476.57">32034 8016 54 0,'0'-5'520'0,"0"0"-87"15,0 0-164-15,0 0-117 0,0 5-72 0,0 0-41 0,8-5-33 16,-8 5-40-16,0-5-49 0,0 2-77 0,10-3-172 0,-10 0-97 16,0 6-48-16</inkml:trace>
  <inkml:trace contextRef="#ctx0" brushRef="#br0" timeOffset="76119.14">21013 12065 135 0,'0'-5'285'0,"-8"5"-100"16,8-5-78-16,0 5-47 0,0-4-26 0,0 4-10 15,0-6-7-15,8 6-2 0,-8 0-2 0,0 0 1 0,0 0-2 0,0-3 1 16,0 3-1-16,0 0 1 0,0 0 0 0,0 0 2 0,0 0 4 16,0 0 2-16,0 0 1 0,0 0 2 15,0-6 2-15,0 6 1 0,0 0 1 0,0 0 0 0,0 0 0 16,0-4-1-16,0 4-1 0,0 0 0 0,0 0-3 16,0 0-3-16,0 0-2 0,0-6-4 0,0 6 2 0,0 0-4 15,0-5 0-15,0 5-3 0,0 0 0 0,0 0 0 16,0 0-2-16,0 5-1 0,0-5-4 0,0 0 0 0,0 6-3 0,0-6 1 0,0 4 0 0,0 2-3 15,10-3 3-15,-10 7 0 16,0 0 0-16,0 5 3 0,0 5 5 0,10-1-1 0,-10 6 3 0,7 4 4 0,1 1 1 16,-8 3 2-16,10 1 3 15,-2 0-1-15,1 6-2 0,-9-1-3 0,9 0 2 0,-2 0-3 0,3 0-2 0,-10 5-2 16,9-5-2-16,-9 0-1 0,9 5 0 0,-9-5-1 0,0 1 0 16,0-6 1-16,0 5-1 0,0-9 1 0,0 3 0 15,-9-4 0-15,9 6 2 0,0-6 1 0,-9-6 1 0,-1 2 3 16,10 1 0-16,-7-8 1 15,-2 3 4-15,0-2 5 0,9 0 2 0,-8-4 5 0,-2 0 1 0,10-1 0 0,-8-4 2 16,1 0 1-16,7 0-1 0,0 0-1 0,0-5 1 0,-10 0-4 16,10-2-1-16,0-3 1 0,0 0-3 0,0 6 0 0,0-6-2 15,0 0-3-15,10 0-4 0,-10 0-1 0,7-6-1 16,1 6-1-16,2 0-1 0,7 0-2 0,-1-3 1 0,3-2-1 16,6 0-1-16,2 0-1 0,7 0-2 0,-8-5-3 15,18 4 1-15,-8-3-1 0,-2 0 0 0,9-1-1 0,-9-5 0 16,10 5 0-16,-1 0 0 0,1-4 0 0,0-1-1 15,-2 5-2-15,2-5 0 0,-9 7-1 0,0-2 1 0,0 0-1 16,-1 0-1-16,-8 4 1 0,-8-3-1 0,-2 5 0 0,2 4 1 16,-9-5-1-16,-1-2 0 0,2 7 0 0,-10 0 1 0,0 0 0 15,8-3 1-15,-8 3-1 0,0 0 0 0,0 0-1 16,0 0-3-16,0 0-5 0,0 0-13 0,0 0-24 16,0 0-27-16,0-5-34 15,8 5-44-15,-8-6-70 0,10-3-148 0,7-1-103 0,-10 1-55 0</inkml:trace>
  <inkml:trace contextRef="#ctx0" brushRef="#br0" timeOffset="76496.22">22525 12364 83 0,'0'0'471'0,"0"0"-125"0,0 3-134 15,0-3-87-15,0 0-55 0,0 0-33 0,9 0-17 0,-9 7-10 16,9-7-4-16,-1 0-2 0,1 0-2 0,0 0 1 0,8 0 1 16,0-7 4-16,10 7 5 0,0-3 3 0,-3-2 8 15,-6-2 3-15,8 7 4 0,9-8 5 0,-9 2 6 16,0 2 3-16,8-5 2 0,-7 3 0 0,6-3-4 0,-5 3 1 15,6-3 1-15,-8-1-4 0,0 0-3 0,0 5-1 0,0-4-5 16,-8 3-4-16,7 2 0 0,-6-1-6 0,-1 1-3 0,-3-2-5 16,-5 6-4-16,7-4-5 0,-9-2-4 0,2 6-1 15,-2 0-5-15,1 0-5 0,0 0-16 0,-1 0-23 16,-8 0-27-16,0 6-29 0,9-2-31 0,-9-4-39 0,-9 6-61 16,1-2-95-16,-1 1-101 0,-18 5-41 0</inkml:trace>
  <inkml:trace contextRef="#ctx0" brushRef="#br0" timeOffset="76669.02">22803 12577 280 0,'0'6'392'15,"0"-6"-129"-15,9 4-98 0,-9-4-55 0,16 0-32 0,-6 0-18 16,7-4-2-16,-9 4-1 0,10-6-1 0,7 3 0 16,-8-2-3-1,20 0-6-15,-12-5-4 0,10 0-4 0,0 1-7 0,0 2-4 0,-1-1-3 0,1-2-1 0,-9 0-3 0,9 5-5 16,0-3-7-16,-1 1-5 0,-8-2-5 0,9-1-18 15,-9 5-28-15,9 0-41 0,-1-4-75 0,1-1-157 0,0 0-105 16,9 0-70-16</inkml:trace>
  <inkml:trace contextRef="#ctx0" brushRef="#br0" timeOffset="77124.33">25738 11406 152 0,'-17'-5'452'0,"9"-5"-125"16,-12 6-122-16,13-2-70 0,-1 1-34 0,-2 5-13 15,2-5-6-15,-1 1-2 0,9 4-3 0,-8-6-7 0,8 6-7 16,-10 0-10-16,10-4-10 0,0 4-8 0,0 0-4 0,0 0-4 16,-8 0-1-16,8 0-1 0,0 0-2 0,0 4 3 15,0 2 2-15,0 3 5 0,0 2 4 0,0 3 6 0,0 1 6 16,0 4 6-16,0 1 7 0,0 5 3 0,0 4 5 0,8 0-1 15,-8 0-3-15,0 0 0 0,0 7-5 0,10-8-4 0,-10 6-8 16,8 0-7-16,-8 1-9 0,9-5-7 0,-9-2-6 16,0 1-1-16,8 1-6 0,-8-6-5 0,10 0-1 15,-10 0 0-15,8-3-2 0,-8-1-2 0,7-7-1 0,-7 2-6 16,11 0-3-16,-11 0-14 0,0-6-39 0,9 1-42 0,-9 0-43 16,0-5-46-16,8 0-51 0,-8 0-64 0,9-5-112 31,-9-5-111-31,0 0-37 0</inkml:trace>
  <inkml:trace contextRef="#ctx0" brushRef="#br0" timeOffset="77469">24688 12412 517 0,'0'4'502'0,"-10"-4"-169"0,10 0-136 16,0 0-83-16,0 6-48 0,10-6-27 0,-2 0-14 0,1 0-3 16,8 0-1-16,10-6 1 0,7 6 3 0,9 0 0 15,1-4 6-15,17-1 6 0,-1 1 14 0,10-2 18 0,17 2 19 16,-2-6 26-16,21 4 27 0,-1-4 24 0,15 2 15 0,9-2 11 16,3-1-2-16,7 1-11 0,0 1-14 0,18-6-22 15,-11 6-28-15,12-1-25 0,-12 0-22 0,11 0-21 16,-1 0-14-16,-8 1-10 0,8 5-4 0,-17-6-8 0,0-1-3 15,-18 2 0-15,1 0 0 0,-9 3 3 0,-17-4 1 0,-9 0 1 16,-10-3 1-16,-6 7 1 0,-11-3-1 0,-17-2-1 0,0 1-4 16,-7 6-3-16,-1-6-2 0,-19 0-7 0,2 1-30 15,-1 4-69-15,-17-5-88 0,9 0-86 0,-18 5-96 16,1-5-150-16,-9 0-129 0,-18 7-83 0,0 3-25 0</inkml:trace>
  <inkml:trace contextRef="#ctx0" brushRef="#br0" timeOffset="78361.98">24575 13849 35 0,'0'0'316'0,"0"0"-60"0,0 0-58 15,0 0-54-15,-8-7-37 0,8 7-23 0,0 0-12 0,0-4-5 16,0 4-2-16,0-4 0 0,8 4 1 0,-8-5-1 16,0 5 1-16,0-5 0 0,0 5-1 0,0 0 4 0,0 0-2 15,0 0-1-15,0 0-2 0,0-5-5 0,0 5-7 16,0 0-10-16,0 0-8 0,0 5-9 0,0-5-7 0,0 5-6 16,0-5-5-16,0 5-4 0,0-1 4 0,0 7 13 0,9-2 13 15,-9 6 11-15,8-1 12 0,1 5 6 0,-1 6 8 16,1-1 5-16,8 1-2 0,0-1-9 0,-8 6-8 0,8-5-9 15,1 3-10-15,8 1-3 0,-10-3-5 0,2 3-4 16,9-5-3-16,-10 1-3 0,1-1-3 0,8 1-4 0,-9-7-1 16,1 2-3-16,-2-5 4 0,2-5 2 0,-9 0 6 0,0 0 10 15,7-6 20-15,-16 1 27 0,9 0 22 0,-9-5 16 16,0 0 8-16,11 0 6 0,-11-5-2 0,0 0-11 0,0-5-18 16,0-4-23-16,0-5-23 0,0-7-16 0,-11-2-11 0,2-2-12 15,1-4-5-15,-9-5-2 0,8-4-3 0,-9-2-6 16,2-9 1-16,-2 1 0 0,-8-5-3 0,9-3 4 0,-9-6-2 15,-1-2 0-15,0 1 3 0,11 5 0 0,-10-6-1 16,8 11-3-16,1-1 4 0,0 5 0 0,0 10-2 0,-1 1 2 16,10 4 0-16,-1-1 0 0,1 11 0 0,8-5 1 0,-9 9-2 15,18 2-1-15,-9 3-1 0,8-5 0 0,1 6-1 16,8-1 1-16,0 5 1 0,0-4-2 0,1 4 1 0,8 5-4 16,0-5 2-16,8 6 1 0,-7-1 1 0,8-5-3 15,0 7 3-15,7-2 1 0,2-6 0 0,-1 6 6 0,0-3-2 16,10 1-1-16,-1-2-1 0,1 0 3 0,-3 4-2 0,-5 0-1 15,-2-4 0-15,1 4-1 0,-1 0-2 0,-7 5 3 16,-3 0-3-16,-6 0-1 0,-9 2 0 0,8-4-2 0,-18 7-4 16,0 0-3-16,1 0-3 0,0 0-9 0,0 0-9 15,-1 0-13-15,-8 7-23 0,0-7-29 0,8 3-33 0,-8 2-38 16,0-5-32-16,9 10-27 0,-9-5-25 0,0 0-19 0,9 5-12 16,-9 0-11-16,0-6-27 0,0 6-65 0,0 5-88 15,0-6-37-15</inkml:trace>
  <inkml:trace contextRef="#ctx0" brushRef="#br0" timeOffset="78942.23">25191 13414 356 0,'0'-5'348'0,"0"0"-108"0,0 0-84 16,0 5-48-16,0-6-28 0,0 2-12 0,9-2-8 0,-9 3-2 16,9-3-8-16,-9 1-5 0,7 1-4 0,3-1-8 15,8-5-7-15,-9 5-3 0,-2-5 0 0,11 5-2 16,-9-5 7-16,8 6 3 0,-8-1 2 0,-1 0 1 0,10 0 5 15,-10 1 4-15,10-2 0 0,-1 6-2 0,-9 0-3 0,10 6-4 16,-9-6 0-16,8 9-2 0,-7 1-6 0,-3-1-3 16,11 6-2-16,-10 5 2 0,2 0 1 0,-2-1 2 0,1 10-2 15,-9-5-2-15,8 5 1 0,-8-4 1 0,0 4 2 0,0 6-1 16,-8-6 0-16,8 0 2 0,-9-5-1 0,-9 5 3 16,10 1 2-16,-10-5 4 0,1-1 5 0,8 1 10 0,-8-6 21 15,-1-4 18-15,2 0 14 0,-2 0 15 0,1-6 11 16,-1 0 4-16,1-3 0 0,0-2-8 0,8 2-17 0,1-6-18 15,-9 0-18-15,8 0-18 0,-2-6-12 0,4 2-14 0,-3-2-5 16,10 3-6-16,-7-9-7 0,7-2-1 0,0 5-4 16,0-6-3-16,7 1-1 0,3-6-1 0,-10 5-2 0,7 2 1 15,4-3-1-15,-2 6-3 0,-2-5 2 0,3 10 1 16,-2-4 0-16,1 3-3 0,8 2 1 0,-8 4 0 0,8 0 2 16,-8 4 0-16,8-4 1 0,1 12 0 0,-2-4-2 0,2-3 5 15,8 9-2-15,-9 1-2 0,9 0 1 0,-8 0 0 16,9 0-2-16,-1 4 1 0,-10-4 1 0,11 3-1 15,-2 4-3-15,2-3-6 0,-2-5-12 0,-7 5-16 0,9 1-25 16,-10-4-35-16,0 2-38 0,1-3-41 0,-2 0-38 0,2-1-32 16,-1-3-31-16,1-2-29 0,8-5-33 0,-9-4-53 0,1 0-122 15,9-4-42-15,-10 4-1 0</inkml:trace>
  <inkml:trace contextRef="#ctx0" brushRef="#br0" timeOffset="79977.53">26208 13242 286 0,'0'0'226'0,"0"0"-74"0,0 0-59 16,0-4-36-16,0 4-23 0,0 0-12 0,0 0-5 16,0 0-3-16,0 0-1 0,0-6-2 0,0 6 2 15,0 0 1-15,0 0 3 0,0 0 3 0,0 0 5 0,0 0 2 16,0 0 3-16,0 0 4 0,0 0-1 0,0 0 1 0,0 0-2 15,0 0-4-15,0-4-2 0,0 4 1 0,0 0-1 0,0 0 4 16,0 0 1-16,0-6-1 16,0 6-1-16,8 0-1 0,-8-3-4 0,0-2-7 0,9 0-2 0,-9 5-5 0,8-5-3 15,1 0-3-15,-9-1 0 0,8 6 4 0,-8-4 4 0,10 4 2 16,-2-6 0-16,0 6 1 0,2-4-1 0,-2 4 1 16,0-5 1-16,1 5-5 0,9-5-3 0,-10 5-2 0,1 0 0 15,0 0-3-15,-2 0 1 0,3 0-2 0,-2 5 0 0,11 0 2 16,-12-1 0-16,4 6 3 0,-4 6-1 0,2-3 0 15,0 3 1-15,-1 4 2 0,1-2-1 0,-9 7 0 0,8-1-3 16,2 1-2-16,-2 5 1 0,-8-1 0 0,8-6 0 16,2 7-2-16,-10-5-2 0,0-1 0 0,8 0 2 0,-8-4 1 15,0 0-1-15,0-5 3 0,9-1 1 0,-9-4 4 0,0 0 8 16,0-2 11-16,0-2 13 0,0-2 17 0,0-4 26 16,0 6 27-16,0-6 25 0,0 0 20 0,0 0 14 15,0-6 4-15,0 6-3 0,-9-4-10 0,9-6-20 0,0 1-23 16,0-1-18-16,0-6-18 0,0 3-16 0,-8-2-8 0,8-5-6 15,0-4-8-15,0 4-5 0,0-4-4 0,8-5-11 0,-8 3-7 16,0-3-6-16,9 1-3 0,-1-2-4 0,1 1-1 16,0 4-2-16,-9 6-2 0,8-1 1 0,2 0 2 15,-3 7 1-15,2-3-6 0,-1 6 1 0,2 6-1 0,0-6 2 16,-3 6 0-16,11-2-3 0,-10 6 0 0,1 0 2 0,9 0 1 16,-10 6 0-16,10-2 0 0,-10 1 2 0,10 4-3 15,-1 1 2-15,-9 6-2 0,10-3 0 0,-10 7 1 0,10-4-3 16,-10 7 0-16,10-3 1 0,-9 4 2 0,6 1-2 15,-4 5 2-15,-4-6-1 0,3 4-2 0,0-2 3 0,-3-3-4 16,2 7-3-16,0-11-3 0,0 6-2 0,-1 0-10 0,0-6-14 16,-8 1-21-16,10-1-26 0,-10-5-30 0,8 1-37 15,-8-1-33-15,0 2-32 0,0-7-26 0,9-4-18 0,-1 0-13 16,-8 0-17-16,18-10-27 0,-10 0-71 0,2 0-86 0,-2-4-31 16</inkml:trace>
  <inkml:trace contextRef="#ctx0" brushRef="#br0" timeOffset="80572.13">27241 13189 11 0,'-9'0'500'0,"9"-6"-85"0,-9 6-143 0,9 0-106 16,0 0-66-16,0-4-35 0,0 4-20 0,0 0-10 0,9 0-6 15,-9-5-4-15,17 5-2 0,-9-5-5 0,12 5-4 16,-13-10-3-16,19 6 1 0,-9-1 3 0,1 0 7 0,-1-5 12 16,0 5 9-16,1-5 12 0,7 5 10 0,-7-4 12 15,0 0 14-15,-1 3 13 0,-9-4 8 0,10 5 6 0,-10 0 2 16,2 0-1-16,-3 0-1 0,3 2-6 0,-1 3-12 0,-9-6-12 16,0 6-21-16,8 0-10 0,-8-4-12 0,0 4-11 15,0 0-7-15,0 0-5 0,0 0-3 0,0 4-4 16,0-4 5-16,-8 6 0 0,8 2 1 0,-9 2 1 0,-1 5 1 15,3 0 0-15,-3 4-2 0,2 1 2 0,0 4-3 0,-2 0-3 16,-7 2-3-16,9 3-4 0,-10-6-3 0,10 7-4 0,-10-1 0 16,10-4-2-16,-10 3 0 0,9-2 1 0,1-7-2 15,-1 1 0-15,9-1 0 0,-8-5 4 0,-1 2-2 16,9-2 3-16,0-9 3 0,-10 5 4 0,10-6 3 0,0 1 9 16,0-5 8-16,0 7 4 0,10-7 6 0,-10 0 1 0,0-7 2 15,9 2-4-15,-1 1-2 0,1-6-6 0,-1-5-9 16,1 1-5-16,0-6-7 0,8 5-4 0,-9-5-4 0,10-3 0 15,-10 3-1-15,10 0 1 0,-9-4-2 0,9 4 3 0,-10 6-2 16,0-6 1-16,2 5 1 0,-3 6-2 0,-7 0-1 16,10-1 0-16,-10 4 0 0,9 2 0 0,-9-2 1 0,0 2-1 15,0 4 0-15,0-6 2 0,8 6-1 0,-8 6 1 16,0-2-3-16,10 6 1 0,-3-4-1 0,-7 8 0 0,10-5 2 16,-2 7-3-16,0 3 1 0,1-5 0 0,0 6 1 15,0 0-1-15,9 3-1 0,-10-2 0 0,0 3 1 0,10-4-1 16,-10 3 0-16,1-3 0 0,9 0-1 0,-2-1-3 0,-7 1-2 15,10 0-8-15,-3-7-16 0,-7-3-29 0,9 6-53 16,-3-6-63-16,13-1-62 0,-11-5-53 0,9 2-51 0,0-6-57 16,0-6-64-16,0-2-70 0,0-2-63 0,1 0 2 0</inkml:trace>
  <inkml:trace contextRef="#ctx0" brushRef="#br0" timeOffset="81136.78">28403 12818 145 0,'0'-9'559'0,"0"3"-81"16,10-3-169-16,-10 2-120 0,0 3-76 0,0 4-44 0,0 0-26 0,8 0-9 0,-8 11-3 15,0-8-2-15,9 9-1 0,-1 1 0 0,2-3-2 16,-2 9-3-16,1-4-5 0,0 6-2 0,8-2-3 0,-8 0-2 16,9 1-2-16,-11-1 0 0,3-4 0 0,-2 3 7 0,9 3 9 15,-17-1 8-15,9-6 10 0,-9 0 11 0,9 1 17 16,-9 5 19-16,0-6 20 0,-9 6 9 0,0-5 2 0,9 4 3 15,-17 1-2-15,9 0-2 0,-9-1-9 0,-1 5-13 16,-1-5-16-16,-6 7-19 0,7-3-8 0,1 2-11 0,-9-1-3 16,9 0-8-16,-9 2-10 0,9-3-8 0,-1 2-2 0,1-1-2 15,9 1-2-15,-10-6-1 0,9 6-7 0,1-5-1 16,-1-7 1-16,9 8-2 0,0-7 0 0,0 0 0 0,0 2 0 16,0-1-1-1,0-7-1-15,9 2 2 0,-9-4 0 0,8 0 1 0,1-6 0 0,-1 0 2 0,2 0 0 0,-2-6 1 16,9 0-1-16,1-4-2 0,-10 2 0 0,10-13 1 15,-1 7 0-15,0-5 0 0,1-1-1 0,-1 1 0 0,1-6 1 16,-1 0 0-16,-8 1 1 0,8-1 2 0,-8 2-1 0,9-7 0 16,-11 6 1-16,3 3 10 0,-10 3-1 15,8-2 4-15,-8 5 2 0,9 1 2 0,-9-1 5 0,0 5 5 0,0 0 2 16,0 0-9-16,0 6 3 0,0-1 0 0,8 1-3 0,-8-2-5 16,0 2-6-16,0 4-5 0,0 0-4 0,0 4-2 0,0 2-2 15,0-2-1-15,0 5 0 0,0 1-1 0,0 6 1 16,0-2 0-16,0 0 2 0,0 6-1 0,0 0 1 15,0-2-1-15,0 8-2 0,0-7 2 0,0 5 1 0,0 1-2 16,0-5 1-16,9-1 0 0,-9 0-1 0,9 1-1 0,-9 0-1 16,8-5-2-16,2-6-2 0,6 6 0 0,-7-5-2 0,9-2-1 15,-2 2-3-15,1-4-14 0,1-2-7 0,8-4-18 16,-8 6-31-16,8-6-40 0,1-6-46 0,-11 6-43 16,10-4-36-16,-8-6-19 15,8 0-24-15,-9 1-16 0,1-6-14 0,-1 1-13 0,1-6-40 0,-3 0-86 0,-4 0-39 0</inkml:trace>
  <inkml:trace contextRef="#ctx0" brushRef="#br0" timeOffset="81434.38">28873 12626 584 0,'-9'-19'605'0,"18"5"-141"0,-9-5-161 15,8 9-103-15,1-5-60 0,1 4-41 0,6-2-18 0,1 8-15 16,1-5 3-16,0 5-7 0,9 5-10 0,-3 0-12 0,-6 0-12 16,8 5-3-16,-9-1 0 0,1 7 5 0,8-1-4 15,-17 4 8-15,-1 6 8 0,0-6 8 0,2 10 10 0,-10 1 0 16,0 4 6-16,-10 0 6 0,10-4 8 0,-8 5 8 0,8-1 3 16,-8-6 0-16,-1 2-5 0,9-5 0 0,-9-1-7 0,9-4-8 15,0-4-6-15,0-1-8 0,9-7-5 0,-9 3-5 16,9-2-2-16,7-4-6 0,1 0-3 0,10-4-6 15,8-2-6-15,8-3-8 0,1-6-16 0,18 0-27 0,-11 2-78 16,10-7-102-16,-2 1-98 0,4-7-125 0,-4 2-209 0,2 3-109 16,-8-2-51-16,-9-2-12 0</inkml:trace>
  <inkml:trace contextRef="#ctx0" brushRef="#br0" timeOffset="115835.59">2119 11777 267 0,'0'-10'318'0,"-10"6"-132"0,10-7-76 0,0 1-40 15,10 0-18-15,-10 2-10 0,0 3-3 0,8-5-2 0,-8 5 1 16,8-5-1-16,-8 5-1 0,10-4-4 0,-2 4-3 0,1 0-1 16,-1-5 2-16,1 5-3 0,8 5 1 0,-8-10 2 15,8 5-3-15,1 5-1 0,-1-5-4 0,10 5-2 0,-9 0-2 16,7 5 0-16,10-5-3 0,-9 10-5 0,-1-5 2 0,1 5 1 15,1 5-2-15,7-6-1 0,-8 6 0 0,-8 5 0 0,8-2-2 16,-9 3-1-16,1-3 0 0,-1 7 0 0,-9-5 2 0,2 4 0 16,-2 1 3-16,0-1 2 0,-8 1 5 0,-8 3 3 15,0-3-2-15,-2 4 1 0,-7 1 0 0,-9-1 0 0,9 1-4 16,-18-6-1-16,9 1-5 0,-10-2 3 0,2-3 6 0,0-1 2 16,-1 1 4-16,1 0 2 0,0-11 4 0,-3 6 1 0,-6-10 8 15,8 0 6-15,1 0 4 0,0-10 11 0,-1 0 8 16,0 0 10-16,1-10 8 0,-3 2 1 0,12-3 3 0,-10-4-2 15,9-3-5-15,1-2-11 0,-1 1-10 0,-1-6-8 16,10 1-8-16,0-1-2 0,-1-4-8 0,1 6-5 0,8-7-6 16,0 6-4-16,9 0-2 0,0-1-4 0,9 2-5 15,9-3-5-15,-2 3-3 0,11 3-3 0,7-4-1 0,2-7 0 16,7 8-1-16,0-1-2 0,9 4 2 0,1-5-1 16,8 7 1-16,-1 3 0 0,1-4-1 0,1 9 0 0,-2-4 2 0,-9 4-1 15,2 5 1-15,7 0 0 0,-7 0-1 0,-2 5 1 16,1-5 0-16,1 10-2 0,-2-4-2 0,-7 4 1 15,-1-5-6-15,2 5-4 0,-12 5-8 16,3-5-11-16,-10 4-9 0,9-4-10 0,-18 6-16 0,0-2-20 0,1 1-19 0,-10 2-18 16,9-4-12-16,-7-3-11 0,-3 5-14 0,2-5-14 15,-9 5-12-15,11-5-14 0,-4 5-23 0,-7-5-41 0,10-5-108 16,-3 5-63-16</inkml:trace>
  <inkml:trace contextRef="#ctx0" brushRef="#br0" timeOffset="116164.87">3534 11680 48 0,'0'0'430'0,"8"3"-128"16,-8-3-118-16,0 0-74 0,0 0-41 0,0 0-23 16,9 0-12-16,-9 0-4 0,9 0 2 0,0 0 1 0,-1 0 2 15,10 0-1-15,-1-3 0 0,0 3-3 0,11-5 1 0,-13 0-4 16,12 5-2-16,-1-5-3 0,0 0-2 0,9 0-4 0,-1 5 0 16,1-10-3-16,0 5-1 0,0 0-2 0,0 2-1 15,-1-3-1-15,1 0-2 0,0 2-2 0,-2-1-2 16,4 0-2-16,-4 5-6 0,2-5-9 0,-9 5-17 0,0-5-20 15,1 0-30-15,-2 1-34 0,2-2-47 0,-10 2-79 0,1-2-115 16,-10 6-74-16</inkml:trace>
  <inkml:trace contextRef="#ctx0" brushRef="#br0" timeOffset="116338.54">3743 11885 406 0,'-18'5'327'0,"10"4"-129"0,8-4-80 0,-10-5-52 0,10 5-26 16,0 0-10-16,0-5-8 0,0 0 1 0,0 0 3 15,10 5 1-15,-2-5 6 0,1 0 4 0,8 5 3 0,0-5 0 16,1-5 1-16,7 5-1 0,2-5-2 0,8 5-4 16,-2-5-7-16,3 0-7 0,7-5-11 0,1 6-20 0,-1-1-24 15,9-5-33-15,1 0-58 0,8-5-128 16,-11 1-115-16,12-1-70 0</inkml:trace>
  <inkml:trace contextRef="#ctx0" brushRef="#br0" timeOffset="116948.5">5227 11606 429 0,'-9'-5'379'16,"1"0"-137"-16,-1 0-88 0,1 1-47 0,-2-2-20 0,10 2-8 15,-8-2 0-15,8 2 1 0,-9 0-2 0,9-1-10 0,0-1-9 16,0-4-16-16,9 6-9 0,-9-2-11 0,8 2-6 15,2-5-5-15,7 4-1 0,-9-5-1 0,17 5 0 0,-7-5 2 16,1 4 1-16,6 3 1 0,-7-4 1 0,8-1-1 16,0 8-2-16,-1-6-2 0,2 6-3 0,-2 0 0 0,-5 0-2 15,-5 6-1-15,3 2-3 0,-1-1 0 0,1 2 0 0,-9 1 2 16,-1 5-1-16,-8-1 1 0,0 6 0 0,0-1 3 16,0 1-1-16,-8 4 0 0,-11 0 0 0,3 6 1 0,-2-6-1 15,-6 6 0-15,-4-1 0 0,2 4-2 0,-8-3 1 16,-1 4 0-16,0-4 0 0,-9-1 0 0,10 5-2 0,-1-5 1 15,-9 1-1-15,10-6 0 0,0 0-1 0,7 1-1 16,2 0 0-16,-2-11-1 0,11 5 1 0,-3-9 0 0,2 4 0 16,9-2 0-16,-10-3 2 0,18-5 2 0,-9 2-1 0,9-2 2 15,-8-4 2-15,8 6-2 0,0-6 0 0,0 0 0 16,8 0 1-16,-8 0-2 0,9 0 0 0,-1 0 2 0,10 0 0 16,-1 0 1-16,2 0 1 0,6-6 1 0,8 2-1 15,4-3051 2 1,-12 6104-1-16,18-3053 0 0,-7-5-2 0,7 3-1 0,1 0 0 0,-1 3-1 0,0-2-2 0,9-1-1 15,-9 2-5-15,-8-2-12 0,9 2-17 0,-10-1-21 0,9 0-24 16,-17 0-26-16,9 5-24 0,-9-5-34 0,-9 1-35 0,10-1-52 16,-10 5-106-16,1-10-78 0,-10 5-39 0</inkml:trace>
  <inkml:trace contextRef="#ctx0" brushRef="#br0" timeOffset="117559.83">5861 11670 11 0,'0'-5'419'16,"-9"0"-97"-16,9 5-108 0,-8-5-72 0,8 5-37 0,-9-5-23 0,9 0-12 16,0 5-4-16,-9 0-4 0,9-5-2 0,0 5-5 0,0-5-2 15,0 2-3-15,0-3-1 0,0 0 1 0,0 2 1 16,0-1 4-16,0 5 4 0,0-5 4 0,0 5 3 0,0-5 2 16,0 5 2-16,0-5 0 0,9 0-1 0,-9 5-4 0,9-4-4 15,-9-2-3-15,8 2-4 0,1-2-5 0,0 2-4 16,8 0-7-16,1-1-1 0,-10-1-4 0,18-4-5 15,-9 6-5-15,1 4-4 0,0-10-6 0,7 10-2 0,-15-6-1 16,7 6-6-16,-8 0-2 0,7 0-1 0,-16 6-1 0,9-6 0 16,0 10 1-16,-9-6 0 0,9 6-1 0,-9 1 0 0,0 3 1 15,-9-4 2-15,0 9 1 0,0-5 0 0,1 1-1 16,0 0 1-16,-1 5-1 0,-8-7 1 0,7 3-2 16,-7-6 0-16,9 5-2 15,-2-7 0-15,2 2 0 0,8 0-2 0,-7 1 1 0,7-1-3 0,0-6 1 0,0 6 0 0,0-4-1 16,0-2-2-16,7 5 1 0,1-4 1 0,2 5 0 15,-2-5 2-15,9 5-2 0,1-4 1 0,8 2 0 0,-9-3 1 16,9 0 0-16,0 0-2 16,-8 0 0-16,7 0-2 0,-7 0-1 0,0 0 0 0,-1 0 0 0,-8-1-3 0,-1 1-1 0,1 0 3 15,-9 5 0-15,0-5 1 0,0 0 2 0,0 5 2 16,-9-2 1-16,-8 2 0 0,0 1 2 0,-1 3 0 16,-17 2 2-16,9-3 1 0,-8-3-1 0,-1 6 0 0,1-6 1 15,-1-1 1-15,-1 0-1 0,2 1-1 0,7 0 1 0,2-5-2 16,7 0 1-16,1 0-2 0,0-5-10 0,8 5-20 15,0-5-26-15,0 0-34 0,9 0-37 0,0 0-37 0,0-5-47 16,18 0-52-16,-1-5-87 0,9-5-130 0,1 1-51 16</inkml:trace>
  <inkml:trace contextRef="#ctx0" brushRef="#br0" timeOffset="117732.47">6590 11806 528 0,'0'0'504'0,"0"0"-172"15,0-5-123-15,0 5-78 0,0 0-46 0,0 0-29 0,0 0-16 0,0 0-18 0,0 0-22 16,8 0-29-16,-8 0-34 0,0 0-41 0,0 0-56 0,0 0-103 16,0 0-124-16,0 0-76 0</inkml:trace>
  <inkml:trace contextRef="#ctx0" brushRef="#br0" timeOffset="118249.09">7302 11435 249 0,'0'-10'415'16,"0"10"-140"-16,0-5-101 0,0 1-55 0,-8-2-28 0,8 2-12 16,-9 4-5-16,9-5-2 0,-9 5-6 0,9-5-9 0,-8 10-11 15,-1-5-8-15,0 0-12 0,1 5-8 0,-9-1-6 16,7 6-3-16,-6 2 0 0,-2 1 3 0,1 1 1 0,-1 7 1 15,0-2 3-15,3 4 2 0,-13 3-2 0,12 3 1 16,-2 0 1 0,0 0-3-16,10 1-1 0,-9 4-1 0,7-1-1 0,2 2-2 0,0 4 0 0,-2-3-2 0,2-3-2 0,8 6-2 15,0-11-1-15,0 7-2 0,0-1-1 0,8-3 1 16,2-3-2-16,-2-3 1 0,0 4 0 0,10-9 1 0,-9 0 1 16,8-1 0-16,0-5 0 0,0-5 2 0,0 1 1 15,10 0 3-15,-9-10 8 0,8 0 9 0,0 0 10 0,-1-5 12 16,2-4 16-16,-1 0 17 0,0-7 25 0,0 2 29 0,-9-1 25 15,8 1 16-15,-5-6 8 0,-13 5 4 0,3-4-5 16,-10-1-13-16,0 5-22 0,0 2-29 0,0-8-29 0,-10 6-27 16,-7 2-16-16,0 3-19 0,-1 0-13 0,-8 0-8 15,0 5-12-15,0 5-10 0,-8-6-20 0,8 12-34 0,-2-6-55 16,12 5-67-16,-1-1-63 0,-1 2-55 0,11-2-51 0,7 2-66 16,0-6-143-16,7 0-58 0,11 0-9 0</inkml:trace>
  <inkml:trace contextRef="#ctx0" brushRef="#br0" timeOffset="118671.57">8553 11483 176 0,'0'-3'397'0,"-8"-4"-115"0,8 4-101 0,0-2-61 15,0-1-31-15,0 6-18 0,-10-4-8 0,10 4-7 16,0 0-7-16,0 0-8 0,0-5-12 0,0 5-8 0,0 0-7 16,0 5-7-16,0-5-4 0,0 4 1 0,-9 2 1 15,2 2 3-15,-4 2 4 0,4 6 4 0,-11 4 5 0,10-1 5 16,-9 6 2-16,-1-1 3 0,-8 0-1 0,9 5-1 0,-1 1-3 16,-8-1 0-16,10 4-4 0,-4-2-3 0,-5 3-3 15,8-5-2-15,1 0-5 0,-3 1-1 0,2-1-2 0,-1-1-3 16,10-3-2-16,-1 1-1 0,1-3-1 0,-1-3-4 15,0-1-9-15,1-4-14 0,8 0-16 0,-9 0-20 0,9-6-29 16,0 1-39-16,9-5-72 0,-9-5-150 0,8 0-80 16,-8-5-41-16</inkml:trace>
  <inkml:trace contextRef="#ctx0" brushRef="#br0" timeOffset="118922.12">8048 11494 322 0,'0'-5'489'0,"0"10"-175"16,0-5-132-16,0 5-82 0,10-5-45 0,-10 5-27 15,10 0-12-15,-3 0-5 0,11 3-3 0,-1 2 0 0,1 6-1 16,-1-1 1-16,0 3 1 0,9 2-1 0,1-1-1 0,-2 1 1 16,1 5 0-16,-8-1-2 0,8 6 0 0,1-7-1 15,-2 2 0-15,1 5-3 0,0-6 1 0,0 5-2 0,-8 1 0 16,-1-6 0-16,9 0 0 0,-8 0 0 0,-2 1 0 15,2 1 2-15,-9-3-3 0,8-4 1 0,0 1-2 0,1 0-9 16,-9-5-14-16,8 4-19 0,0-10-27 0,-9 1-43 0,10 1-75 16,-9-8-156-16,9-3-87 0</inkml:trace>
  <inkml:trace contextRef="#ctx0" brushRef="#br0" timeOffset="119250.83">9091 11371 483 0,'0'-14'562'0,"0"5"-176"0,0 3-125 16,0-4-62-16,0 0-31 0,0 7-20 0,0-4-10 15,0 4-10-15,0 3-11 0,0 0-16 0,9 0-19 0,-9 0-24 16,9 3-26-16,-9 7-17 0,8 0-9 0,1 6-6 15,0-3 2-15,0 7-1 0,-9 5 1 0,8 1 0 0,0-3 3 16,2 5 0-16,7 3 2 0,-9-3 0 0,1 1 0 0,1 6 2 16,-3-1 0-16,4 6-1 0,-11-6 1 0,15 0-2 15,-5 5-2-15,-10-5 1 0,8 5 1 0,1-5-4 0,-1 0-1 16,2-4-1-16,-2 5-2 0,0-7-9 0,2 2-20 16,-2-6-32-16,-8 1-34 0,8-6-33 0,1-4-33 0,0 0-36 15,0-6-46-15,7 0-62 0,-7-3-125 0,8-12-62 16,1 3-26-16</inkml:trace>
  <inkml:trace contextRef="#ctx0" brushRef="#br0" timeOffset="119564.67">9692 11410 273 0,'-10'-4'554'15,"10"-1"-102"-15,-10 0-172 0,10 0-113 0,0 5-68 0,-7 5-41 16,-4 0-20-16,11 4-9 0,-7 1-4 0,-2 10-1 0,1-1 0 15,8 5-1-15,-9 2-2 0,9 3-2 0,0 0-5 16,0 5-6-16,9-3-1 0,-9 2-2 0,8 1-4 16,8-1 6-16,-5 2-2 0,6-5-3 0,-7 5-2 0,14-7 0 15,-6-3 0-15,0-1 0 0,7-5 3 0,-7-5-3 0,8 2 7 16,-9-1 16-16,8-11 27 0,2 2 37 0,-9-6 46 0,8 0 44 16,-9-6 33-16,10-8 24 0,-10 3 11 0,8-7 0 15,-7-2-13-15,0-4-29 0,-10-1-39 0,9 2-41 16,-17-8-31-16,9 1-24 0,-9 7-14 0,-9-11-15 0,0 4-12 15,1 1-7-15,-10-1-7 0,2 1-10 0,-11-6-10 0,-7 6-14 16,8 6-16-16,-9-7-26 0,0 6-42 0,0-1-60 16,-8 5-78-16,17-4-63 0,-1 9-56 0,1-5-64 0,2 1-106 15,4-1-112-15,2 7-50 0,2-7 17 0</inkml:trace>
  <inkml:trace contextRef="#ctx0" brushRef="#br0" timeOffset="119854.4">9057 10722 286 0,'0'-4'431'0,"0"4"-156"15,-9 0-115-15,9-6-67 0,9 6-34 0,-9 0-19 0,0 0-10 16,8-4-1-16,1 4 2 0,8 0 0 0,-8-5 1 0,17 5-3 15,-8-6 2-15,8 2 4 0,-1-2 4 0,1 2 0 16,10-2 1-16,-11 2 3 0,11 0 0 0,-11-1-1 16,9 0-4-16,2-5-4 0,-1 5-7 0,0 0-5 0,-1-6-6 15,0 8-4-15,1-2-9 0,0 0-15 0,-2 0-23 0,5 0-28 16,-4 0-36-16,0-5-57 0,1 5-113 0,-1-3-126 16,0-4-77-16</inkml:trace>
  <inkml:trace contextRef="#ctx0" brushRef="#br0" timeOffset="120179.03">9916 10316 251 0,'9'-10'503'0,"0"1"-163"16,0-1-141-16,8 6-78 0,1-6-43 0,-1 1-24 15,0 2-13-15,9 4-4 0,0-2-2 0,0 5-3 0,-9-7-7 16,8 14-5-16,3-7-8 0,-12 8-4 0,2 2-2 0,-9 0-3 15,0 6-1-15,-1 3 1 0,-8 1-2 0,0 3 0 16,-8 2 1-16,-1-1 1 0,-8 6-4 0,-9 0 1 0,8-7-3 16,-8 6 1-16,0-3 3 0,0-3 1 0,8 2 3 15,-8-5 1-15,9-2 8 0,-8-2 2 0,7-1 10 0,1-1 2 16,8-4 5-16,-9 0 7 0,10 0 3 0,0-5 2 0,-2 5 2 16,1-6 0-16,9-4 0 0,-8 4-2 0,8-4-6 15,0 0-5-15,0 6-5 0,0-6-3 0,8 0-6 0,1 0-4 16,9 0-3-16,8-6-5 0,0 6-2 0,9-4-14 0,8 0-21 15,0-2-26-15,8 2-31 0,3-7-36 0,-11 1-44 16,9 0-60-16,-9-3-95 0,11-2-128 0,-12 0-55 0</inkml:trace>
  <inkml:trace contextRef="#ctx0" brushRef="#br0" timeOffset="120460.8">10672 10264 406 0,'-9'-15'468'0,"9"5"-141"0,0-1-108 16,-8 7-57-16,8-2-32 0,0 2-22 0,0 4-14 15,-8-5-10-15,8 5-12 0,0 0-15 0,0 5-18 0,0-1-15 16,-10 12-13-16,10-8-7 0,0 7-2 0,0 5-2 0,10 0 0 16,-10-5 0-16,8 5 0 0,0-1 0 15,1 5 0-15,0-9 0 0,8 5 0 0,0-6 0 0,0 1 1 0,1 0 0 16,0-5 0-16,-1-7 2 0,9 3 7 0,-8-2 13 16,-2-8 20-16,2-2 28 0,-1 3 35 0,1-7 41 0,-10 0 41 15,1-6 25-15,0 3 11 0,0-2 0 0,-9-5-12 0,0 1-23 16,0-1-34-16,-9 0-38 0,0-4-41 0,0 4-27 15,-8-3-15-15,-9 3-14 0,-8 0-8 0,7 6-6 0,-17-1-1 16,10 0-4-16,-1 10-1 0,9 0-4 0,-10 0-14 16,18 5-33-16,3 5-54 0,-3 0-67 0,18 10-68 0,0-5-61 15,9 9-53-15,8-4-65 0,18 3-113 0,0-3-83 0,8 1-41 16,0 4 16-16</inkml:trace>
  <inkml:trace contextRef="#ctx0" brushRef="#br0" timeOffset="122044.93">10698 11626 295 0,'0'-6'327'0,"-9"2"-129"16,9-6-75-16,0 5-37 0,0 0-20 0,0 0-8 0,0 1-6 31,0-2-4-31,9-4-5 0,0 6-5 0,-9-5-8 16,8 3-10-16,1 2-5 0,-1-2-3 0,-8 2 0 0,9-2 0 0,0 2 2 15,-9 4-1-15,8-6 0 0,-8 6-1 0,10 0 0 16,-2 0-2-16,1 0-1 0,-9 6 0 0,8-2 0 0,1 2-1 16,-9-2 2-16,9 12 3 0,-2-7-4 0,4 5 4 15,-11 6 1-15,9-5-1 0,-2 4-1 0,-7 1-2 0,10 0-3 16,-10 4 0-16,8-4 0 0,-8 3-2 0,9 2-3 16,-9-5 1-16,0 4 0 0,0-3-1 0,0-3 1 0,0-3-1 15,0 0 0-15,0-1 4 0,0-4 5 0,0 0 10 16,0-5 13-16,0 0 19 0,0-1 24 0,8-4 33 15,-8 6 39-15,0-6 43 0,0 0 36 0,0 0 17 0,0-6 4 16,0 6-8-16,0-9-19 0,0-1-31 0,0-5-39 0,9 1-45 16,-9-6-40-16,9 2-29 0,-9-3-14 0,8-3-12 0,1 4-5 0,0-5-1 0,0 5 1 15,-1 2-2-15,1-2-3 0,0 6-1 0,-1-6-1 0,0 10 1 16,2 0 0-16,-10 2-1 0,8 2-2 0,-8 0 0 16,0 2-1-16,9 4 2 0,-9 0 0 0,9 0 0 0,-1 4 1 0,0 2 0 15,1 3 0-15,2 6 2 0,4-5 0 0,-6 10-2 16,9-6 0-16,-10 11-2 0,0-6-1 0,11 1-1 0,-11-1 0 15,1 1-2-15,-1-1 1 0,-8-3 3 0,9 2-3 0,-9-3 3 16,9-5 2-16,-9 0-1 0,0-1-1 0,9 1 0 16,-9-5 1-16,0 0 1 0,0-5 7 0,0 5 2 15,0-5 4-15,0 0 7 16,0-5 2-16,0 5 5 0,0-10-1 0,0 0 1 0,0 1-3 0,0-6-4 16,0 0-5-16,0-4-6 0,8-1 1 0,0 1-2 0,-8-1-3 0,10 1-2 0,-2-7-2 15,10 8 1-15,-10-2 0 0,1 1-1 0,9-1-1 16,-10 5-2-16,0 1 0 0,2 4 0 0,7 0 2 0,-8 0-1 15,-1 1-1-15,2 3 1 0,-3 6 0 0,3-4-1 16,-2 4 2-16,0 0 0 0,1 4-2 0,9 2 2 0,-10-2-1 16,10 11 0-16,-1-5 1 0,0 6 0 0,-8-3-2 0,9 7 1 15,-2-2 1-15,-7 8-1 0,10-7 0 0,-12 5-2 16,11 1-1-16,-10-1 1 0,2 1-1 0,-2-1-3 0,-1-4 0 16,3 4-3-16,0-4 0 0,-2-6 3 0,0 0-5 0,-8 2-3 15,10-7-10-15,-10 1-13 0,8 0-31 0,-8 0-43 16,0-4-60-16,0-3-69 0,0 2-60 0,8-5-79 0,-8 0-153 15,9-5-99-15,-9-4-56 0,0-1-7 0</inkml:trace>
  <inkml:trace contextRef="#ctx0" brushRef="#br0" timeOffset="122941.38">11801 10996 162 0,'-8'-9'442'0,"-1"3"-124"0,9-4-106 16,-11 0-59-16,11 0-30 0,-7 7-15 0,7-7-7 0,0-2 3 15,0 8 5-15,0 0 5 0,0-6 5 0,0 5 3 16,0-1-1-16,0 2 0 0,0-2-4 0,0 2-7 16,7-6-8-16,-7 6-10 0,11-1-12 0,-11 0-9 0,9 0-11 15,-1 5-10-15,-8-5-11 0,9 5-8 0,-1 0-9 0,1 0-6 16,-1 5-7-16,2 0-3 0,-2 0-3 0,0 4 0 0,1 5 0 16,0 2 1-16,0 3-2 0,-9 1 1 0,0 4 0 15,8-3 1-15,-16 7 1 0,8-4 0 0,-9 6-2 16,0-5 0-16,0 3 1 0,1-2 1 0,-10-3 0 0,10 2 1 0,-9-1-1 15,8 1-1-15,-8-6 3 0,-1 0 6 0,10 2 7 16,-10-3 8-16,9-2 8 0,1-6 4 0,-2 3 5 0,2-3 5 16,-1 0 3-16,9-4-2 0,0 3-6 0,-8-4-4 0,8-5-1 15,0 5-7-15,0-5 2 0,8 4 2 0,1-4 0 16,-1 0-1-16,10 0 0 0,-1-4-3 0,8-1-2 16,3 0-3-16,6 0-4 0,1 1-3 0,9-7-3 0,-1 2-3 15,2-1-3-15,-3 1-2 0,-7-7-3 0,8 6 2 0,0 0-2 16,0 2-2-16,-7-2-5 0,-1-1 1 0,-1 7 2 0,1-5 0 15,-1 3-4-15,-7-3-12 0,-1 3-21 0,-1 2-45 16,1-1-65-16,-8-5-69 0,0 10-66 0,-1-5-65 16,1-5-76-16,-10 5-122 0,10 1-94 0,-10-2-35 0,-8 2 13 15</inkml:trace>
  <inkml:trace contextRef="#ctx0" brushRef="#br0" timeOffset="123302.9">13285 11977 541 0,'10'0'684'0,"-10"0"-65"0,0 0-144 0,0 0-99 16,0 0-70-16,0 0-67 0,0 0-46 0,0-4-23 15,0 4-18-15,0 0-35 0,8-6-68 0,-8 6-101 0,0 0-104 16,0 0-88-16,0 0-91 0,8 0-141 0,-8-4-150 0,8-1-79 16,-16-5-23-16</inkml:trace>
  <inkml:trace contextRef="#ctx0" brushRef="#br0" timeOffset="126484.63">2362 13864 326 0,'0'-6'282'15,"-10"6"-94"-15,2-6-65 0,-9 6-41 0,8-3-23 0,0 3-13 16,2-7-6-16,-3 7-1 0,2 0 1 0,8 0 0 16,-9-4-3-16,-1 4-2 0,10-4-3 0,-8 4-4 0,8 0-1 15,-8-5-2-15,8 5-1 0,-9-5 1 0,9 5-2 0,-9-5 2 0,9 5-2 0,-9-5 0 0,1 5-3 0,-1 0-1 16,0 0-4-16,-8 5-2 0,-9-5-3 0,8 5-2 15,-8 5 0-15,1-2 1 0,-1 2 3 0,1 2-4 0,-12-3 6 16,12 5 1-16,-10-4 0 0,9 9 3 0,0-4-2 0,-1 0-1 31,1 0-2-31,2 4 3 0,4-4-4 0,3 0-5 16,-8 4 0-16,7 1-4 0,10-1 1 0,-10 0-2 0,1-3 1 16,8 7-1-16,1-3 0 0,-1-1 2 0,9 1-2 0,-8 0 1 15,8-1-1-15,0 1 0 0,0 0 3 0,0-1-2 0,8-5 1 16,-8 6-1-16,9-1 0 0,-1 1 1 0,1-5 2 15,8-1 0-15,1 1 0 0,-1 0 0 0,1 0 1 16,-2-1 2-16,11-4-2 0,0 0 1 0,-2-5 0 0,10 5-1 16,-1-10 1-16,-7 4-1 0,6-4-3 0,12-4 1 0,-10 4-3 15,8-5-2-15,-9 0-3 0,10 0-4 0,-9-5-12 16,8 4-14-16,-8-4-15 0,0 2-22 0,8-7-28 0,-8 0-31 16,-1 0-46-16,0-4-65 0,2 5-126 0,-10-6-74 0</inkml:trace>
  <inkml:trace contextRef="#ctx0" brushRef="#br0" timeOffset="128197.93">2742 14038 226 0,'-7'6'362'0,"-1"-6"-114"0,-2 5-96 0,2-2-64 16,-1 4-37-16,0-2-19 0,0 5-10 0,1-7-4 15,-1 7-2-15,0 6-1 0,9-3-2 0,-8 2-2 0,0 0-3 16,8-5-1-16,0 5-2 0,0-1-3 0,0-4 1 0,0 5-1 16,0-5 1-16,8 4-3 0,0-4 1 0,1 0 0 0,-9 0-1 15,17 0 1-15,-8-7 0 0,0 3-1 0,8-2 0 16,-7 2 1-16,5-6-1 0,5 0 2 0,-12-6 1 15,8 2-2-15,2-2 3 0,-9-2 2 0,8-2 1 0,-8-1 1 16,-1-3 2-16,10 0 1 0,-10-1 5 0,-8 0 6 0,10 5 1 16,-10-5 2-16,0 2 1 0,-10-3 0 0,10 6 5 15,-8 0 4-15,0-3-1 0,-2 3-1 0,2 4 0 0,-9-4-3 16,8 7-3-16,-8-3 0 0,7 2-4 0,-6 4-5 16,8 0-7-16,-12 4-5 0,13-4-4 0,-1 6-1 0,-2-3-1 15,2 7-2-15,-1-4-2 0,9 4-3 0,0 0 1 0,0-1-1 16,0 0 2-16,9 2-1 0,-1 3 0 0,2-5 0 15,5 1 1-15,-5 0-1 0,17 0 1 0,-10-5 2 16,9 5 0-16,-1-10 0 0,1 4 2 0,1-4 0 0,-1-4 0 16,9 4 2-16,-9-10 0 0,0 5-1 0,0-5 0 0,9-4 0 15,-9-1 4-15,-1 1-1 0,1-6-2 0,-8 1 1 0,8 3 1 16,-9-3-2-16,1 0-1 0,-1-1 2 0,-7 1-2 16,-2-6 2-16,0 5 0 0,1-3 3 0,0-3 0 0,-9 1 2 15,0 7 1-15,0-6 3 0,0-1 1 0,-9 1 4 0,9-1 7 16,-9 5 3-16,9 1 3 0,-8 4 8 0,0 0 8 15,-2 0 7-15,2 5 7 0,-1 2 0 0,1 2-4 0,-2 1-4 16,2 1-5-16,-1 4-10 0,0-6-11 0,2 12-9 0,-3-6-10 16,10 4-7-16,-7 7-3 0,7-3-1 0,0 2 1 15,-11 5-1-15,11 5 1 0,0-1-1 16,0 1 2-16,0 5 1 0,0-1 1 0,11 0 0 0,-11 5 1 0,7 1 0 0,-7-6 0 16,10 10-5-16,-3-4 3 0,2-1 1 0,0 6 1 0,-1-7 2 15,10 2-1-15,-9 5 0 0,9-6 3 0,-10 0 4 16,9-5-6-16,0 0-1 0,1 2 0 0,-1-3 0 15,0-3-1-15,0-1 0 0,1-3-1 0,0-2-2 0,-1-5 4 16,1 1-1-16,-2-5-1 0,2-5 1 0,8 5-2 0,-9-10-1 16,9 0 1-16,-8 1 2 0,7-6-1 0,2-5 0 15,-10-5-1-15,11 6 0 0,-3-11 1 0,-8 2 1 0,9-3-1 16,-8-2-1-16,-2-2-2 0,2-4 1 0,-1 4 1 16,-9-3 0-16,1-8-2 0,0 8 1 0,-9-6-2 0,8 1 2 15,-8-7 0-15,0 6 0 0,-8 0 1 0,-1-5 1 0,9 11 1 16,-17-6 1-16,9 3 1 0,-1 7 2 0,-9 0 0 15,10 0 2-15,-9 4 6 0,0 0 7 0,7 6 6 0,-7 5 6 16,9-2 2-16,-2 6 1 0,2 1 0 0,1 5-2 0,7-2-7 16,-11 2-11-16,11-2-7 0,-7 6-7 0,7 6-3 15,0-2-2-15,0 6-1 0,0 5-1 0,0 5 2 0,0-1 3 16,7 0 0-16,-7 6 1 0,11-2 0 0,-4 3 1 16,-7 3 0-16,8-5 0 0,2 1 0 0,-2 4 0 0,1 0 0 15,-1-4 0-15,10 5 0 0,-9-1 0 0,0 0 0 0,-1 0 1 16,0 5 0-16,10-3 1 0,-9-3-2 0,-1 6 0 15,9-4 0-15,-8 0 1 0,9 3 1 0,-10-4-1 0,9 0 1 16,1-4 0-16,-9-1 2 0,7 0-2 0,3-3 2 16,-10-3-4-16,7 2 0 0,-6-10 1 0,7 5-2 0,-9-5-3 15,10-6-1-15,-10 6 1 0,10-4-1 0,-10-2 2 0,10-4 0 16,-1 0-2-16,1-4-2 0,9-2 4 0,-3 2 0 16,-6-2 0-16,8-4 2 0,1-3-1 0,-1 3-2 0,-1-10 2 15,10 6 2-15,-8-7-3 0,-11 2 1 0,11-5-1 0,-12-1-1 16,13 1 2-16,-11 4 0 0,-8-3 1 0,9-3 1 15,-10-2 1-15,0 3 4 0,1 5 2 0,-9-4 5 16,9 4 10-16,-9 5 19 0,0 2 17 0,-9-3 14 0,9 6 7 16,0 0 5-16,-9 1 5 0,9 3 4 0,-8 2-6 15,8 0-10-15,0-2-17 0,-8 2-16 0,8 4-10 0,0-6-7 0,0 6-9 16,-10 0-9-16,10 0-7 0,0 0-10 0,0 0-3 0,0 0-2 16,0 6 0-16,0-6-2 0,0 4-1 0,0 6 1 15,0-6 1-15,-8 8 0 0,8-2 5 0,0-2-1 0,0 2 3 16,-9 5 3-16,9 0 1 0,0-1 2 0,-8 6 1 0,8-5 0 15,-9 4 0-15,9-4 0 0,0 5 1 0,0-7-3 0,-8 7-3 16,8-4-4-16,0-3-2 0,8 7-2 0,-8-5-2 16,0-1-4-16,9 1-3 0,-9-5 1 0,8 4 0 15,1 1-1-15,-9-6-1 0,8 1 0 0,2 1-2 0,-2-6 2 16,0 0 2-16,1 0-2 0,0 4 1 0,-1-9 4 0,1 4 2 16,0-4 4-16,8 0 5 0,-8-4 2 0,8 4 3 15,0-9 3-15,-7 4 5 0,6-10 0 0,11 5 1 0,-10-10 0 16,10 1 1-16,-10-1 1 0,9 0 1 0,0-3 3 15,-8 3 4-15,-2-5 4 0,-8 5 12 0,12 2 6 0,-13-3 7 16,1 2 9-16,-8 0 11 0,10 4 11 0,-10 0 6 0,0 0 2 16,8 6-6-16,-8-1-6 0,0 0-4 0,0 0-11 15,0 7-12-15,0-4-15 0,0 4-16 0,0 3-10 0,0-6-11 16,0 6-12-16,0 0-13 0,0-6-11 0,0 6-15 16,0 0-14-16,9 6-11 15,-9-6-3-15,0 0-1 0,0 6 5 0,0-3 8 0,9 7 9 0,-9-5 11 0,9 10 10 0,-9-5 7 16,8 5-3-16,-8 4-3 0,0 1-3 0,0-1-3 15,0 0-3-15,0 7 0 0,-8-3 0 0,8 3 2 0,-9-3 7 16,9 2 3-16,0-1 4 0,0-4 2 0,-9-5 6 0,9-1 2 16,0 0 4-16,0-3 3 0,0-1 3 0,0-2 5 15,9-2 2-15,-9-2 1 0,0 2 1 0,9-2 0 16,-9-4 1-16,8 0 0 0,-8 0 1 0,18-4 0 0,-10-6 2 16,1 4 2-16,0-2 1 0,8-2 2 0,1-5 4 0,-10 0 6 15,9-4 6-15,-8 4 8 0,8-5 8 0,-8 1 14 0,0-1 15 16,-1 6 11-16,2-5 10 0,-2 3 9 0,-8 3 11 15,7-2 7-15,-7 5 1 0,10-1-12 0,-10 7-12 16,0-1-13-16,0 1-14 0,0-2-21 0,10 6-24 0,-10 0-19 16,0 0-15-16,0 0-6 0,8 6-10 0,1 3-2 0,-2-5-3 15,3 7 0-15,-2-1 1 0,10 5 0 0,-10-6-1 16,9 5-5-16,-8 2-4 0,8-3-4 0,-7-3-1 0,-2 6-1 16,1-7 4-16,-1 5 5 0,-8-4 3 0,0 5 6 0,9-5 7 15,-9 0 7-15,0 4 5 0,-9-4 3 0,9 5 3 16,-8-5 1-16,-1 4 2 0,-9-4 1 0,10 4 2 0,-1-4 0 15,-8-1 0-15,8 1-4 0,-8 0-8 0,8-4-10 16,1-2-13-16,-9 6-12 0,17-5-17 0,-9-5-21 0,9 4-24 16,-8-4-29-16,8-4-39 0,8-1-59 0,-8-5-95 0,9-4-119 15,8-2-55-15</inkml:trace>
  <inkml:trace contextRef="#ctx0" brushRef="#br0" timeOffset="128934.84">5461 13936 348 0,'-9'-5'519'0,"9"5"-122"15,-8 0-147-15,8 0-105 0,-9 0-68 0,9 0-37 16,0 0-21-16,0 5-8 0,-8 1-6 0,8-2-2 0,0 5 0 16,-9 1 0-16,9 0 0 0,0 5 1 0,0-1-2 0,-8 1 2 15,8 4-1-15,0-5 2 0,0 8-1 0,0-3 1 16,0 1 1-16,8 3 0 0,-8-3 1 0,9-1 1 0,-9 1 1 15,8-1 1-15,-8 1 0 0,9-6 1 0,8 7-2 16,-6-7 0-16,-4 0 2 0,10-4-3 0,1 0 0 0,-2-1 1 16,3-3-1-16,-1-2-1 0,7 2 0 0,0-6 0 0,1-6 1 15,9 2 0-15,1-6 2 0,-12 1 3 0,13-7 5 16,-3 2 4-16,1 0 5 0,0-7 1 0,-1 2 3 16,2-5 2-16,-3 4 0 0,-6 0 3 0,-1-3 1 0,-8 3 0 15,-2 1-1-15,2-1 1 0,-9 1 2 0,-1-1 7 0,-8 1 12 16,0 4 6-16,0 0 0 0,0 0-2 0,-8 0-1 0,-1 5 0 15,0 1-4-15,0-1-9 0,-7 5-15 0,-2 0-10 16,0 5-8-16,1 0-3 0,-1 5-3 0,3-5-2 16,-3 11-4-16,-1-7-1 0,11 5-2 0,-9 1-2 0,7 0 0 15,-6 5 1-15,7-5-2 0,9 4-1 0,-9-3 0 0,0 2 2 16,9 1 1-16,0 2 0 0,0-1-2 0,0-5-2 16,0 0 0-16,9 3 1 0,-9-7 1 0,0 3-1 0,9-4 1 15,-9 1-2-15,9-2 4 0,-1 2 2 0,-8-6 1 0,8 0 0 16,2 0-1-16,-2-6 1 0,9 2 1 0,2-2 2 15,-12-4-1-15,19-3 2 0,-8 3 1 0,9-6 1 0,-10 3 2 16,8-2 0-16,-7 0 5 0,7 5 1 0,-7-5-1 16,0 6 2-16,-10-1-1 0,9 0 0 0,-7 5-2 0,-2 0-1 15,10-5-6-15,-11 10-3 0,3-5-2 0,-10 5 0 0,9 0-3 16,-1 5 1-16,1-5 0 0,-1 10 0 0,-8 0 0 16,10 0 0-16,-2 4 1 0,0 1 2 0,1 0-2 0,-9 0-1 15,9 3 2-15,-9-2-1 0,9-6 0 0,-9 3 0 16,0-3 1-16,8 0-2 0,-8-4 2 0,0-2 0 0,0 2-1 15,0-2 6-15,9-4-2 0,-9 0-1 0,0 0-1 0,0 0-1 16,9-4 1-16,-9-2 1 0,8-4-2 0,1 5-3 16,8-4 1-16,-8-6 0 0,9 5 0 0,-11 0 0 15,13 0-1-15,-3 1 0 0,-10 0-1 0,11 2 0 0,0-1 2 16,-1 2 0-16,-9 6 0 0,10-4 0 0,-1 4 0 0,0 4 0 16,-8-4 0-16,8 11 0 15,-9-8 0-15,10 9-1 0,-9 1 0 0,-1-3-1 0,2 6 2 0,7-6 0 0,-8 3 0 16,-2-3 0-16,-7 6-3 0,10-7-4 0,-3 1-28 0,4-1-36 15,-11 1-44-15,9-5-42 16,-2 0-48-16,3-5-60 0,-10-10-102 0,8 0-161 0,1-5-67 0,-9 2-8 0</inkml:trace>
  <inkml:trace contextRef="#ctx0" brushRef="#br0" timeOffset="129091">5731 13642 6 0,'-17'-4'572'0,"-1"-2"3"0,0 2-175 0,10 0-157 0,-1-1-100 16,1 5-62-16,8-5-37 0,0 5-20 0,0 0-9 0,8 0-7 16,1 0-12-16,-1 0-23 0,10 0-21 0,0 5-33 15,6-5-50-15,-4 0-83 0,-3 0-167 0,-1 0-96 16,-7 0-43-16</inkml:trace>
  <inkml:trace contextRef="#ctx0" brushRef="#br0" timeOffset="129247.49">4550 13642 224 0,'-18'-4'574'0,"1"4"-44"0,17-6-200 16,-9 6-151-16,9-4-98 0,9 4-59 0,8 0-45 0,1 0-43 16,17-4-49-16,-1-1-99 0,19 0-139 0,-2 0-100 15,9 0-55-15</inkml:trace>
  <inkml:trace contextRef="#ctx0" brushRef="#br0" timeOffset="130409.56">7553 14049 403 0,'0'-5'453'0,"-7"5"-157"16,7 0-132-16,0-6-76 0,0 6-39 0,0-4-19 16,0-5-9-16,0 3-4 0,0-3-1 0,7-1 4 0,-7-5 6 15,10 0 4-15,-10 0 3 0,8-4 5 0,-8-4 7 16,9-3 11-16,-9 3 23 0,0-7 27 0,0 5 32 0,0-4 22 15,0 1 10-15,-9-8 16 0,9 7 11 0,-8 0 6 0,-2-1-6 16,3 1-23-16,-11 0-34 0,1 1-21 0,9-3-12 16,-2 1-19-16,2 7-21 0,-10-3-19 0,10 3-17 0,-1 3-8 15,1 5-7-15,-2 1-1 0,10-1-2 0,-8 5-4 16,8 0-1-16,-8 5-1 0,8 1 2 0,-10-1-3 0,10 5 0 31,0 0-4-31,0 0-1 0,0 5 0 0,0 4-1 16,0 1 0-16,0 5 0 0,0 9 0 0,0 1-1 0,0 4 0 15,10 1-5-15,-2 3 4 0,-8 6 0 0,8 1 1 0,2 4-1 16,-2 0 1-16,1 4 1 0,-1 1 0 0,10 0 5 0,-10 5-3 16,2 4-2-16,6 1 0 0,2 0 4 0,-2 4-2 15,2 5 0-15,1-4 1 0,6 0 0 0,-7 4-1 16,8-5 3-16,0-4-3 0,-1 4 0 0,-7-4-3 0,8-5 0 16,2 4 0-16,-13-9-1 0,3 0 2 0,7 0-1 0,-6-9-2 15,-1-2 0-15,-2-4 2 0,-7-3-3 0,8-3 0 16,-9-8-1-16,2-1-3 0,-2-4-2 0,10 0 1 0,-10-5 0 15,1-5 2-15,-1-5 0 0,2 0 1 0,-2-5-1 0,10-2 1 16,-11-7 5-16,3 1-2 0,-3-8 1 0,13 2 1 16,-13-5 1-16,-7-6 0 0,0 2 1 0,0-2 2 0,0-5-2 0,0 1 1 15,-7-5-1-15,-3 0 1 0,-7 0-1 0,7 4 0 16,-7-3 1-16,1-1 0 0,-2-1 0 0,1 6 1 0,-9 0 0 16,8 5-1-16,-8 0 0 0,10 0 0 0,-11-1 2 15,9 6-3-15,1 4 1 0,-1-5-1 0,3 6 1 0,4 5 0 16,-6-6-2-16,17 6 0 0,-8 4-3 0,-2-5-1 0,10 5 0 15,-8 0-2-15,8 0 0 0,0 1-1 0,0 4 2 16,8-5-2-16,2 0 3 0,-10 1 0 0,8 3 0 0,9-3 2 16,-6-1 1-16,-4 0-3 0,10 0 0 0,-8 6 1 15,8-5-1-15,-9 3-1 0,11 2-2 0,-1-6 0 0,-2 4 0 16,2 2 2-16,8-2 2 0,-10 6 0 0,2-3 2 0,-1 3-1 16,1 0 0-16,0 0 0 0,-11 0-2 0,10 3-3 15,-7-3-1-15,7 10-1 0,-7-4-4 0,-2-2 5 16,0 6 0-16,1-1 8 0,9 6-1 0,-10-4-1 0,1 3 1 15,8-5 2-15,-8 6 4 0,8 0-8 0,-8 0 5 0,-1-5-9 16,10 4 4-16,-1 0 2 0,-8-3-4 0,8-1-8 0,1 4-5 16,0-4 0-16,-3-6-7 0,13 6-1 0,-11-4-5 15,0-6-3-15,1 0 1 0,7 0 6 0,-7 0 5 0,0-10 2 16,-1 4 5-16,0-8 2 0,-8 5 6 0,9-6 4 16,-11 0 3-16,2 0 2 0,-9-4 0 0,10 4 3 0,-10-5-4 15,0 1 5-15,0-6-2 0,0 7 3 0,-10-2 0 16,1-5 0-16,2 6 1 0,-4-1-1 0,4 1 4 0,-11 4-2 15,1 0 1-15,9 0-3 0,-10 5-2 0,9 1-1 0,0-1 0 16,-8 5-2-16,9 0-1 0,-1 5-1 0,9-5 0 0,-9 5-1 16,1 5-2-16,8 0 1 0,-9 0 0 0,9 5-1 15,-9-1-1-15,9 1 0 0,0 5 1 0,0 0 2 16,0-6-1-16,9 6-2 0,-9 4 4 0,9-5 0 0,-1 2 0 16,1-1 0-16,0-1 0 0,8 2 1 0,0-3 1 0,-8-3-1 15,9 0-2-15,-1 0 0 0,0-1-1 0,-1-3-2 16,11-2-5-16,-9 1-25 0,-1 0-36 0,9 0-51 0,-8-5-50 15,8 0-52-15,-1 0-54 0,11-5-68 0,0-5-109 16,-3 0-113-16,-6 1-47 0,7-1 3 0</inkml:trace>
  <inkml:trace contextRef="#ctx0" brushRef="#br0" timeOffset="131575.53">9083 13903 376 0,'-9'-6'297'0,"0"-4"-98"0,1 6-63 0,-1-2-38 16,1 2-21-16,8-5-8 0,-10 3-4 0,3 0 0 0,7-4-1 15,-9 6-3-15,0 0-1 0,9-1-4 0,-9 0-4 0,9 5-5 16,-10-5-2-16,3 5-4 0,7 0-5 0,-9 5-4 0,-8 0-5 16,7 0 0-16,-7 3-1 0,-1 8 1 0,2 3 1 0,-2 1 2 15,1 4 1-15,0-3-1 0,-1 7-1 0,10-3-4 0,-1-1-2 16,1 1-3-16,8 5-5 0,-10-7-4 0,10 2-2 16,10-1 1-16,-10 1-3 0,8-6 1 0,9 1-2 0,-8-1-2 15,17-10 0-15,-9 1-1 0,1-4 0 0,8-6 0 0,9 0 0 16,-18-10-1-16,18 0 0 0,-10-4 2 15,2-1 5-15,-1 0 6 16,-9-4 13-16,0 0 21 0,1-2 23 0,-1-3 26 0,-9 4 20 16,2 1 14-16,7-5 4 0,-17 5 6 0,8-2-4 0,-8 2-16 15,0 4-19-15,0 0-20 0,0 2-13 0,0 2-8 0,0 1-6 16,0 5-9-16,0-5-9 0,0 10-4 0,0-3-5 16,0-3-6-16,0 6-9 0,0 0-7 0,0 6-5 0,0-3-2 15,0 7 0-15,0 0-1 0,-8 6 0 0,8 3 0 0,0 0 0 0,0 5 1 16,0 6-3-16,0-5 3 0,0 9-1 15,8-5 1-15,-8 5 0 0,0 5 1 0,9-5 0 0,-9 6 1 0,10-6 4 16,-10-1-4-16,7 2-1 0,4-1 0 0,-4-1-2 0,1-2-2 16,2-3 0-16,-2 3-3 15,1-13-1-15,-1 2 3 0,2-1 0 0,-2-4-2 0,0-5-1 0,-8 0 3 0,10-5-1 0,-2 0 1 16,-8-5 2-16,8-5 1 0,1 0 0 0,0-5 2 0,0 0 1 16,-1-5-2-16,0-4 0 0,1-1 2 0,8 2 0 15,-7-13-1-15,-2 8 0 16,1-7 0-16,-1 1 2 0,2-5-2 0,-10-1 5 0,8-4 0 0,-1 6 6 0,-7-3 4 0,11 3 8 15,-11 3 5-15,0 7 4 0,0-3 5 0,0 3 3 16,0 7 1-16,0 3-1 0,-11-2-3 0,11 5-4 0,0-1-6 16,-7 7-6-16,7-1 0 0,0 1-6 0,-8 4-4 15,8 0-5-15,-10 0-3 0,10 4-3 0,-8 1-1 0,-1 5-2 16,9 5-2-16,-8-6 1 0,8 10 0 0,-10-3 0 0,10-3-1 16,0 7 1-16,0 0-2 0,0-1 1 0,10-4 0 15,-10 5-3-15,0-6-3 0,8 6-2 0,1-5-6 0,-9-5-6 16,8 4-7-16,10-4-12 0,-11 0-19 0,4 0-20 0,-2-1-22 15,8-5-28-15,-9 6-28 0,9-10-30 0,1 6-27 16,-1-6-24-16,9 0-13 0,0-6-7 0,0 2-9 0,1-6-10 16,0 1-15-16,-3-1-37 0,2 0-95 0,1-6-48 15</inkml:trace>
  <inkml:trace contextRef="#ctx0" brushRef="#br0" timeOffset="132294.93">9813 13990 16 0,'0'5'175'0,"0"-5"-47"0,0 5-36 0,0-1-23 16,0 2-13-16,0-2-4 0,-10 1-4 0,10 5-2 15,0-5-1-15,0 5-6 0,0-5-3 0,0 5-5 0,10-1-3 16,-10 0-6-1,0 1-3-15,8 0-4 0,0 0-2 0,-8-1-2 0,9 1-2 0,0 0 1 0,0-4-2 0,-9 4 1 16,7-10 1-16,3 4 5 0,-10-4 5 0,8 5 6 0,1-1 7 16,-9-4 3-16,10 0 7 0,-10 0 1 0,8-4 4 15,-8-1-2-15,8 1-4 0,-8-2-3 0,9-4-2 0,-9 0-4 16,0 6-4-16,9-5-2 0,-9-7-1 0,0 6-3 0,0 0 1 16,0-3-4-16,0 1 0 0,0 4 0 0,0-2 7 15,0 1 3-15,-9-2 5 0,9 7 6 0,-9-2 1 0,9 2 0 16,-8-1-1-16,8 0-5 0,-8 5-5 0,-2-5-7 15,1 5-10-15,1 0-6 0,-2 0-3 0,10 5-3 0,-7-5-1 16,-2 10-1-16,0-6-1 0,0 6 3 0,1 5 0 0,8-6-1 16,-8 5-1-16,8-2 1 0,-10 1-1 0,10 3 0 15,0-6-1-15,0 3-3 0,10-3 1 0,-10 0-1 0,8 6 1 16,0-12-2-16,1 5 1 0,0-3 1 0,0-2 1 16,8 1 2-16,0-5 0 0,9 0 0 0,-8 0 0 0,8-5 0 15,0 1 0-15,0-2 0 0,-8 2 0 0,-2-5-2 0,10 3 1 16,-8-4 1-16,-1 0 0 0,1 0 1 0,-11 1 2 15,3-1-2-15,-2-4 3 0,2 5-1 0,-1-6 3 0,-9 0-1 16,7 0 3-16,-7 0 1 0,0 1 2 0,0 4 1 16,0-5-3-16,-7 1 0 0,7-1 2 0,-9 5 1 0,9 5-1 15,-10-5-2-15,2 5-2 0,-2 2 0 0,3-4 0 0,-2 7-1 16,0 0-3-16,1 7-2 0,-1-4-2 0,0 2 1 16,9 5-1-16,-9 1-2 0,1 2-2 0,8 2 0 0,0-5-3 15,8 5-3-15,-8-6-7 0,9 6-11 0,9 0-12 16,-10 0-13-16,10-5-16 0,-1 5-20 0,1-6-26 0,8 1-42 15,-9-6-57-15,9 2-102 0,0 4-96 0,0-7-51 16</inkml:trace>
  <inkml:trace contextRef="#ctx0" brushRef="#br0" timeOffset="132953.15">10420 13936 294 0,'0'0'485'0,"-9"-5"-146"16,9 0-142-16,0 5-88 0,0 0-52 0,0 0-28 0,0 0-15 0,9 5-6 15,-9 0-4-15,0 1-3 0,9 4-1 0,0-1-2 16,-1 0 1-16,1 1 0 0,0 0 0 0,-1 0-1 0,10-6 0 16,-10 2 0-16,1-2 1 0,-1 1 1 0,10 1 1 0,-10-6-1 15,1 0 0-15,0 0 0 0,-1 0 1 0,-8-6 2 0,9 6 0 16,-9-5 1-16,0 1 6 0,0-2 7 0,0 6 8 15,0-4 7-15,0-1 6 0,-9 5 4 0,1-5 1 16,-1 5 2-16,0 0 0 0,1 0-1 0,-1 0-4 0,0 0-4 16,-8 5-4-16,9 0-3 0,-2-1-3 0,10 6-3 0,-8 1-5 31,0 2-6-31,8-2-2 0,0-1 0 0,0-1-3 16,0 6-4-16,8-5-2 0,10 0 1 0,-10 0-2 0,9-7 0 15,9 3-2-15,-8-6-2 0,8 0 1 0,-2-6 3 0,4 3 0 16,7-7 1-16,-9-6 0 0,0 3 0 0,0-2 0 15,-8-6 5-15,7-3 10 0,-7 5 17 0,0-6 17 0,-2 1 32 16,2-1 34-16,-9 1 38 0,-1 0 27 0,-8 3 18 16,0-2 5-16,0 3-5 0,0 4-11 0,-8 3-26 0,-1-2-33 15,1 5-37-15,-9 7-28 0,-3-4-22 0,13 7-16 0,-11 0-13 16,1 7-9-16,-1-4-4 0,10 7-1 0,-1 5 0 16,0-2-5-16,1 3-1 0,-1-1-3 0,9 3-8 0,0-2-9 15,0 3-7-15,9-5-16 0,-1 1-14 0,1 0-7 16,0 0-10-16,-1-5-5 0,10-1 4 0,-1 1 8 0,1-5 6 15,-11 0 15-15,4 0 14 0,5-5 11 0,-6-5 12 0,-2 0 7 16,1 5 7-16,-1-5 2 0,1-5 1 0,0 7 1 16,-1-3 1-16,1 2-1 0,-9-2 9 0,9 1-3 0,-9 5-4 15,0-5-1-15,9 5-2 0,-9 0-1 0,8 0 0 16,-8 5 0-16,9 6-7 0,0-1 3 0,-1-1 3 0,0 10 11 16,2 1-3-16,-2-1-1 0,1 6-1 0,0-1-1 0,-1 5-2 15,-8 0 0-15,0-3 0 0,8 2-9 0,-8 2 7 16,-8-2 3-16,8 3 6 0,-8-3 7 0,-1-3 12 0,0-1 17 15,-9 5 15-15,2-9 11 0,-2 5 6 0,-8-10 6 0,9-2 3 16,-9 3-4-16,9-1-9 0,0-11-15 0,-10 6-14 16,9-6-13-16,1 2-10 0,9-2-18 0,-10-4-33 15,9 6-58-15,9-6-88 0,-9 0-80 0,9-6-97 0,9 2-141 16,0-6-142-16,9-4-83 0,-1 4-29 0</inkml:trace>
  <inkml:trace contextRef="#ctx0" brushRef="#br0" timeOffset="133674.81">11582 13873 114 0,'-15'4'325'0,"5"-4"-79"0,2 0-65 0,-1 0-43 0,0 6-26 16,2-6-14-16,-3 0-8 0,10 0-3 0,-9 0-4 15,9 0-7-15,-9 0-6 0,9 4-8 0,0-4-8 16,0 0-9-16,0 0-2 0,0 0-12 0,0 0-6 0,0 0-7 16,0 4-3-16,9-4-3 0,-9 6 0 0,19-6 0 0,-12 6-6 15,11-3 2-15,8-3 2 0,-9 0 2 0,9 7-2 0,9-7 2 16,-9 0-2-16,8 0 1 0,-7 0-2 0,-1 0 0 16,9-7-1-16,-9 7 0 0,0 0-1 0,0 0-1 0,-9 0-1 15,1 0-1-15,-1 0-1 0,0 0-1 0,-8 0-1 0,-2 0-1 16,4 0 0-16,-4 0 1 0,2 0-1 0,-9 0-2 15,11 0-3-15,-11 0-8 0,7 0-16 0,-7 0-19 16,9 0-24-16,-9 0-32 0,0 0-40 0,9 0-46 0,-9 0-63 16,-9-3-100-16,9 3-79 0</inkml:trace>
  <inkml:trace contextRef="#ctx0" brushRef="#br0" timeOffset="133894.06">11679 14074 49 0,'0'3'425'16,"-8"7"-119"-16,8-10-117 0,-9 6-76 0,9-6-43 0,0 4-24 15,0 2-10-15,0-6-4 0,9 0-1 0,-9 0 2 0,8 0 1 16,1 4-2-16,-1-4 0 0,9 0 1 0,1 6-2 16,-1-6 0-16,1 0 0 0,9-6 2 0,-2 6 0 0,2 0 0 15,-11-4 1-15,11 4-2 0,-1 0 1 0,0 0 0 16,-9-6-5-16,8 6-3 0,-5 0-4 0,-4-4-5 0,-7 4-4 16,-1 0-3-16,1 0-5 0,-1 0-1 0,2 0-2 0,-10 0 0 15,8 0-1-15,-8 0-2 0,0 0-11 0,9 0-16 16,-9 0-26-16,8-6-44 0,1 6-79 0,0-4-168 0,-1-2-102 15,1 3-50-15</inkml:trace>
  <inkml:trace contextRef="#ctx0" brushRef="#br0" timeOffset="134632.54">12808 13204 60 0,'-8'-5'434'0,"8"5"-119"15,0-6-120-15,0 6-72 0,0-4-33 0,-10 4-19 16,10-6-5-16,0 6-5 0,0 0-2 0,0 0-5 0,0 0-7 16,0 6-10-16,0-6-9 0,0 0-5 0,0 4 3 0,0 7 7 15,-8-1 7-15,8 4 11 0,0 6 12 0,0-1 6 0,0 5 7 16,-8 1 3-16,8 9 1 0,0-4-2 0,0 4-6 16,0 0-8-16,8-1-8 0,-8 7-6 0,0-1-5 0,8 0-8 15,-8 0-9-15,10 0-10 0,-10 0-4 0,8 5-4 0,1-4-3 16,-9-6-1-16,8 5-2 0,1-6 0 0,-9 7-3 15,0-6 0-15,8-4-1 0,-8-2 1 0,0 2 1 16,9-5-1-16,-9-5-1 0,0-2 0 16,0 3 1-16,0-12 0 0,9 1 12 0,-9-1 15 0,0-4 20 0,0 0 24 0,0-5 21 15,0 5 19-15,0-5 13 0,0 0 7 0,0 0-5 0,9-5-15 16,-9 5-21-16,0 0-21 0,0-5-22 0,0 0-21 16,0 5-32-16,8-5-45 0,-8-5-60 0,0 6-62 0,0-1-54 15,0-5-60-15,18-5-72 0,-9 0-104 0,-1-4-135 0,0-1-44 16,2 7 7-16</inkml:trace>
  <inkml:trace contextRef="#ctx0" brushRef="#br0" timeOffset="134851.53">13190 13790 7 0,'0'-10'557'0,"0"5"-25"0,0 0-158 0,0 0-120 15,0 0-53-15,0 0-19 0,0 2 0 0,0-4 1 0,0 7 1 16,0-3 0-16,0-3-12 0,0 6-20 0,0-6-33 0,0 6-46 16,0 0-54-16,0 0-50 0,0 0-48 0,0 0-51 15,0 0-44-15,0 6-41 0,0-6-44 0,9 0-54 0,-9-6-79 16,9 6-130-16,-1-4-47 0,1 4-5 0</inkml:trace>
  <inkml:trace contextRef="#ctx0" brushRef="#br0" timeOffset="135509.94">13625 13271 355 0,'0'-4'285'15,"0"-1"-85"-15,0 1-58 0,0-2-33 0,-9 2-19 0,9 4-11 0,-10-6-3 0,3 2-3 16,-11 4-5-16,10-6-5 0,-10 6-3 0,1 0-3 15,-1 0-5-15,0 6-3 0,1-2-3 0,0 2-3 0,0-2 0 16,0 6-1-16,8-1-5 0,-9 7-4 0,1-6-1 16,9 4-2-16,-2 0-2 0,2 1-4 0,-1 0-4 0,0-1-1 15,9 6-2-15,-9-5 2 0,9 3-1 0,0-2-1 16,0 4 0-16,9-1-1 0,-9 1 0 0,9-1 0 0,0 7 0 16,-1-8-3-16,2 5-2 0,-2 3-3 0,9-3-1 0,1 3-1 15,-2 3-3-15,-6-5-1 0,16 1 0 0,-9 4-2 16,1-4 1-16,-2-1 0 0,-6 0 0 0,7 2 1 0,1-3-1 15,-10-4 0-15,0 6 1 0,2-4 0 0,-3-3 2 16,-7-3 1-16,0 4-2 0,0-4 2 0,0 0 2 0,-7-5 3 16,-3 5 5-16,2-6 10 0,-10-3 9 0,10-3 8 0,-9 7 4 15,-1-10 9-15,0 6 10 0,10-6 11 0,-9 0 11 16,8 0 8-16,0 0 3 0,1 0 0 0,-2 0 1 0,10-6-8 16,-7 6-10-16,7-10-13 0,-9 7-20 0,9-3-17 15,0-3-12-15,9-6-8 0,-9 5-6 0,7-10-11 0,3 1 1 16,-2-1 0-16,1 0 5 0,0-4-1 0,-1-1-1 0,1-4 1 15,-1 1 0-15,2-2 7 0,-10 1 0 0,8-1 1 16,0-4 1-16,-8 5 7 0,10-1 5 0,-10 1 4 0,-10 5 0 16,10-7 1-16,-8 8-1 0,0-2 0 0,-2 1-4 15,2 0-2-15,-1 4-3 0,1-5 1 0,-10 5 0 0,10 7-2 16,-2-3-2-16,3 3-2 0,-2 2-11 0,9 2-24 0,-10-1-38 16,2 10-49-16,8-5-49 0,-10 0-50 0,20 0-42 15,-10 5-40-15,8-5-42 0,2 5-50 0,6 0-83 0,2-5-74 16,0 5-26-16</inkml:trace>
  <inkml:trace contextRef="#ctx0" brushRef="#br0" timeOffset="136073.69">13920 13350 21 0,'0'-10'466'0,"0"5"-125"0,0 0-124 0,0 0-79 15,0-4-43-15,0 4-17 0,0 0-8 0,8 0 0 0,-8 1 1 16,0-2-2-16,0 2-4 0,0 4-5 0,0 0-6 16,0-6-4-16,9 1-1 0,-9 0 0 0,0 5 4 15,9-4 4-15,-9-1 6 0,8 1 5 0,-8-2 4 0,9 6 3 16,-9-4 1-16,9-2 2 0,-9 6 0 0,0-4-6 0,8 4-6 15,-8 0-8-15,9 0-9 0,-9 0-10 0,0 0-8 16,0 0-10-16,0 4-5 0,0 6-4 0,0 0 0 0,0 4-1 16,-9 1 2-16,1 5 1 0,-1-1 1 0,0 6-1 15,-8 0-1-15,0 4-2 0,9 0-3 0,-12-5-2 0,5 5-3 16,-3-4-2-16,9 1 0 0,-7-3 0 0,6 2 0 0,1-6 1 16,0 0-2-16,9-5 1 0,-9 2 0 0,9-1 1 15,-7-7 1-15,7 2 1 0,0-4-1 0,0 0 4 0,7 2 0 16,-7-8 3-16,9 5 1 0,9-5 0 0,-8 5-1 0,6-5 0 15,1 0-2-15,1 5-1 0,9-5-3 0,-11 0-2 16,2 0 0-16,-1 4-2 0,0-4 0 0,1 6-1 16,-1 0 0-16,1-3-1 0,-1 7 1 0,0 0 1 0,-1 0-1 15,-5 0 2-15,5 5-1 0,-5-1 0 0,-4-4 0 0,2 4 0 16,-1 0 0-16,-8 1 0 0,0 1 1 0,0-8 0 0,-8 7-1 16,-1 0 1-16,2-5 2 0,-11 5-1 0,9-6 3 15,-9 6-1-15,-8-5 0 0,9 0 1 0,-10 0-2 16,1-6 0-16,0 2-1 0,0 3-2 0,10-3-1 0,-4-2 1 15,5 1-1-15,-3-1-3 0,9-4-10 0,0 6-20 0,2-1-24 16,-3-5-30-16,1 3-31 0,9-3-32 0,0 7-33 16,9-14-36-16,-9 7-35 0,10-3-44 0,-3-8-78 0,11-2-99 15,-10 2-41-15</inkml:trace>
  <inkml:trace contextRef="#ctx0" brushRef="#br0" timeOffset="136544.1">14423 13374 6 0,'9'-9'501'0,"-9"-6"-92"16,0 5-148-16,0 5-107 0,0-5-59 0,9 5-31 0,-9 1-15 16,0-1-8-16,8 5-3 0,-8-5-2 0,8 5-3 15,2 5-4-15,6 0-3 0,-6-1-5 0,7 6 1 0,9 5 5 16,-8 0 2-16,-1 5 3 0,10-1 5 0,-10 1 0 15,0 3 0-15,9 2-2 0,-10 5-5 0,11-6-4 0,-9 5-5 16,-2 1-4-16,1-1-5 0,1 0-4 0,-9-5-1 16,1 5-1-16,-3 1-1 0,-7 1-1 0,0-3 1 0,0-4 0 15,-7 6 1-15,-3-6 1 0,1 1 0 0,-9-5 0 0,1-2 2 16,1 3 7-16,-11-8 10 0,9-3 19 0,-7 0 13 0,-1-5 18 16,8 0 22-16,-7-5 21 0,6 5 14 0,-6-10 11 15,7 5 3-15,1-5-7 0,-1 0-11 0,10 0-12 16,-10-4-22-16,10 0-20 0,8-1-18 0,-8-6-14 0,8 3-14 15,0-9-13-15,8 8-7 0,0-5-3 0,2-5-3 0,-2 4-1 16,10-4-1-16,-10-1-1 0,9 2-1 0,1-8 1 16,-9 1 0-16,7 1 3 0,3 1 4 0,-1-3 8 0,-11 3 11 15,11-2 3-15,-9 1 8 0,-1 0 3 0,-8 0 5 16,9 3 1-16,-9-3-1 0,0 5-6 0,0 0-8 0,0-1-5 16,-9 6-5-16,1-1-5 0,-1 1-3 0,1 5-4 0,-9-2-4 15,-1 3-1-15,-1 3-4 0,3 0-5 0,-11 0-5 16,10 4-11-16,-9 6-25 0,0 0-43 0,9 6-61 0,-1-2-66 15,1 2-54-15,0-1-53 0,17 0-53 0,-10 5-75 0,20-1-146 16,-1 1-53-16,-1 4 5 0</inkml:trace>
  <inkml:trace contextRef="#ctx0" brushRef="#br0" timeOffset="136904.66">15587 13287 38 0,'0'0'472'0,"0"0"-113"0,0 0-132 0,0 0-94 15,0 0-54-15,0 0-29 0,0 4-11 0,0 2-1 16,0-2 4-16,-9 6 5 0,1 4 4 0,8 1 7 0,-9 5 4 15,-8 3 1-15,-1 3 1 0,1 3-1 0,-1 0 2 0,10 1 2 16,-10 3 1-16,1 2-3 0,-1-7 0 0,1 11-2 0,0-9-3 16,8 11-8-16,-8-8-6 0,0-4-11 0,-1 6-4 15,0-6-5-15,10 0-6 0,-9-4-6 0,8 5-3 0,-7-7-2 16,5 2-2-16,2-6 0 0,2 1-1 0,-3-1-2 0,2-4 0 16,-1-5-2-16,9 5-2 0,-8-10-7 0,8 5-15 15,0-7-25-15,0 3-28 0,0-2-32 0,0-4-41 16,8 0-51-16,1-10-78 0,-1 1-133 0,2 0-89 0,-3-12-39 15</inkml:trace>
  <inkml:trace contextRef="#ctx0" brushRef="#br0" timeOffset="137139.25">15092 13550 160 0,'-9'-15'453'0,"9"6"-128"0,-7-1-108 0,7 5-73 0,0-5-40 0,0 6-23 0,0-2-16 0,7 6-7 16,-7-4-8-16,9 4-8 0,9 0-7 0,-10 0-7 15,9 4-2-15,0 2-1 0,1-2-3 0,-1 6 5 0,1 0 6 16,-1 4 6-16,1 1 3 0,-2 0 3 0,2 3-1 16,8 3-3-16,-17-1-2 0,9 4-6 0,-1-5-7 0,0 5-11 15,-8 1-2-15,8 1-5 0,-8-3-4 0,8 2-1 0,0-1-3 32,-9 0 0-32,12 2-2 0,-5-3-5 0,-5-4-12 0,7 6-17 0,1-4-19 0,-1-8-23 0,-8 2-28 15,8 0-33-15,0-6-37 0,0-3-50 0,-7-6-71 0,-2 0-115 16,8 0-53-16</inkml:trace>
  <inkml:trace contextRef="#ctx0" brushRef="#br0" timeOffset="137420.96">15916 13428 422 0,'0'-6'471'0,"0"3"-151"0,0-2-119 0,0 0-71 16,0 0-41-16,0 5-23 0,0 0-13 0,0 0 0 0,0 10 3 16,0-5 4-16,0 8 4 0,9 7 5 0,-9-1 6 15,0 1 4-15,10 5 2 0,-10 1 0 0,0-3-7 0,0 5-6 16,8-2-9-16,-8 3-8 0,10 0-10 0,-10 0-8 0,0 1-7 16,7-1-9-16,-7-1-3 0,0 3-2 0,0-3-5 15,9 3 0-15,-9-1-3 0,0-7-1 0,9 6-2 0,-9-4-1 16,0-1-1-16,0 0-8 0,0-3-16 0,0-3-21 0,0-2-23 15,0-2-25-15,8-5-21 0,-8 1-24 0,0-5-30 16,9-5-28-16,-9 0-32 0,9-5-49 0,8 1-88 16,-9-5-80-16,2-1-37 0</inkml:trace>
  <inkml:trace contextRef="#ctx0" brushRef="#br0" timeOffset="137797.24">16359 13330 417 0,'0'-10'507'0,"-8"1"-156"16,8-1-128-16,0 6-74 0,0-2-39 0,0 6-22 0,-8-4-13 15,8 4-7-15,0 0-6 0,0 4-1 0,-10 6-1 16,10 5-3-16,-8-1-7 0,-1 11 0 0,1 0 4 16,8-1 6-16,-9 10 2 0,0-5-2 0,1 10-3 0,-2-3-4 15,2 2-1-15,8-4-7 0,-8 4-9 0,8 1 6 0,0 0-8 16,0 1-7-16,0-6-3 0,0 4-4 0,8-3-1 0,-8 1-3 15,8-3-2-15,10 1-13 0,-9-4 5 0,8-2-1 16,0 2 1-16,1-11-2 0,-1 7 1 0,1-8 0 16,9-3 1-16,-9-5 7 0,6-1 13 0,-6-3 27 0,-1-6 28 15,9 0 28-15,-8-6 18 0,8 2 14 0,-9-5 12 0,0-1 2 16,0-1-4-16,-6-4-20 0,4-4-21 0,-5-1-18 16,-2 2-12-16,1-7-8 0,-1 1-8 0,-8-6-6 0,0-4-8 15,-8 4-4-15,-1-9-8 0,1 4-10 0,-2-3-5 0,-5-1-7 16,-5 0-5-16,3 0-5 0,0 0-5 0,-1 5-11 0,-7-5-14 15,7 6-14-15,10-3-17 0,-10 7-28 0,10 0-71 16,-1 3-96-16,9-3-88 0,-9 5-76 0,9-5-98 16,9 0-170-16,-9-6-87 0,0 7-26 0</inkml:trace>
  <inkml:trace contextRef="#ctx0" brushRef="#br0" timeOffset="138203.57">16202 11787 386 0,'-7'-14'441'0,"-3"4"-162"0,2-1-110 15,8 1-51-15,-8 6-24 0,8-2-14 0,0 6-7 16,0-4-5-16,-9 4-7 0,9 0-8 0,0 0-8 0,9 4-12 16,-9-4-10-16,0 6-10 0,8 4-6 0,-8 0-1 15,8-1-1-15,-8 5 1 0,10 6 1 0,-3-5 0 0,-7 5 7 16,10 4 4-16,0 1 3 0,-3-1 1 0,2 1 1 0,0 4 4 16,-9 1-1-16,9-2-1 0,-1 2-5 0,-8 4-4 15,8-5-3-15,-8 6 0 0,10-7-5 0,-2 7-2 0,-8-1-2 16,9-5-1-16,0 0 0 0,-9 5-1 0,8-5-1 15,1 1 0-15,-9-1-1 0,8 1 2 0,2-6-1 0,-10-4 0 16,8 0 0-16,-8-5 5 0,8-1-3 0,-8 1-1 0,9-5-1 16,-9-1-3-16,0-5-5 0,0 2-13 0,0-2-19 15,0-4-30-15,9 0-34 0,-9 0-44 0,9-10-65 16,-2 6-102-16,3-10-120 0,0-1-62 0</inkml:trace>
  <inkml:trace contextRef="#ctx0" brushRef="#br0" timeOffset="138627.93">16759 11801 290 0,'-8'-4'480'15,"8"0"-152"-15,0 4-135 0,0-6-78 0,0 0-46 0,0 6-26 16,0 0-13-16,0 6-3 0,-9 4 2 0,9 4 2 0,-9 1 1 15,0 9-1-15,9-4-2 0,-8 4-1 0,0 1-3 16,-1 4-2-16,9 0-4 0,-9 0-2 0,9 1-2 0,-8-1 0 16,8 1-2-16,0-1-1 0,8-1-1 0,-8 3-1 15,9-2-2-15,0-5 0 0,-1 1 0 0,0-6 4 0,10 1 2 16,-9-6 2-16,7 0 8 0,2-4 7 0,0 1 13 0,-1-8 21 16,1 4 26-16,-2-2 32 0,11-5 40 0,-10-5 34 15,0-2 21-15,9 4 11 0,-8-8-1 0,-1 1-11 0,1-4-20 16,-1 0-28-16,-8-1-37 0,-1 0-35 0,1-4-26 0,-1 0-15 15,-8-1-10-15,0-5-8 0,0 2-6 0,-8-3-6 16,-1 2-3-16,-8 0-3 0,0-1 0 0,-1 2-2 0,1-3-3 16,-9 3-3-16,1-3-3 0,-2 7-2 0,0-1 0 15,1 1-2-15,9 4-4 0,-9 6-1 0,8-1-4 0,2 0-5 16,7 5-5-16,-9 0-8 0,10 5-13 0,0 0-13 0,8 0-22 16,-9 5-49-16,9 0-75 0,-9 5-67 0,9 0-58 15,0-1-60-15,9 1-71 0,0 0-138 0,-1 0-86 0,9-6-18 16,-8 6 32-16</inkml:trace>
  <inkml:trace contextRef="#ctx0" brushRef="#br0" timeOffset="139811.84">17627 13193 171 0,'0'-4'449'0,"0"-2"-131"0,0 6-121 0,0-4-72 0,0-1-38 0,0 5-17 0,0-5-7 0,-8 5-3 16,8-4-4-16,0 4-3 16,0 0-7-16,0 0-9 0,0 4-11 0,-9 1-8 0,1 0-4 0,8 5 2 0,-9 5 0 0,-7 0 4 15,5 4 5-15,-5 5 3 0,-2 1 7 0,1 8 6 0,8 2 2 16,-8 3 6-16,-10 1 10 0,10 6 17 0,-8 4 15 15,-2 0 7-15,2 4 9 0,-2 6 3 0,1-4 4 0,-1 3 2 16,-7 6-5-16,-1-7-11 0,9 7-12 0,-8 0-6 0,-1 0-9 16,0 3-8-16,1-3-8 0,7-5-9 0,-7-1-9 0,8 1-8 15,-9-5-3-15,10-6-3 16,-2-4 3-16,0 5 4 0,1-10 3 16,9 0 4-16,-1-4 0 0,2-2 1 0,-2-3-6 0,1-6-3 15,8 1-5-15,0-6-10 0,1-4-5 0,0 0-4 16,-1-7-4-16,9 2-1 0,0-4 0 0,-9 0 0 15,9-3 1-15,0 3 0 0,0-6-1 0,0 0-2 0,0 0-2 16,9 0-12-16,-9-6-29 0,9 3-51 0,-9-3-57 0,8 0-59 16,9-4-54-16,-8-4-53 0,8 5-69 0,9-6-109 15,-8-4-103-15,7 4-31 0,-7 0 9 0</inkml:trace>
  <inkml:trace contextRef="#ctx0" brushRef="#br0" timeOffset="140360.81">18132 13829 182 0,'-10'-10'511'0,"10"0"-124"0,0 1-123 16,-8 2-75-16,8-1-33 0,-9-2-14 0,-9 5 0 0,10 0 11 16,-10 0 15-16,1 0 8 0,-10 5 4 0,10 0-5 0,-8 5-11 15,7 0-15-15,-8 0-19 0,0 5-24 0,9 0-22 16,-1 0-19-16,2 4-12 0,7 1-10 0,-10-2-9 0,12 9-6 15,-2-9-2-15,9 7 0 0,-9-4-1 0,9 2-3 16,0 3-1-16,9-3-5 0,-9 2-5 0,9 0-2 0,-2-1-2 16,12 4-1-16,-10 2-1 0,7 1-1 0,2-7-4 0,-1 5 3 15,-8 1-2-15,17-1 2 0,-9 5 0 0,1-5-1 16,-1 2-1-16,1-3 1 0,-11 2-1 0,13-1 0 0,-13-4 1 16,3 4-2-16,-3-4 1 0,3 0-1 0,-2-6 2 15,-8 1 0-15,0-5 0 0,0 0 7 0,0-2 10 0,-8-2 5 16,-2-2 8-16,3 2 10 0,-10-6 6 0,-3 0 4 0,3 0 5 15,1-6-3-15,-11 2-4 0,1-2-2 0,0 2-4 16,1 0-5-16,-1-6-2 0,-2 0-2 0,12 5-4 0,-1-5-5 16,-1 4-3-16,1-2-5 0,7 2-4 0,-6 2-3 0,16-1-6 15,-9 0-3-15,9 0-7 0,-9 0-5 0,18 0-10 16,-9-5-12-16,9 6-21 0,-1-6-55 0,0 0-89 0,12 1-88 16,-5-7-78-16,3 2-103 0,0-1-185 0,8 1-96 15,-1-2-35-15,-7 3 20 0</inkml:trace>
  <inkml:trace contextRef="#ctx0" brushRef="#br0" timeOffset="140548.54">18566 14113 826 0,'8'-10'850'0,"-8"4"9"15,8-4-113-15,-8 6-237 0,0-2-209 0,10-3-124 16,-10 5-71-16,8-1-38 0,-8-2-20 0,0 4-17 0,0-2-22 15,0-1-35-15,0 2-102 0,0-1-122 0,0 1-125 16,0-7-179-16,0 7-137 0,-8-2-85 0,-10 2-44 0,1-1-8 16</inkml:trace>
  <inkml:trace contextRef="#ctx0" brushRef="#br0" timeOffset="145325.81">9221 16031 75 0,'0'-8'303'0,"-7"-8"-83"0,7 6-69 0,0-4-39 15,-10 5-23-15,10-3-12 0,-9-2-9 0,9 4-3 16,-8 6-3-16,8-6-3 0,0 0 0 0,-9 6-4 0,9-1-1 0,-8 0-2 0,8 0 2 15,0 0-1-15,0 5-3 0,-10 0-5 0,10 0-4 16,0 5-4-16,0 0-4 0,0 0-2 0,-8 9 1 0,8 1 9 16,0 10 5-16,-8-1 6 0,8 9 6 0,0 3 4 0,0 2 5 15,0 1 2-15,0 9 2 0,0-2-5 0,0 6 8 16,0 3-2-16,8-1 0 0,-8 4 5 0,0 0 3 0,0 6-1 16,-8-5-1-16,8-1 0 0,-9 6-7 15,9-10 2-15,-9 3-5 0,0-2-4 0,1-1-5 0,8-2-4 0,-9-1-3 0,0-2-6 16,1-6-8-16,8-4-5 0,-9 1-4 0,9-11-3 0,0-1-5 15,-9-3 1-15,9-6-2 0,0 1-1 0,0-5 1 16,0-5 0-16,9-2 1 0,-9-1-1 0,9-4 3 0,-9 3-2 16,17-6-2-16,-8 0 4 0,8 0 1 0,9 0 2 15,0-6 0-15,0 3 1 0,17-7-2 0,-8 0-3 0,9 0 0 16,7-5-6-16,10 0-12 0,1 1 1 0,-2-5-1 0,10 3-3 16,-8-3 0-16,6 5-2 0,1-2 0 0,-8 8 1 15,9-2 5-15,-10-5-3 0,-8 9-2 0,8 2-2 0,-16-2-5 16,0 3-3-16,-1 3-12 0,-8 0-12 0,1 0-14 15,-12 0-21-15,-4 3-22 0,-5 3-20 0,3-2-24 0,0 2-29 16,-9-1-29-16,-1 0-29 0,1 0-27 0,0-5-31 0,-1 0-48 16,0 0-116-16,2 0-81 0,-2-5-39 0,1 5-7 15</inkml:trace>
  <inkml:trace contextRef="#ctx0" brushRef="#br0" timeOffset="145682.59">11263 16607 73 0,'0'0'456'16,"-10"-4"-124"-16,10 4-136 0,10 0-84 0,-10 0-49 0,8 0-22 0,0 0-9 0,2-6-5 16,16 2 0-16,-8 0 4 0,7 4-1 0,10-5-1 0,-1-5-1 15,1 5-3-15,8 0-1 0,1-4-1 0,-1-1 1 16,9 0-2-16,0 5 0 0,-8-5-2 0,9 0-2 0,-1 0-1 16,-1 5-4-16,-7-5-2 0,-2 6-3 0,-6-1-1 0,-2 0-1 15,1 0-3-15,-9 5-1 0,0-4-1 0,-8 4 0 16,8-6 0-16,-9 6-2 0,-9 0-4 0,10 0-9 15,-9 0-11-15,0 0-13 0,-2 0-16 0,-7 0-19 0,10 0-26 16,-10 0-38-16,0 0-54 0,-10 0-97 0,3 0-95 0</inkml:trace>
  <inkml:trace contextRef="#ctx0" brushRef="#br0" timeOffset="145886.79">11540 16814 254 0,'-9'3'387'0,"2"3"-135"0,7 0-102 0,0-3-55 0,7 3-28 15,2-6-12-15,0 4-2 0,9-4-1 0,-3-4 3 16,13 4-2-16,-2-6 0 0,9 3-3 0,7-9-8 0,-7 9-6 16,10-8-4-16,7 1-3 0,-9-4 0 0,0 4 0 0,1 0-2 15,-1 1-2-15,1-1-3 0,-10 5-3 0,9-5-3 0,-17 5-4 16,2 1-5-16,-3 4-2 0,1-6-3 0,-9 6-3 16,-8 0-9-16,0 0-14 0,7 6-24 0,-6-6-34 15,-2 4-47-15,1 1-95 0,-1 0-149 0,-8-5-85 0,9 5-44 16</inkml:trace>
  <inkml:trace contextRef="#ctx0" brushRef="#br0" timeOffset="146608.31">14475 15900 364 0,'-8'-10'295'16,"-2"0"-113"-16,2 5-66 0,8 0-37 0,-8 0-19 16,8-4-11-16,-9 5-4 0,9-2-1 0,0 6-4 0,-9-5-7 15,9 0-3-15,-9 5-2 0,1 0-6 0,8 0-2 0,-17-5 0 16,8 5-3-16,-9 5 5 0,1-5 8 0,-1 5 3 15,-8 0 6-15,0 5 7 0,9-4 8 0,-17 7 7 0,8-3 6 16,-9 10 5-16,0-1-1 0,1 1-1 0,-2 4-3 0,1 1-8 16,1 5-5-16,8-1-7 0,-9-1-7 0,9 2-6 15,1 4-6-15,7-4-3 0,0-1-2 0,11 4 1 0,-12-3-4 16,19 0-4-16,0-2-3 0,0 2-2 0,9-5-3 16,1-1-3-16,6 1-2 0,1-7-4 0,1-2 1 0,9-2 0 15,-2 1 0-15,1-6 1 0,9-2 0 0,-10-7 1 0,10 0 0 16,-10-7 1-16,13-2 2 0,-5-1 0 0,-7-5-1 15,0-5 1-15,8 2 2 0,-16-3 4 0,8 1 7 0,-9-3 5 16,1-2 3-16,-10 1 8 0,2 5 8 0,-2-6 15 16,-8 0 15-16,9 2 4 0,-18 3 6 0,9 1 3 0,0-1 6 15,-8 0 1-15,8 5 2 0,-10 6-5 0,10-6-3 0,-8 5-4 16,8 5-9-16,0 0-7 16,-7 0-7-16,7 5-10 15,0-5-11-15,0 10-11 0,-11-5-10 0,11 10-11 0,0-5-2 16,0 10-6-16,0-1-2 0,0 6 2 0,0 5-2 0,0-7 3 15,11 8 1-15,-11-3 1 0,0 7 1 0,7-6 1 16,-7 6 1-16,0-2 0 0,0 8-1 0,8-7 0 0,-8 4-2 16,0 2 0-16,10-6 1 0,-10 6-1 0,0-1-1 15,8 0-4-15,-8-5-16 0,9 0-33 0,-1 1-53 0,10-1-58 16,-9-4-59-16,8-6-51 0,9 0-51 0,-9-5-55 0,9-4-77 16,0-4-121-16,1 0-27 0,-10-6 8 0</inkml:trace>
  <inkml:trace contextRef="#ctx0" brushRef="#br0" timeOffset="147014.81">14980 15914 27 0,'-19'0'490'15,"-6"0"-92"-15,-2 5-163 0,1 5-98 0,0-1-46 0,1 12-27 16,-1-6-16-16,-1 4-9 0,10 4-3 0,0 2-4 0,-1 0-5 15,10 4-5-15,8 0-6 0,-9-5-7 0,18 5-4 16,-9 1-2-16,8-5-2 0,10-1-1 0,-11 1 1 0,11-6-1 16,1 1-1-16,-2-5 2 0,-1-2-1 0,11-2 1 15,-9-1 2-15,8-10 2 0,-10-5 2 0,11 0 4 0,-10-6 5 16,0 2 5-16,1-6 7 0,-1-4 7 0,1-1 9 16,-3-3 6-16,-4 2 9 0,-2-7 11 0,-1 2 11 0,2 3 10 15,-10-3 8-15,0 3 5 0,7 3 3 0,-7-4-1 0,0 5 6 16,0 3 3-16,-7 3 3 0,7-3-2 0,0 6-1 0,0 0-8 15,0 6-8-15,-10-2-8 0,10 3-19 0,0 3-15 16,0 0-17-16,0 3-17 0,0 3-11 0,0 4-7 16,0 4-4-16,0 5-2 0,10 1 3 0,-10 5-2 0,0-1 1 15,0 5 1-15,0 6-1 0,0-7 1 0,0 8 0 0,0 3 0 16,0-5 0-16,0 5 0 0,0 0 0 0,7 4 0 16,-7-4-1-16,0 0 1 0,9 1-2 0,-9-1 0 0,8 0 0 15,-8 0 0-15,10-5-7 0,-2 5-26 0,0-5-50 16,-8 0-61-16,18-4-57 0,-10-1-55 0,10 0-62 0,8-9-93 15,-9-1-162-15,10 1-60 0,0-10-6 0</inkml:trace>
  <inkml:trace contextRef="#ctx0" brushRef="#br0" timeOffset="147187.29">15613 16545 553 0,'-8'-10'603'0,"-2"-5"-114"0,-7 5-166 16,9 0-86-16,8 5-47 0,-9 1-27 0,1-2-19 15,8 2-10-15,0-1-9 0,0 0-21 0,0 5-45 0,8 0-64 16,-8 0-75-16,9 5-61 0,8-5-58 0,1 5-57 0,-2-1-85 16,10-4-144-16,-8 6-69 0,-1-6-30 0</inkml:trace>
  <inkml:trace contextRef="#ctx0" brushRef="#br0" timeOffset="147535.54">15838 16100 20 0,'-8'-5'502'0,"0"0"-76"15,8-5-171-15,-10 10-114 0,20-5-60 0,-10 1-32 0,8-1-17 16,0 1-8-16,10-2-4 0,-1 2-2 0,9-7-4 0,0 6 0 16,9-5-1-16,-9 7-3 0,1-7-2 0,-1 0 2 15,0 4-1-15,-1-4 4 0,1 6 0 0,-8-2 0 0,8-3 0 16,-9 3-1-16,-9 6-1 0,9-3-3 0,-7 3-1 0,-10-5-3 15,10 5 2-15,-3 5 3 0,-7-5 5 0,9 3 6 16,-9 3 6-16,0 3 7 0,9 1 9 0,-9 6 6 0,0 4 5 16,0-2 3-16,0 3 1 0,9 7 2 0,-9-3 1 15,0 4 0-15,0 4 1 0,0-3 3 0,0 4 3 0,0 6 1 16,0-1 0-16,-9 0-5 0,9 5-4 0,-9-5-5 0,9 4-6 16,-9 2-7-16,2-1-11 0,7-5-5 0,-10 0-8 15,10 0-4-15,0 0-5 0,-10-4-4 0,10-1-2 0,10-1-16 0,-10 3-37 16,10-13-46-16,-3 3-43 0,2-3-51 0,9-8-75 15,8-1-132-15,-9-4-119 0,9-5-63 0,0 0-11 16</inkml:trace>
  <inkml:trace contextRef="#ctx0" brushRef="#br0" timeOffset="147818.22">17566 16110 400 0,'0'-5'482'16,"0"5"-170"-16,0 0-129 0,0 5-70 0,-9 0-37 16,2 4-18-16,-3 2-5 0,-7 8 1 0,9 1 2 0,-10 3-1 0,1 3 0 15,-1 3-4-15,1 0-4 0,-8 5-5 0,7-1-5 16,2 6-3-16,-11-3-2 0,-1 3-3 0,12-1-4 15,-1 2-3-15,-10-1-5 0,10-1-3 0,0 1-2 0,8-4-7 16,-8-1-3-16,8-4-11 0,0 4-21 0,9-9-25 0,0-1-29 16,9-6-33-16,0-3-42 0,-1-5-61 0,1-5-98 0,0-5-122 15,-1-5-51-15</inkml:trace>
  <inkml:trace contextRef="#ctx0" brushRef="#br0" timeOffset="148021.84">17177 16159 7 0,'-10'-24'521'0,"2"4"-77"0,-1 5-154 16,1 0-101-16,-2 5-58 0,2 6-39 0,8-1-23 0,0 1-14 16,0 4-5-16,0 9-4 0,0 0-5 0,8 6-3 0,10 0-5 15,-9 10-2-15,17-1-2 0,-9 1-2 0,9 4-5 16,0-1-7-16,0 6-3 0,0 1-5 0,-1 0-1 0,12-1-3 16,-12 4-1-16,10-3 0 0,-9 4-1 0,9-5-2 15,-1 5-12-15,0-6-17 0,2 2-24 0,8-5-29 16,-10 3-37-16,1-8-59 0,7 0-104 0,-7-1-130 0,1-4-70 0</inkml:trace>
  <inkml:trace contextRef="#ctx0" brushRef="#br0" timeOffset="148241.37">18270 16193 255 0,'-9'-6'548'15,"9"3"-90"-15,0-4-179 0,0 7-109 0,-8 0-61 16,8 10-32-16,0 0-17 0,-8 0-4 0,-2 9 1 0,10 1 2 16,-9 9 1-16,9-4-2 0,0 10-8 0,0-1-12 0,0 0-9 15,0 5-8-15,9 0-7 0,1 5-5 0,-2 0-5 16,0 4-4-16,1-3-21 0,9-6-27 0,-3 5-29 0,13-5-30 16,-11 0-33-16,18-6-41 0,-9-8-62 0,0 1-103 15,0-7-100-15,8-5-47 0</inkml:trace>
  <inkml:trace contextRef="#ctx0" brushRef="#br0" timeOffset="148523.41">18748 16203 51 0,'-7'-19'533'0,"-4"9"-60"0,4 0-166 0,-13 5-117 0,3 5-69 16,10 0-39-16,-3 10-19 0,2 5-7 0,8 4 0 0,-8 4-1 15,8 3 1-15,8 7-2 0,0 2-2 0,9-1-6 16,0 9-7-16,3-4-7 0,5 6-6 0,1-6-4 0,9 5-5 15,-1-5-4-15,1 0-4 0,-1-5 0 0,1 0 0 0,10-4 3 16,-11-5 12-16,0-1 19 0,1-10 34 0,-9-3 38 16,9-2 40-16,-10-3 36 0,2-6 24 0,-10 0 13 15,1-12-3-15,-10 2-14 0,1 2-27 0,-9-12-38 0,9 0-39 16,-18-4-34-16,0-4-27 0,1 2-19 0,-10-3-10 0,-7-6-6 16,-1 7-9-16,-10-6-12 0,1-1-14 0,1 6-28 0,-1-6-65 15,-7 7-86-15,7-7-79 0,-1 1-73 0,1-1-79 16,9 1-126-16,9-4-117 0,-9 3-53 0,9-5 13 15</inkml:trace>
  <inkml:trace contextRef="#ctx0" brushRef="#br0" timeOffset="148712.04">18600 15381 84 0,'0'-4'520'0,"0"-1"-84"0,9 1-165 0,-9-2-99 0,9 2-49 15,-1-2-26-15,1 2-11 0,9-2-6 0,-2-4 0 0,11 7-2 16,0-2-5-16,-2-5-11 0,1 5-15 0,0 5-14 16,9-5-11-16,-10 5-11 0,19-5-14 0,-18 5-24 0,16 5-27 15,-5-5-36-15,6 0-42 0,0 5-68 0,0-5-117 16,0 5-112-16,-7-5-72 0</inkml:trace>
  <inkml:trace contextRef="#ctx0" brushRef="#br0" timeOffset="149071.87">19547 15069 256 0,'-26'0'512'0,"-8"0"-146"16,-1 11-160-16,8-7-87 0,-8 5-48 0,17 5-27 0,-7-2-15 0,8 1-8 0,-1 3-4 0,10-2-2 15,8 1-2-15,0 5-2 0,8-6-4 0,10 5-2 0,-1 1-3 16,1-5-3-16,7 0 1 0,10-2 0 0,0-2 0 15,0-6-2-15,-1 0 0 0,1-5 0 0,-1 0 1 16,-7-5 0-16,6-5 1 0,-6 1 0 0,-9-1 1 0,-1-10 5 16,1 5 9-16,-1 0 10 0,-8-4 14 0,-1-1 14 0,-8 0 16 15,9 1 19-15,-9 5 22 0,0-5 23 0,0 4 15 16,-9 0 13-16,9 0 7 0,0 6 1 0,-8 3-8 0,8-3-14 16,0 4-21-16,0 5-28 0,-9 0-21 0,9 0-23 0,-9 5-20 15,9 4-14-15,-8 1-10 0,-1 5-4 0,9 5-3 16,0-2 2-16,-9 2-4 0,9 6 2 0,0-3 0 0,0 2-2 15,9 4 1-15,-9 1 1 0,9-1-2 0,-1-1-1 16,-8 8-9-16,18-3-27 0,-10 6-43 0,1-4-53 0,9 9-56 16,-2-5-51-16,11 4-53 15,0 2-78-15,6-1-139 0,2 0-68 0,-8 5-28 0</inkml:trace>
  <inkml:trace contextRef="#ctx0" brushRef="#br0" timeOffset="149761.07">20511 16686 61 0,'0'0'406'0,"0"-5"-101"0,-9-5-104 0,9 7-67 0,0-9-32 15,0 2-13-15,0 2-6 0,-9-3 2 0,9 1 1 0,0 0-1 16,-9 0-2-16,9 2-4 0,0-2-2 0,0 0 0 16,0 0 3-16,0-1 7 0,9 3 7 0,-9-2 12 0,9 0 12 15,-9 0 14-15,9 0 10 0,-9-5 9 0,7 6 14 16,-7-1 6-16,0 0 1 0,10 0-3 0,-2 6-12 0,-8-6-14 15,0 6-18-15,9-7-23 0,-9 7-26 0,0 4-24 0,0-6-19 16,10 2-12-16,-10 4-10 0,0 0-7 0,0 4-3 16,0 2 0-16,8-2-2 0,-8 7-1 0,0 3 2 0,8 0-1 15,1 1 0-15,-9-1 1 0,9 8 0 0,-9-4 2 0,9 2 0 16,-1-1 0-16,-8 1-2 0,7 3 1 0,4-3 0 16,-11-1 0-16,9-3 0 0,-9-2 0 0,0 1-1 0,8-5 3 15,-8-1 4-15,9-3 1 0,-9-2 2 0,8 1 5 16,-8 0 4-16,0-5 6 0,0 0 4 0,9-5 1 0,-9-4 0 15,8 0 3-15,2-3 0 0,-2-7-2 0,0 5-1 0,1-6-6 16,8 1-2-16,-8-1-5 0,0 1 2 0,0-1 0 16,-1 1-1-16,1 9-3 0,0-5 1 0,-9 5-1 0,0 0-2 15,8 5 3-15,-8 1-4 0,0-2-5 0,0 2-6 16,0 4 0-16,9-5-7 16,-9 5 2-16,0 0-2 0,0 0 0 0,8 5 1 0,-8-5 1 0,10 4 1 0,-1 2 0 0,-2-2 2 15,11 1-1-15,-9 2 2 0,8-4 0 0,0 2-2 0,-7 0-2 16,7-5 1-16,0 0 1 0,0 5 0 0,-8 0-2 15,8-5 0-15,0 0 0 0,0 0 4 0,-7 0-5 16,7 5 1-16,1-5 1 0,-10 0 2 0,1 0 0 0,0 5-3 16,-2 0 1-16,3 5-2 0,-1-6 5 0,-9 6-2 0,9 0 1 15,-1 0-3-15,0 4 2 0,-8 0 2 0,10 1 0 0,-2 5 0 16,1-4-7-16,8-3-13 0,-8 7-13 0,8-5-33 16,-8-1-87-16,8 1-104 0,1-5-103 0,-1 4-130 15,-8-4-183-15,-2-5-96 0,13 4-44 0,-20-3-3 0</inkml:trace>
  <inkml:trace contextRef="#ctx0" brushRef="#br0" timeOffset="150248.93">18174 18151 82 0,'-34'5'499'0,"-1"1"-118"0,9 4-139 0,-9-6-88 0,8 1-45 16,10-1-17-16,-8 6-3 0,16-5 3 0,-8-5 6 16,8 5 1-16,0 0-3 0,9-5-3 0,9 5 0 0,0-5 4 15,-1 0 2-15,19 0 8 0,-1 0 14 0,1-5 15 0,15 0 20 16,1 0 13-16,1-4 2 0,8-1-3 0,9-5-8 15,-1 0-14-15,10 0-18 0,0 2-16 0,8-3-24 0,-9-4-15 16,1 5-19-16,-1 1-16 0,1 1-10 0,-10-2-15 16,-8 5-22-16,1 0-30 0,-10 5-42 0,1 0-60 0,-10 0-66 15,-8 0-59-15,-10 5-52 0,2 0-40 0,-9 0-28 0,-9 5-20 16,-9 0-5-16,-16 5 21 0,-1 0 41 0,-9 4 42 16,-17 6 56-16,1-2 72 0,-2 7 83 0,-8 1 84 0,0 2 72 15,-8-3 62-15,7-1 46 0,2 1 32 0,0-5 11 16,-1 4-13-16,8-4-26 0,10-2-24 0,-1-2-19 0,10 3-10 15,-1-9-13-15,9 4-10 0,9-4-12 0,9-5-8 0,-2 5-8 16,1-6-2-16,18 8 4 0,9-9 8 0,-1 2 9 16,9-5 6-16,9-5 4 0,17 2 1 0,0-9-4 15,18-2-7-15,-1-5-14 0,10-1-17 0,9-5-14 0,-3 2-13 16,1-7-8-16,-6 0-18 0,-3 6-48 16,-8-5-54-16,1-1-61 15,-18 2-71-15,0-1-142 0,-17-1-130 0,-10-4-92 0,-7-1-42 16</inkml:trace>
  <inkml:trace contextRef="#ctx0" brushRef="#br0" timeOffset="150829.62">13946 14904 337 0,'0'0'292'0,"-9"0"-98"0,9 3-67 0,0-3-36 16,-9 0-18-16,9 0-7 0,0 0-2 0,0 0 1 16,0-3 0-16,0 3 1 0,0 0-1 0,0 0-3 0,0 0-5 15,9-7-2-15,-9 3-5 0,9 0-3 0,-1-2-3 0,10 2-4 16,-10-6-4-16,18 0-3 0,-9-4-2 0,18 4 2 15,-10-5 0-15,20 2 1 0,-10-3-1 0,8-4-1 0,9 7-7 16,2-3-2-16,-4-4-2 0,11 5-5 0,-9 1-7 16,1 0-6-16,-1-1-18 0,-9 5-22 0,0 1-23 0,-17-1-28 15,9 5-28-15,-10 0-26 0,-7 0-29 0,-9 5-46 16,-9 0-62-16,-9 5-95 0,-9 0-54 0</inkml:trace>
  <inkml:trace contextRef="#ctx0" brushRef="#br0" timeOffset="150986.04">13841 15162 466 0,'-17'19'341'0,"-1"-3"-142"16,2-2-83-16,16-5-41 0,-10 1-18 0,20 0-7 16,-3-10 1-16,2 5 4 0,19-10 5 0,-3 5 2 0,8-10-2 15,3 6-6-15,16-11-9 0,1 1-6 0,8-6-8 16,-1-5-8-16,10 2-8 0,7-7-3 0,2 5-3 0,-10-4-8 16,10 0-17-16,-2-1-33 0,-8 2-41 0,-8 2-73 0,0-2-153 15,-8 3-94-15,-9 1-66 0</inkml:trace>
  <inkml:trace contextRef="#ctx0" brushRef="#br0" timeOffset="151613.31">11011 12564 81 0,'-9'5'432'16,"9"3"-168"-16,-9-2-118 0,1-6-68 0,8 4-30 0,0-4-16 15,0 6-4-15,0-6 0 0,8 0 4 0,1-6 3 16,0 6 5-16,-1-4 4 0,9-2-1 0,1 3-1 0,8-7-2 15,-1 5-2-15,11-5 0 0,-1-4-2 0,7 4-4 0,3-5-1 16,7 5-1-16,8-3-1 0,-8-9 0 0,8 8-3 16,2-1-4-16,7-5-3 0,-8 7-2 0,0-7-3 0,0 4-3 15,-9 1-4-15,0 7-7 0,0-2-14 0,-7 1-19 0,-3 3-19 16,-7 1-25-16,-9 5-27 0,0 0-34 0,-9 0-57 16,-8 5-108-16,-9 1-90 0,-18-3-48 0</inkml:trace>
  <inkml:trace contextRef="#ctx0" brushRef="#br0" timeOffset="151772">11080 12891 185 0,'-9'6'473'0,"9"-3"-158"0,0-3-131 15,0 0-78-15,9 0-39 0,0-3-21 0,7-7-7 16,11-1-1-16,8 1 3 0,0-5 3 0,8 0 4 0,18-3 0 16,-1 3-1-16,10-9-1 0,-1 4-4 0,8-1-5 0,12-2-5 15,-2-2-6-15,0 6-18 0,-1-1-29 0,1 1-43 16,0 5-64-16,1-1-157 0,-11-1-109 15,-17 3-80-1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4T09:56:11.53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754 8544 111 0,'0'0'340'15,"0"0"-81"-15,-9 0-80 0,9-5-57 0,0 5-34 0,0 0-15 16,0 0-11-16,0 0-3 0,0 0-5 0,0 0-2 0,-9 0-6 16,9 0-4-16,0 0-6 0,0 0-7 0,0 0-5 15,0 0-4 1,0 0-4-16,0 0-4 0,0 0-1 0,0 0-2 0,0 5-1 0,0-5-1 0,0 5-2 0,0-5-2 0,0 5 2 15,0 4-1-15,0-5 0 0,0 6 3 0,9 6 5 0,-9-3 2 32,0 13 2-32,0-7 5 0,-9 10 0 0,9-4 5 0,0 4 4 0,0 0 2 0,0 6 1 0,0-7 0 0,-9-3 3 15,9 4 0-15,0 1-3 0,9-5-2 0,-9-1-5 0,0 4-1 32,0-3-6-32,9 1-5 0,-9-8-3 0,9 7-4 0,-9-6 0 0,8 1-6 0,-8-1-15 0,9 1-25 0,-9 0-28 15,9-5-36-15,-9 3-41 0,8-2-60 0,-8-6-98 16,0 3-130-16,0-3-59 0</inkml:trace>
  <inkml:trace contextRef="#ctx0" brushRef="#br0" timeOffset="703.49">20884 8925 279 0,'0'0'326'0,"0"0"-113"0,0 0-87 0,0 0-51 16,0 0-26-16,0 0-11 0,0 4-6 0,0-4 1 0,0 0 0 15,8 0-4-15,-8 0-1 0,0 6-2 0,10-6-5 16,-10 0-5-16,8 0-2 0,1 0 1 0,0 0-3 0,-1 0-3 16,1 0 0-16,-1 0-1 0,1-6-1 0,8 6-3 15,-7-4 0-15,6 4-3 0,-8-5-1 0,12 0 1 0,-5 0-1 16,3 0-1-16,0-5 1 0,-1 5 0 0,9-5-2 0,-8 1 1 15,-1-1 1-15,0 0-1 0,0 0 1 0,1-5 1 16,-1 5 3-16,1 2 8 0,-10-2 8 0,1-5 9 0,0 5 9 16,-2 4 9-16,-7-2 10 0,10 3 8 0,-10-5 3 15,0 5-2-15,0 0-5 0,0-4-7 0,0 2-9 0,-10 4-7 16,10 3-9-16,0 0-9 0,-7-5-7 0,7 5-5 0,0 0-3 16,-9-5-2-16,9 0-2 0,0 5 0 0,-9-5-2 15,9 0 1-15,0 5 0 0,0-5-1 0,-8 5 1 16,8-5-1-16,0 5 0 0,-9-3-1 0,9-4 1 0,0 7 1 15,0-4-1-15,0 4 0 0,-9-5-1 0,9 5 0 0,0-6 1 16,0 6-2-16,0-4-3 0,0 4-1 0,0 0-1 0,0-5-3 16,9 5-1-16,-9-5 1 0,0 0-1 0,9 5 1 15,-9-4 2-15,8-2 2 0,1-4 3 0,0 6 4 0,-9-2 1 16,7 2 5-16,-7-5 4 0,10 3 9 0,-10 2 7 16,0-2 11-16,0-4 12 0,0 6 9 0,0-2 11 0,0 3 8 15,0-2 4-15,0 0 1 0,0 0-1 0,0 5-4 16,-10-5-6-16,10 5-3 0,0-5-6 0,0 5-3 0,0-5-1 15,0 5-5-15,-7-6-1 0,7 6-6 0,0 0-5 16,0 0-8-16,0 0-8 0,7 0-9 0,-7 0-8 0,0 0-7 16,0 0-5-16,0 6-3 0,0-1-1 0,0 0 1 0,10 5 0 15,0 0 2-15,-10 3 3 0,0 3 1 0,8 3 0 16,-8 5 2-16,0 1 2 0,0 4 3 0,0 1 0 0,0-1 0 16,0-1-1-16,0 3 2 0,0 3-1 0,0-5-1 0,0 5 0 15,0-4-3-15,0-1 1 0,0 1 0 0,0-2 1 16,0 1-2-16,0 1 1 0,0-6 1 0,0 6-1 0,0-6 2 15,0 0-2-15,0 2 0 0,0-3-2 0,9-3-1 16,-9-1-3-16,0 1-7 0,0-5-7 0,7-1-11 0,-7-4-3 16,0-5-11-16,10 0-17 0,-2 0-27 0,1-5-29 0,0 0-34 15,8-5-32-15,1 0-28 0,-10-5-37 0,18-5-30 16,-9 2-57-16,1-8-80 0,7 6-66 0,-6-4-18 16</inkml:trace>
  <inkml:trace contextRef="#ctx0" brushRef="#br0" timeOffset="953.62">21674 8954 167 0,'0'-5'431'0,"-9"5"-107"16,9 0-117-16,0 0-76 0,-8 0-47 0,8 5-20 0,0-5-10 16,-9 5-7-16,9-1-3 0,0 2-2 0,-8 2-1 0,8 2-2 15,0-4 2-15,0 9-2 0,0-5-5 0,0 4-4 16,0-5 0-16,0 6 2 0,0 0 1 0,0 0 1 15,8-1-3-15,-8 1-4 0,9 0-1 0,-9-1 0 0,8 1-1 16,-8-5-3-16,9 5-7 0,-1-5-1 0,12-2-1 0,-5 2-1 16,-6-4-2-16,9-2-2 0,8 2-4 0,-9-6-11 15,9 0-18-15,-8 0-31 0,8-6-32 0,0 2-39 0,9-2-56 16,-9-4-92-16,8-5-151 0,-8 7-64 0</inkml:trace>
  <inkml:trace contextRef="#ctx0" brushRef="#br0" timeOffset="1110.38">21891 8763 76 0,'-18'-4'525'15,"10"4"-66"-15,0-5-158 0,-2 5-115 0,2 0-66 0,0-5-36 16,8 5-24-16,0 0-16 0,0 0-13 0,0 0-11 0,0 5-15 16,0-5-25-16,8 0-29 0,0 5-36 0,2-5-54 15,-2 4-91-15,10 0-157 0,-1 2-75 0,-9-2-29 0</inkml:trace>
  <inkml:trace contextRef="#ctx0" brushRef="#br0" timeOffset="1766.64">22212 8861 140 0,'0'0'460'0,"0"0"-110"0,10 0-139 16,-10 0-94-16,0 4-57 0,8 8-28 0,-8-9-16 0,7 7-7 16,3 0-2-16,-10 0-2 0,10 5 1 0,-2-1-2 15,1 1 0-15,-9 0-1 0,9 0-1 0,-1-2 0 0,-8 2-2 16,8-5 0-16,-8 0 1 0,0-1 5 0,9-4 7 0,-9 0 14 16,0 0 23-16,9-5 28 0,-9 5 32 0,0-10 25 15,0 5 19-15,0-5 14 0,0-5 7 0,9 1-1 0,-9-5-8 16,0 4-15-16,8-5-12 0,-8-5-12 0,0 6-10 0,8-6-13 15,1 6-9-15,-9-6-7 0,9 5-7 0,-9 2-9 16,8 1-16-16,-8 3-12 0,0-1-6 0,10 2-6 16,-10 2-7-16,0 0-8 0,0 2-8 0,0 4-5 0,0 0-4 15,0 0-2-15,0 0-2 0,0 4-2 0,8 2 2 0,-8 0-1 16,0 2 0-16,9 7 3 0,-9 1-3 0,8-3 0 0,-8 2-3 16,10 0-5-16,-2 4-6 0,-1-4-7 0,11 4-10 15,-8-5-15-15,-1 1-15 0,-1 1-16 0,9-2-13 16,-7 0-11-16,6 1-8 0,2-5-4 0,-9 0 3 0,8-1 8 15,0-4 11-15,1 0 14 0,-10 0 16 0,9-5 12 0,0-5 14 16,3 0 11-16,-3-4 9 0,-1 0 7 0,11-7 5 16,-10 1 7-16,1-5 4 0,-2 2 12 0,2-6 13 0,-10-6 14 15,10 1 11-15,-10-1 8 0,10 0 8 0,-10-3 9 16,-8-1 6-16,9-5 2 0,-9 5 0 0,0-6-8 0,-9 6 3 16,9-1 6-16,-8 2 8 0,-2-1 4 0,10 3 3 0,-8 7-6 15,0 5-5-15,-1-1-2 0,9 1-9 0,-9 5-12 16,9 3-16-16,0 2-14 0,-8 3-12 0,8 3-7 15,0-3-6-15,0 6-6 0,-9 0-6 0,9 6-1 0,0 3-1 16,0 0-3-16,0 2-6 0,0 8 3 0,0 0-1 0,0 1 2 16,9 5 4-16,-1-1 1 0,-8 1-1 0,9 4 3 0,0 0 4 15,-1 0 0-15,0-4 2 0,2 4-7 0,-2 1-6 16,1-1-2-16,-1 0-5 0,10-4-3 0,-9-1-6 0,0 0-5 16,8-3-8-16,-10-3-4 0,4 2-1 0,5-6-3 15,2 1-3-15,-1-5-4 0,1-1-3 0,-1 1-10 0,0-6-19 16,1-4-33-16,-1 0-38 0,9 0-39 0,-9-4-34 0,9-6-30 15,-8 1-32-15,8-6-22 0,1 1-31 0,-10-1-43 16,9-5-93-16,-9-5-29 0</inkml:trace>
  <inkml:trace contextRef="#ctx0" brushRef="#br0" timeOffset="1938.51">22846 8606 11 0,'-18'0'508'0,"2"0"-54"0,-2-4-147 16,10 4-105-16,-1 0-51 0,0 0-20 0,1 0-4 0,8 0-2 15,0 0 2-15,-8 0-2 0,8 0-12 0,0 0-15 16,8 4-24-16,-8-4-22 0,8 0-23 0,10 0-18 0,-10 6-25 16,10-6-29-16,8 4-36 0,9-4-39 0,-2 0-42 15,4-10-62-15,5 2-100 0,10-3-143 0,-9-3-64 0,1 4-22 16</inkml:trace>
  <inkml:trace contextRef="#ctx0" brushRef="#br0" timeOffset="2111.22">23592 8467 189 0,'0'-7'493'0,"0"2"-105"0,0 1-146 0,10 4-98 0,-10-6-58 16,0 2-33-16,10-1-20 0,-10 5-13 0,0 0-13 0,7 0-15 16,-7-4-18-16,10 4-21 0,-10 0-28 0,7 0-33 15,-7 0-52-15,10 0-78 0,-10 0-126 0,0 0-58 0</inkml:trace>
  <inkml:trace contextRef="#ctx0" brushRef="#br0" timeOffset="3364.36">18626 10810 129 0,'0'0'267'0,"-8"0"-53"0,8 0-54 0,0 0-46 0,-9 0-32 16,9 0-20-16,0 0-11 0,-9 0-5 0,9 0-5 0,0 0-4 15,0 0-4-15,0 0-3 0,0 0-4 0,0 0-5 16,0 0-1-16,0 0-2 0,0 0 0 0,0 0 1 0,0 0 3 15,0 0 3-15,0 0 4 0,0 0 6 0,0 0 4 16,0 0 3-16,0 0 2 0,0 0 2 0,0 0-2 0,0 0-2 16,0 0-4-16,0 0-2 0,0 0-4 0,0 0-6 0,9 5-3 15,-9-5-2-15,0 0 0 0,9 0-2 0,-1 5 2 16,1-5-1-16,-1 5 3 0,10-5 0 0,0 3 4 0,6-3 6 16,3 0 4-16,-1 0 4 0,9 0 0 0,0 0 2 15,-1 0-1-15,10-3-1 0,-9 3-5 0,-2-5-7 0,4 5-8 16,-3-5-4-16,0 5-6 0,2-5-3 0,-2 5-2 0,0-5-2 15,2 5-1-15,-2-5-3 0,-7 0 2 0,-1 0-2 16,0 2 0-16,-1 3 0 0,1-7 0 0,-8 4 0 0,-1 3 1 16,-8-6 7-16,0 6 10 0,-1-5 15 0,-8 5 12 15,0 0 16-15,10-5 10 0,-10 5 9 0,0 0 4 0,0-5-4 16,-10 5-11-16,10 0-23 0,-8 0-36 0,8 0-49 16,-9 0-51-16,9 0-52 0,0 0-49 0,-9 0-53 0,18 0-64 15,-9-5-120-15,0 0-96 0,0 5-35 0,0 0 1 0</inkml:trace>
  <inkml:trace contextRef="#ctx0" brushRef="#br0" timeOffset="3834.3">19181 10859 95 0,'0'-5'387'0,"0"5"-90"0,0 0-96 0,0-5-70 0,0 0-42 16,0 5-22-16,0 0-9 0,0 0-1 0,0 0 0 0,0 0-2 15,0-5-2-15,-7 5-3 0,7 0-6 0,0 0-5 16,-11 0-5-16,11 0-5 0,0 5-1 0,-7-5 0 16,7 0 0-16,-9 5 0 0,0 0 0 0,9-5 2 0,-8 5-1 15,8 0 0-15,-9 0 2 0,1 3 2 0,8 2 0 0,-10 0 5 16,2 1 2-16,0 3 3 0,-2 2 2 0,2 2 2 0,-1 3-4 15,-8-2-1-15,8 0 0 0,1 1-7 0,-2-1-1 16,10 6-4-16,-7-7-3 0,-2 3-2 0,1 3-2 16,8-5-2-16,-10 7-4 0,10-7 2 0,-10 5-3 0,10-5-2 15,0 5-1-15,-7-3 0 0,7 4-1 0,0-2-1 0,-8-4-1 16,8 1-1-16,0 0 1 0,0-1 2 0,0-4-1 16,8 5-2-16,-8-5 0 0,7-2-2 0,3 3 0 0,0-6 0 15,-2 3 0-15,1-3-3 0,-2 0 0 0,11 6 1 0,-9-7 0 16,8 1 1-16,0-6 0 0,-7 6-1 0,6-5 0 15,-6 5 0-15,7-10 0 0,0 10 1 0,-1-10 1 0,-5 4 2 16,5-4 1-16,-6 0 2 0,7 0-1 0,0 0 1 16,-8 0-2-16,8 0 4 0,-8-4-4 0,8 4-4 0,-8 0-10 15,0-5-23-15,7 0-37 0,-6 5-42 0,7-10-48 0,1 1-53 16,-2-1-55-16,2 0-92 0,8-5-145 0,1 1-63 16,-2-5-9-16</inkml:trace>
  <inkml:trace contextRef="#ctx0" brushRef="#br0" timeOffset="4240.82">19859 11157 32 0,'-9'4'456'0,"1"-4"-87"0,8 0-132 16,0 5-92-16,-9-5-53 0,9 0-26 0,0 0-10 16,0 5-3-16,0-5-1 0,0 6-1 0,0-6-1 0,0 0-3 15,0 4-3-15,0-4-2 0,9 6-3 0,-9-6-3 0,8 0 1 16,1 0 3-16,1 4 1 0,-3-4 4 0,4 0 0 0,4 0 1 16,3 5-1-16,-1-5 1 0,1 0 0 0,8 0 0 15,-9-5-3-15,9 5-3 0,0 0-5 0,9-4-3 16,-9-2-4-16,9 2-3 0,-9-2-2 0,8 1-1 0,1 0 6 15,-9-5 5-15,0 7 3 0,1-3 3 0,0 0 4 0,-10 2 4 16,0 0 1-16,-9-2 1 0,10 2-1 0,-10 4 2 16,-8-6 4-16,9 6 6 0,-9 0 5 0,8-3 2 0,-8 3-2 15,0 0-1-15,0 0-6 0,0 0-10 0,0 0-9 16,0 0-18-16,0 0-28 0,-8 0-45 0,8 3-49 0,0-3-48 16,0 0-47-16,0 0-43 0,0 0-42 0,0 0-38 0,0-3-38 15,0-3-43-15,-9 6-80 0,1 0-29 0</inkml:trace>
  <inkml:trace contextRef="#ctx0" brushRef="#br0" timeOffset="4507.46">19981 11352 216 0,'0'5'360'16,"-8"-5"-96"-16,8 0-92 0,8 4-57 0,-8 2-33 0,0-6-20 15,8 4-8-15,1-4-2 0,0 5-1 0,0-5-2 0,7 5 0 16,2-5-6-16,0 0-4 0,-1 6-5 0,9-6-4 15,-8 0-4-15,8 0 0 0,-1 0-1 0,1-6-3 16,1 6 1-16,-1 0 1 0,0-5-1 0,-1 0 1 0,2 5 1 16,7-4-1-16,-8-6 1 0,1 10 1 0,-1-5 5 0,0 1 3 15,0-2-2-15,-10 2-2 0,2 4-3 0,1-6 3 0,-11 6 5 16,0-4 7-16,1 4 9 0,-9 0 10 0,9 0 15 16,-9-6 11-16,9 6 9 0,-9 0 0 0,0 0-7 0,0-3-11 15,0 3-36-15,8 0-58 0,-8-7-69 0,0 4-67 0,7-9-73 16,-7 4-103-16,20-8-176 0,-12 2-89 0,18 0-27 15</inkml:trace>
  <inkml:trace contextRef="#ctx0" brushRef="#br0" timeOffset="4961.88">21951 10390 254 0,'0'-5'443'0,"-7"5"-97"0,7-5-109 0,0 5-66 16,-10-5-33-16,10 5-14 0,0 0 1 0,-8 0-2 0,8 0-4 15,0 0-7-15,0 0-9 0,0 5-13 0,-8-5-15 16,8 5-15-16,0 5-18 0,-10-1-12 0,10 2-5 16,0-2-1-16,0 6 9 0,0 0 16 0,-8-2 17 0,8 7 11 15,0 5 8-15,0-1 6 0,0 1 8 0,0 4 3 0,0 1-3 16,-9-1-11-16,9-1-8 0,0 7-7 0,0-1-7 0,0-3-6 16,0 2-9-16,0-4-7 0,0 1-5 0,0 4-9 15,-8-5-7-15,8 0-6 0,0-3-2 0,0 2-2 0,0-8 1 16,0 4-2-16,0-4 4 0,-10-2 3 0,10-3 0 15,0 1 1-15,0-8 0 0,0 4 1 0,0-9 2 0,0 7 1 16,0-5-3-16,0 0 4 0,0 1-3 0,0-6 0 16,0 0-4-16,0 0 6 0,0 0-8 0,0 0-8 0,0-6-17 15,0 1-41-15,0 0-70 0,0-5-87 0,0 7-80 0,0-13-84 16,0 6-112-16,0-9-167 0,10 3-78 0,-10 8-14 0</inkml:trace>
  <inkml:trace contextRef="#ctx0" brushRef="#br0" timeOffset="5338.37">21344 11465 250 0,'-8'8'520'0,"-2"-8"-111"0,10 7-156 0,-7-4-103 15,7-3-59-15,0 6-35 0,0-6-10 0,0 0-3 16,0 5-2-16,0 0 1 0,7-5 3 0,3 5-3 16,7-5-5-16,0 0-4 0,10 0-5 0,-1 0-1 0,-1 0-4 15,11 0-1-15,7 0-2 0,-9-5 7 0,10 5 5 0,8-5 2 16,-7 0-1-16,5-1 0 0,11 3 0 0,-1-4 3 0,1 4 3 16,9-8 1-16,0 7-2 0,-1-6 1 0,0 5 2 15,2 0 1-15,6-5-3 0,-16 5-4 0,0 1-6 0,-9-2-6 16,-9 6-7-16,0-4-3 0,-17 4-5 0,2 0 0 0,-12 0 11 15,1-5 17-15,-7 5 23 0,-2 0 25 0,1 0 22 16,-9 0 20-16,8-5 12 0,-16 5 8 0,8 0-7 16,-9 0-16-16,9 0-24 0,-18 0-27 0,10 0-30 0,-1 0-45 15,0 0-68-15,2 0-87 0,-10 0-82 0,17 5-75 0,-11-10-96 16,2 5-170-16,9 0-87 0,0 0-44 0,-7 0 18 0</inkml:trace>
  <inkml:trace contextRef="#ctx0" brushRef="#br0" timeOffset="5919.16">22125 12036 279 0,'-8'-4'432'16,"-1"-7"-114"-16,9 6-115 0,-8 0-70 0,-1 0-34 0,0 2-13 15,1 3-2-15,-10-6 0 0,10 6-2 0,-10 0-3 16,9 0-6-16,1 6-8 0,-10-6-10 0,11 3-8 0,-13 7-5 16,13-5-2-16,-3 6 1 0,-7-1 3 0,9-1 6 0,0 5 9 15,-2 1 16-15,2 0 15 0,-1-1 7 0,-9 5 10 16,18 2 11-16,-8-3 10 0,0 8 10 0,-2-3 0 16,10 3-13-16,-8 2-14 0,8 2-8 15,0-2-11-15,0 3-13 0,0 3-10 0,0-5-16 0,8 5-10 0,-8 5-3 0,10-6-4 16,-2 8-5-16,10-3-8 0,-10 3-5 0,9-2-5 0,1-1-5 15,0 1-1-15,-1 6-2 16,0-6-2-16,9 0-1 0,-9-1 0 0,10 1-1 0,-1 6-1 0,-9-6 1 0,0 0-1 0,10-1 0 16,-11 2 1-16,2-6-9 0,-8 5 3 0,6-10 3 15,-7 5 2-15,-1-5-1 0,-8 1 2 0,10-7-1 16,-10 3 0-16,-10-3 13 0,10-3-3 0,-8-1 2 0,-1-3 3 16,-7 3 11-16,-3-4-3 0,2-1 1 0,-1-4 0 0,1 5 0 15,-9-5 1-15,9-5-3 0,-9 0 0 0,0-2-10 16,8-3 2-16,1 7-1 0,-10-7-2 0,20-7-5 0,-11 4-10 15,10-2-16-15,-2-10-37 0,2 0-65 0,8 0-84 16,0-4-78-16,0-1-72 0,8-9-88 0,2-1-121 0,-2 2-116 16,0-2-43-16,2 1 23 0</inkml:trace>
  <inkml:trace contextRef="#ctx0" brushRef="#br0" timeOffset="6310.86">21596 12794 478 0,'0'-7'474'0,"-8"7"-144"0,8-4-129 0,8 4-82 0,-8-4-48 16,9 4-25-16,0-5-13 0,-1 0-6 0,10 5 3 0,-1-5-3 16,0 0-1-16,0 0-2 0,18 5-4 0,-9-5-3 15,1-6-6-15,7 8-2 0,10-7-1 0,-10 0 5 0,9 0 9 16,1 2 8-16,8-2 16 0,-8-6 11 0,7 1 10 16,3 1 11-16,-11-2 7 0,9 8 2 0,-9-7-3 0,0 5-5 15,-8 0-13-15,9 1-11 0,-18-1-9 0,-1 0-10 0,1 5-11 16,-8 0-9-16,-1-1-1 0,-8 3-1 0,8 3 0 15,-17-7 2-15,9 7 0 0,0-3 2 0,-9 3 0 0,0 0-2 16,0 0-2-16,0 0-9 0,0 0-26 0,0 0-36 16,0-5-49-16,0 5-57 0,0 0-63 0,8-6-100 0,-8-3-174 15,9 4-82-15,-9-8-28 0</inkml:trace>
  <inkml:trace contextRef="#ctx0" brushRef="#br0" timeOffset="6765.48">23619 11289 308 0,'0'0'419'0,"-7"0"-102"0,7 0-100 16,-10 0-60-16,10 0-31 0,-10 0-14 0,10 0-4 15,0 0-3-15,0 0-2 0,-7 0-6 0,7 0-7 0,7 0-12 16,-7 0-12-16,0 5-14 0,0-5-12 0,10 0-10 0,0 0-4 15,-3 0 1-15,3 3 1 0,7-3 5 0,-1 0 6 0,2 7 6 16,-1-7 3-16,1 0 4 0,8-7 2 0,-9 7-1 16,8 0 1-16,2-3 2 0,-9 3-3 0,8 0-1 15,-9-5-5-15,10-1-1 0,-10 6-6 0,8-4-4 0,-7-2-6 16,-1 6-5-16,0-3-7 0,1 3-7 0,-9-6-4 0,-1 6-3 16,1 0-9-16,0 0-23 0,-1 0-38 0,-8 0-47 15,9 0-47-15,-9 0-48 0,0 0-48 0,0-5-56 0,-9 5-73 16,1 0-109-16,-1 0-52 0,-8 0-7 0</inkml:trace>
  <inkml:trace contextRef="#ctx0" brushRef="#br0" timeOffset="6984.85">23619 11519 180 0,'0'3'309'0,"10"3"-77"0,-10-2-71 0,7 2-48 0,3-6-27 16,6 4-19-16,-6-4-11 0,7 0-7 0,9 6-5 15,-8-6-4-15,-2 0-7 0,11-6-5 0,-2 6-4 0,2 0 3 16,-1-4 1-16,0 4 2 0,0-6 3 0,-9 2 7 16,10 4 4-16,-11-6 5 0,2 3 5 0,8 3 1 0,-17-5-2 15,8 5 1-15,-8-5-2 0,-1 5-7 0,1 0-6 0,-9 0-6 16,8-5-11-16,-8 5-4 0,0 0-7 0,10 0-13 16,-10 0-28-16,0 0-31 0,0 0-37 0,0-5-57 15,9 5-96-15,-9-5-148 0,7 0-80 0,-7-1-38 0</inkml:trace>
  <inkml:trace contextRef="#ctx0" brushRef="#br0" timeOffset="7767.17">26998 9691 139 0,'-10'-4'465'0,"10"4"-106"16,-8 0-125-16,8-4-79 0,0 4-44 0,-9 0-21 0,9 0-10 15,0 0-4-15,0 4-4 0,0-4-4 0,0 4-1 16,0 6 4-16,0-1-5 0,0 6 4 0,9 5 6 0,-9 5 11 15,8-1 8-15,2 4 8 0,-2 7 9 0,0-5 4 0,10 9 7 16,-9-5-1-16,-2 5-11 0,13 1-10 0,-3 2-5 16,-9 3-9-16,9-6-14 0,1 5-13 0,-1 1-12 15,1-6-8-15,-10 0-5 0,10-1-3 0,-2-4-8 0,-6 1-1 16,-2-7 1-16,10 2 3 0,-10-6 2 0,0-3 5 0,1 2 8 16,-9-8 5-16,0 0 4 0,11 0 2 0,-11-5-1 0,0-5-3 15,0 4-7-15,0-4-6 0,-11 0-7 0,11-5-13 16,11 0-24-16,-11 0-59 0,0-5-97 0,-11 5-92 15,11-5-96-15,11-4-143 0,-11-1-147 0,0 0-84 0,0-5-36 16,-11 5 23-16</inkml:trace>
  <inkml:trace contextRef="#ctx0" brushRef="#br0" timeOffset="8301.13">25382 11161 322 0,'-8'-4'427'16,"-1"4"-126"-16,9 0-116 0,-9-6-67 0,0 6-35 0,9 0-12 15,-8 0-1-15,8 0 4 0,0 0 3 0,0 0 0 0,0 0-6 16,0 0-6-16,0 0-10 0,8 0-11 0,-8 0-11 16,18 0-6-16,-9 0-6 0,-1 0-3 0,10 0-1 0,7 0-3 15,-6 0 0-15,6 0 8 0,10-3-2 0,-1 3-1 0,1 0-1 16,8 0 2-16,1 0 3 0,17 0 8 0,-1 0 5 15,10 0 0-15,1 0 12 0,14 0 14 0,11-6 14 16,9 6 13-16,7-6 10 0,10 2 10 0,16-6 10 0,10 0 7 0,8-5 2 16,8 1-3-16,11 4-7 0,8-4-6 0,7 0-14 15,1 4-14-15,0-10-12 0,9 5-12 0,-9 2-15 0,9-3-13 16,0 1-9-16,0 1-10 0,-9-2-2 0,0 2-4 16,-9-5-6-16,0 3-1 0,-9 3 1 0,-7-7 5 0,-10 4-5 15,-8 3-1-15,-9-2 0 0,-17 2 2 0,-10-3 0 0,-15 6-2 16,-11-5-1-16,-18 7-2 0,-14-4 3 0,-11 4 3 15,-9-2 3-15,-8 5 2 0,-8-5 3 0,-1 4-1 0,-17-4-1 16,0 6-1-16,-8-5-15 0,-10 4-32 0,1 0-54 16,-9 0-79-16,0 5-77 0,-9-5-78 0,10 5-98 0,-12 0-179 15,-5 5-83-15,-2 0-34 0,-7 0 20 0</inkml:trace>
  <inkml:trace contextRef="#ctx0" brushRef="#br0" timeOffset="9700.63">25504 12514 175 0,'-9'0'195'0,"9"-4"-33"16,0 4-36-16,0 0-32 0,0 0-28 0,0 0-20 16,0 0-14-16,0-5-5 15,0 5-3-15,0 0 1 0,0 0 3 0,0 0 2 0,0 0 3 0,0 0 1 0,0-5 0 0,0 5 0 16,0 0-1-16,0 0 1 0,0-5 0 0,0 5-2 15,0 0 1-15,0 0 1 16,0-5 1-16,0 5 2 0,0 0 0 0,-8-3 0 0,8 3-1 0,0 0 1 0,-10 0 2 0,10 0 2 16,0-7 4-16,-8 7 6 0,8 0 6 0,0 0 7 0,-7-5 6 15,7 5 3-15,0 0 2 0,0 0-2 0,0 0 0 16,0 0-4-16,0 0-3 16,0 0-2-16,0 0-5 0,0 0-2 0,0 0-6 0,0 0-4 0,0 0-10 0,0 5-6 0,0-5-10 15,0 0-7-15,0 0-6 16,0 7-4-16,0-7-1 0,7 8 2 0,-7 2 5 0,0-1 5 0,8 5 3 0,-8 2 5 15,10-1 6-15,-2 3 4 0,1 2 2 0,-9 1 3 16,18-3 1-16,-10 2 0 0,0-1 1 0,2 3-4 0,6 1-2 16,-7-5-4-16,0 3-3 0,8-1-5 0,-9-2-6 0,1 3-5 15,8-7-5-15,-7 5-1 0,-2-4-2 0,1 0-2 16,-1 1-1-16,2-3-1 0,-2 2 1 0,-1-5 0 0,-7-5 1 16,11 4 1-16,-11-3 2 0,9-6 11 0,-9 4 19 15,0 1 20-15,8-5 14 0,-8-5 11 0,0 5 12 0,0-4 7 16,0-6 4-16,0 0-7 0,0-5-16 0,0-5-15 0,-8 1-10 15,8-4-8-15,-9-3-9 0,-2-3-8 0,4-5-2 16,-1 0-4-16,-2-4-2 0,-7-8-1 0,-1 2-5 0,10-4-2 16,-10-1-2-16,10-10-2 0,-9 5-4 0,8-5 0 0,-8-4-1 15,9 4-3-15,-2 1 1 0,2 0-2 0,0 3 0 16,-2 3 1-16,2-3 1 0,8 11 0 0,-9 0-2 0,1 10 2 16,8-1-2-16,-10 6 3 0,10 5-1 0,-8 0 1 15,8 9 1-15,0-4 1 0,-7 9 0 0,7 0 1 0,0 0 0 16,0 5-1-16,7 2-2 0,-7-3-1 0,0 6-2 0,8-6-2 15,2 6-1-15,-2 0-1 0,9 0 0 0,1 0 1 16,0 6 1-16,7-6 2 0,1 0 1 0,8 0 0 0,-7 0 0 16,6 0-2-16,4 0 1 0,-2 0-2 0,8 0-1 0,-9 0-1 15,1 0 0-15,-1 0 1 0,1 0 0 0,1-6 1 16,-2 6 0-16,1 0 2 0,-9 0 0 0,0-4 0 0,1-1 0 16,-2 0-1-16,10 5 2 0,-17-5 0 0,7-5 1 15,-8 6-1-15,1-2 1 0,0 2-1 0,-10 4-1 0,9-6 2 16,-17 2 1-16,9 4 0 0,-9-4 3 0,9 4 3 0,-9-5 3 15,0 5 0-15,-9-6 2 0,9 6-1 0,0 0-2 16,0 0-3-16,-9-4-3 0,9 4-10 0,-9 0-15 0,9-6-21 16,-8 6-53-16,0 6-84 0,8-6-88 0,-10 4-78 15,10-4-77-15,0 0-108 0,0 6-149 0,0-1-61 0,-8-1 4 16</inkml:trace>
  <inkml:trace contextRef="#ctx0" brushRef="#br0" timeOffset="10498.58">25972 12128 186 0,'-8'0'309'0,"8"6"-72"0,-9-6-70 15,9 4-48-15,-9-4-30 0,9 0-17 0,-7 0-9 0,7 0-4 16,0 0-2-16,0 0-2 0,0 0-1 0,-10 0-2 0,10 0 3 16,0 0 3-16,0 0 6 0,10 0 9 0,-10 0 8 15,0 0 10-15,0-4 7 0,0 4 3 0,7 0-2 16,-7-6-7-16,0 6-16 0,9-4-6 0,0-1-6 0,-1 0-8 15,2 0-6-15,-10-4-2 0,17 4 2 0,-9 0 3 0,1-5 8 16,8 5-1-16,-8 0-4 0,8 0-5 0,1 0-4 16,-10 0-5-16,10-5-4 0,-10 10-7 0,11-3-7 0,-11 3-5 15,0-6-5-15,10 6-5 0,-9 6-3 0,-1-6 0 16,10 3-6-16,-9 3 0 0,-1-2 0 0,9 6 1 0,-8 0 0 16,-1 0 0-16,2 5 0 0,-2-1-1 0,0 0 1 0,-8 7 2 15,10-6 2-15,-10 8-2 0,0-4 0 0,0 1-1 16,-10 5 2-16,2-1 0 0,0 1 1 0,-2 0-2 0,-7 2 0 15,0-2 0 1,-9 5 3-16,0-5 1 0,-8-1-3 0,7 7-1 0,-8-13 0 0,9 5 0 0,-9-2 1 0,10-6 4 16,-2-2 9-16,-6-3 7 0,6 0 8 0,0-4 6 0,1-2 9 15,0-4 13-15,9 0 11 0,-1 0 5 0,2-4-3 16,6-2-4-16,2-4-6 0,-1 0-5 0,9 2-7 0,0-2-13 16,0-5-9-16,0 6-9 0,9-6-6 0,-1 0-2 15,10 0-3-15,-10 0-2 0,10 5 0 0,-1-4-2 0,1 5-7 16,-1 3-1-16,0-4 1 0,10 6-1 0,-11-2 1 15,2 6-1-15,8 0 0 0,-9 0 2 0,10 0 4 0,-10 6 0 16,9 4-3-16,-9-6 0 0,1 6 0 0,8-5 1 0,-9 5 1 16,9 0-1-16,-8 6-4 0,-1-8 0 0,1 7 2 0,-1-5 1 15,0 5-2-15,0-1-1 0,1-4 0 0,0 5 1 16,-10-2 1-16,9 3-1 0,-8-1-3 0,0-1-2 16,8 2-8-16,-8-3-14 0,-2 1-29 0,3 1-43 0,-10-5-62 15,8 5-59-15,2-5-59 0,-1 0-64 0,-2 0-91 0,11-6-161 16,0 1-71-16,-1-5-7 0</inkml:trace>
  <inkml:trace contextRef="#ctx0" brushRef="#br0" timeOffset="11579.72">26980 12221 302 0,'-9'0'294'0,"9"0"-86"16,0 0-76-16,0-5-46 0,0 5-28 0,0 0-13 0,0 0-8 15,0-4-2-15,0 4-4 0,0 0-4 0,0 0-1 0,0-6-3 16,0 6 0-16,0 0 4 0,0 0 6 0,0-3 4 16,0 3 3-16,0 0 5 0,0 0 3 0,0-6 5 15,0 6 2-15,0 0-3 0,0 0-3 0,9-4-2 0,-9 4-2 16,0-6-3-16,8 6-2 0,-8-4-2 0,10-2-5 0,-2 2-4 16,-8-2-4-16,8 3 1 0,1-3 0 0,0 0 0 0,0 3 1 15,-2-2 2-15,3 5 7 0,0-6 5 0,-3 2 5 16,3-2-1-16,-2 6 1 0,1-4 0 0,-1 4 1 15,1-5 0-15,8 5-5 0,-8-5-4 0,9 0 0 0,-1 5-5 16,0 0-2-16,1-5-5 0,-1 5-5 0,0 0-4 0,0 0-4 16,1 0-4-16,-1 5-3 0,-8-5-2 0,8 5 0 15,-9 5-2-15,2-6 1 0,-1 6-1 0,-1 1 3 0,-8 4-3 16,9-2 2-16,-9 7 1 0,0-5 0 0,8 5 1 16,-8-1-2-16,0 0 0 0,-8 1-3 0,8 4 3 0,0-4-2 15,0-2 0-15,0 4 2 0,-9-9-1 0,9 3 2 0,0-3 2 16,-8-3 8-16,8 6 9 0,0-12 11 0,0 6 14 15,0-5 16-15,0-1 18 0,0 2 17 0,-9-6 12 16,9 4 5-16,0-4-1 0,0 0-6 0,0 0-10 0,0-4-13 16,-10 4-19-16,10-6-15 0,0 2-15 0,0-6-12 0,-8 5-6 15,8-5-4-15,0 0-1 0,-8 0-3 0,8-3 1 0,0-3-4 16,0 3-1-16,0-2-1 0,8-6-1 0,-8 2-2 16,8 0-2-16,-8-1 1 0,10 1 7 0,-1-6-3 0,-1 5 0 15,1 1 0-15,-9-1-1 0,8 1-1 0,1-1-2 0,0 6-2 16,8-1-7-16,-9 1 4 0,10-6 0 0,-10 10 1 15,2-4 1-15,-2 5-3 0,9-1 2 0,-7-1 1 0,-2 6 0 16,10-5-2-16,-11 7-1 0,3 3 1 0,7-6 1 16,-7 6 2-16,7 6-1 0,-9-6 1 0,9 3-1 0,-8 7 2 15,8 0-1-15,-7 0 0 0,6-1-3 0,-7 6-1 0,8 0 1 16,-8 0-1-16,-1-1 2 0,9 6-2 0,-8-6 0 16,0 6 2-16,-9-1 0 0,9 1 1 0,1-1-2 0,-10 1-1 15,0 5 0-15,0-6 0 0,0 1 1 0,0-1-2 16,0 0 2-16,0 2 0 0,0-6 2 0,0 4 0 0,-10-5 0 15,10 1 2-15,0-5-1 0,-9 4 1 0,9-9-2 0,0 5 0 16,0-6-1-16,0 2-2 0,0-2 2 0,0 1 0 16,0-5-1-16,0 0 2 0,0 7 0 0,0-7 0 0,0 0 0 15,0 0-4-15,0 0-14 0,0-7-28 0,0 2-58 0,0 1-85 16,0-2-77-16,0-3-76 0,9-1-91 0,1-4-172 16,-3-2-85-16,2 3-36 0,8-7 25 0</inkml:trace>
  <inkml:trace contextRef="#ctx0" brushRef="#br0" timeOffset="12551.46">28170 11870 422 0,'-9'0'349'0,"9"0"-112"16,0 0-83-16,0 0-48 0,0 0-27 0,0 0-11 15,0 0-5-15,0 0-3 0,0 0-4 0,0 0-6 0,9-5-7 16,-9 5-8-16,8 0-4 0,1 0-4 0,-2-5-1 0,4 5-1 16,-4-5 1-16,13 5 4 0,-13-5 1 0,11 0 2 15,-1 2 4-15,-9-3 4 0,19 2 5 0,-10-2 6 0,0 1 4 16,1-5 3-16,-1 5 5 0,8-4 2 0,-7 5 2 15,9-8-1-15,-1 8-3 0,-9-6-3 0,10 1-3 0,-10 3-1 16,0 2-3-16,-9-2-1 0,10-4-1 0,-10 10 1 0,2-4 2 16,-10 4 0-16,8-4 0 0,-8 4-2 0,0 0-3 15,0 0-4-15,0 4-3 0,0 0-1 0,-8-4 3 0,-2 10 8 16,2 6 6-16,-1-7 6 0,0 11 2 0,-8-1 2 16,-1 7 0-16,2-3-4 0,-2 7-11 0,1-6-14 0,-1 5-12 15,0 0-8-15,1 1-4 0,-1-1-3 0,2-4-5 16,7 4-4-16,-8-5 0 0,8 0-2 0,0 0 1 0,1-3-2 15,-1-1 1-15,0-1-1 0,1-5 0 0,8 2 3 16,0-3-2-16,-9-3 2 0,9-5 0 0,0 0 2 0,9 0 1 16,-9 0 1-16,0 0 1 0,8-5 2 0,-8 0 3 0,18-5-1 15,-10 0 2-15,10-5-2 0,-1 1-1 0,8-6-3 16,-7 1-1-16,-1-6-2 0,1 5-4 0,0-5 4 0,-11 1 1 16,12-1 5-16,-10 6 0 0,0-6 1 0,-2 6 1 0,3-6 2 15,-2 5 2-15,1 2-2 0,-9-3-2 0,8 6-3 16,-8-3 0-16,0 3-1 0,0 0-1 0,9 4-2 0,-9 2-1 15,0-6-1-15,0 5-9 0,0 5 3 0,0-6 0 16,0 6 1-16,0-4-1 0,0 4 0 0,9 0-3 0,-9 4 1 16,0-4 5-16,8 6-2 0,2 3-2 0,-10 1-3 0,8 0 4 15,0 6-2-15,1-3 2 0,-9 3-1 0,9 3 1 16,0 5 0-16,-1-4 1 0,0 4 0 0,-8-5-1 0,10 7 1 16,-3-3 0-16,-7-4 1 0,10 7-2 0,-2-7 0 15,1 0 0-15,-9 1 0 0,10 0 1 0,-3-5 0 0,-7-2 0 16,10 1-1-16,-2 1 2 0,-8-5-1 0,0-4 0 0,8-2-1 15,-8 2 1-15,0-2-1 0,0 2-5 0,0-2-3 16,0-4-10-16,0 0-24 0,0 0-54 0,10-4-85 0,-10 4-82 16,0-10-80-16,8 4-93 0,1-7-162 0,-1-2-95 15,2 0-41-15,6-1 11 0</inkml:trace>
  <inkml:trace contextRef="#ctx0" brushRef="#br0" timeOffset="13240.16">29290 11538 170 0,'0'0'542'0,"0"0"-57"16,0 0-172-16,0 0-137 0,0 0-84 0,0 10-47 0,0 0-20 15,8-1-7-15,-8 5-1 0,0 6 2 0,10-1-1 0,-2 1 1 16,-8 5-3-16,8-1 0 0,1 1-3 0,0-1-4 16,0 1-2-16,-2-7-2 0,13 7 0 0,-13 1 2 0,3-8 1 15,-2 7 1-15,0-10 1 0,1 4 3 0,0-4 2 16,-9-1 4-16,9 0 7 0,-9-3 10 0,0-7 14 0,8 6 17 16,-8-4 18-16,-8 4 20 0,8-6 21 0,0 2 19 15,-9-3 15-15,9 2 7 0,-9 0-2 0,-8 0-5 0,9 6-7 16,-9-7-12-16,-3 5-17 0,4 1-20 0,7 0-19 0,-8 0-17 15,-1 0-13-15,1 5-15 0,0-6-11 0,8 6-9 16,-9-1-7-16,10 6-5 0,-9-5-2 0,8 5 0 0,0-1-2 16,2 1 1-16,-13-1 0 0,20 0-2 0,-7 1 1 15,-3 0-3-15,10-2 0 0,-8 3-1 0,8-3-1 0,0-2 1 16,0-2-1-16,8 5-2 0,-8-9-1 0,10 0-1 0,-3 0 0 16,-7 0-1-16,20-5 1 0,-13-1-2 0,11 2 0 0,-9-6 0 15,7 0 0-15,2-6 2 0,8-3-1 0,-9-1 1 16,9-4 0-16,-8 4 1 0,-2-9 3 0,4 3 2 15,-3 3-1-15,-1-9 1 0,2 8 0 0,-9-5 1 0,-1 0-2 16,1-6 1-16,0 5-1 0,-9 1 4 0,9-1 1 0,-1 7 2 16,-8-7-4-16,0 1 4 0,9 4 3 0,-9 0 2 0,0 5 2 15,0-5-1-15,0 6 0 0,0 4 0 0,0-5 5 16,0 5 0-16,0 0-4 0,0 0-4 0,0 5-1 16,0 0-2-16,0 0-1 0,-9 0-3 0,9 0-3 0,0 0-3 15,0 5 0-15,-8 5 4 0,8 0-3 0,-9-5 1 0,9 9-3 16,-9 0 4-16,9 2-1 0,-9-2-1 0,9 5 0 15,-8 1-3-15,8-5 1 0,0 5 3 0,0-1 0 0,0 5 1 16,0-9 0-16,0 5 2 0,0-2-1 0,8-2-1 16,-8 4 0-16,9-7-2 0,0 3-5 0,0-2-4 0,-1 1-3 15,1-5-3-15,8 0-4 0,-9-1-6 0,10 1-8 0,-2-6-13 16,2 2-15-16,0-6-24 0,-1 4-35 0,1-4-39 16,-1-4-37-16,1 4-34 0,-2-6-26 0,2 2-16 0,-9-6-12 15,8 1-7-15,0-1-5 0,-7 0-15 0,6-9-67 0,-6 3-79 16,-2-4-29-16</inkml:trace>
  <inkml:trace contextRef="#ctx0" brushRef="#br0" timeOffset="13710.22">29594 11294 368 0,'-9'-5'518'16,"0"-1"-99"-16,9 2-114 0,-9 4-62 0,9-6-26 15,0 3-5-15,0 3 5 0,9-6 3 0,-9 1-5 0,0 5-16 16,9-4-24-16,0-2-31 0,-1 2-33 0,2 4-34 0,5-5-27 15,-5 0-21-15,8 0-11 0,-2 5-7 0,2 0-4 16,0 0-3-16,-1 0-3 0,1 0 2 0,-10 5-2 0,10 0 0 16,-10 4-1-16,1-3 0 0,-1 9-1 0,-8-6 0 0,0 6 2 15,0 0-1-15,0 4 1 0,-8-5-1 0,-1 5 1 16,1 1 0-16,-2 0-1 0,-6-1 2 0,-2-4 5 0,9 5 4 16,-17-5 3-16,18 4 6 0,-9-4 0 0,-2-5 2 15,11 4 5-15,-2-4 1 0,3 0-3 0,-1 0-3 0,-2-5-2 16,10-1-3-16,0 0 0 0,0 2-1 0,0-6 0 15,0 4 0-15,10-4 2 0,-10 0 5 0,15 0 3 0,-5 0 3 16,8-4-3-16,-2-2 1 0,11 2-1 0,-1 0-3 0,0-7-4 16,0 1-5-16,0 0-7 0,8 0-2 0,-7-3-3 15,8 3-2-15,-9-6-4 0,1 6-12 0,7-4-49 0,-9 0-100 16,1 1-102-16,2-3-121 0,-3-4-221 0,-7 5-118 0,7-5-56 16,-15 7-21-16</inkml:trace>
  <inkml:trace contextRef="#ctx0" brushRef="#br0" timeOffset="14446.59">30436 11632 321 0,'0'0'367'0,"0"0"-89"0,-8 0-84 16,8-6-51-16,0 6-25 0,-9 0-9 0,9 0 5 0,0-6 15 15,0 6 22-15,0 0 18 0,0 0 17 0,0 0 16 0,0-4 7 16,0 4 4-16,0-5-6 0,0 5-12 0,0-5-20 16,0 5-22-16,0 0-28 0,0 0-28 0,0 0-24 0,0 0-20 15,0 0-16-15,9 0-12 0,-9 0-8 0,0 5-10 16,8 4-2-16,-8 3-3 0,9-4-2 0,-9 7 0 0,9 5 1 16,-1-1 2-16,0 6-1 0,2-2 0 0,7 2 1 0,-10 5 1 15,3-1-1-15,-2 0 0 0,12 6-2 0,-13-6 1 16,11 4 0-16,-1-2-1 0,-9 2 0 0,10-4 0 0,-1 6 2 15,0-6-1-15,-8 0 0 0,9-3-2 0,-2-3 3 0,2 2-1 16,0-5-1-16,-10-1-1 0,9-5-3 0,-7 1 2 16,-2-5 1-16,0 0 1 0,2-6 2 0,-10 6 8 0,7-10 7 15,-7 5 9-15,0-10 9 0,10 1 3 0,-10-2 5 16,9-8 5-16,-1-6 5 0,2 1 2 0,-3-11 0 0,3 2-1 16,-2-7 1-16,0 1 3 0,-8-5-1 0,9-4 1 0,0-6-2 15,0-2-5-15,-1-1 2 0,0-2 0 0,2-1-2 16,-2 2-4-16,10 0-5 0,-10-2-3 0,1 6-7 0,-1 0-6 15,2 7-8-15,-3 2-6 0,3 1-7 0,-2 5-3 16,1-1-1-16,1 12-10 0,-10-3-14 0,7 2-22 0,-7 10-25 16,10-1-29-16,-10 5-49 0,8 0-112 0,10 0-111 0,-10 6-127 15,9-1-212-15,9 1-78 0,-8 4-39 0,-1 4-13 16</inkml:trace>
  <inkml:trace contextRef="#ctx0" brushRef="#br0" timeOffset="15057.57">31504 12367 311 0,'-7'-8'509'0,"-4"1"-99"15,2-1-140-15,2 2-87 0,-3 2-46 0,2-2-21 0,-1 6-8 16,1-3-2-16,-10 3-2 0,10 0-7 0,-10 0-14 0,1 3-18 15,-1 3-16-15,2 4-7 0,-2-2-3 0,2 7 0 16,-11 1 2-16,9-2 3 0,0 5 4 0,1 1 5 16,1 0 1-16,6-5-5 0,1 9-6 0,-8-9-6 0,17 3-7 15,-8 3-4-15,8-1-6 0,-9-2-5 0,9-2-7 0,9 3-1 16,-9-5-2-16,8 1-2 0,-8-5 2 0,9-5 1 0,-1 4 1 16,1-3 1-16,1 0 6 0,6-6 3 0,1-6 4 15,1 0 4-15,0-3 4 0,-9-1 13 0,16-4 14 0,-16-2 18 16,9 2 15-16,-10-1 9 0,9-5 7 0,-8 2 4 15,-9-3-2-15,8 3-6 0,-8 3-13 0,9-3-19 0,-9-4-17 16,0 3-9-16,0 5-7 0,0-2-5 0,-9 3-4 0,9 3-6 16,0 0 0-16,0 1-1 0,-8 2 0 0,8 4-4 15,0-9-3-15,0 12-5 0,0-3-1 0,0 3-4 0,0 0-3 16,0 0-3-16,0 0-1 0,0 3 0 0,0-3-3 0,0 7 1 16,0 1 1-16,0-1 2 0,0 2 1 0,0 5 0 15,8 1 0-15,-8-5 0 0,9 10 10 0,-9-6-4 0,9 1-3 16,0 1 1-16,-1-3-3 0,1 1-2 0,0 7-6 15,-1-7-4-15,9-4-10 0,-7 5-7 0,-3-6-9 0,13 5-21 16,-13-4-37-16,2 1-57 0,8-3-60 0,-8-2-54 16,-1-2-48-16,10-4-40 0,-9 0-46 0,0 0-62 0,-1-4-58 15,9-2-62-15,-17 2 0 0</inkml:trace>
  <inkml:trace contextRef="#ctx0" brushRef="#br0" timeOffset="15887.14">31678 12275 501 0,'0'-5'532'0,"0"0"-122"16,-10 1-141-16,10 4-91 0,0-6-56 0,0 6-23 0,0 0-12 16,0 0-5-16,0 0-5 0,0 0-5 0,0 0-9 15,0 0-14-15,0 6-14 0,0 3-15 0,10-4-11 16,-10 10-4-16,0-5-3 0,0 0 0 0,10 5-2 0,-10-2 3 15,7 1-1-15,1 8 3 0,-8-9 0 0,10 7 1 0,-2-5 1 16,-8 5 0-16,9-1 1 0,0 0-1 0,8-4-1 0,-8 4-1 16,0-5 0-16,0 7-1 0,-2-11 0 0,3 5-2 15,-2-6 0-15,1 1 1 0,-1-6 0 0,1 2 3 16,0-2 10-16,-9 1 9 0,8-5 27 0,-8 0 27 0,0-5 23 16,8 1 19-16,-8-2 14 0,0-4 13 0,0 0 4 0,-8 2-1 15,8-7-19-15,0-1-20 0,0 3-16 0,0-2-17 16,-8 5-13-16,8-3-14 0,-9-3-12 0,9 1-11 0,0 1-7 15,-9 4-3-15,9-6-7 0,9 3-3 0,-9 3-2 16,9-6 0-16,-1 3-4 0,0-2-1 0,10 0-2 0,0 6-4 16,-1-6-3-16,8 5-5 0,3-5-4 0,-2 5-5 0,0-4 0 15,-1-1-4-15,1 1-2 0,1-2 2 0,-10 6 1 16,10-3 5-16,-11 7 3 0,2-4 4 0,-1 6 4 0,-8-5 3 16,0 3 5-16,-1 0 2 0,1 3 3 0,0-2 6 15,-9 5 4-15,9-6 1 0,-9 6 3 0,-9 0-1 0,9 0 2 16,-9 0-1-16,9 0-4 0,-9 0-1 0,1 0-6 0,-1 6 0 15,0-1-2-15,-8-2-1 0,-1 9-2 0,9-9 0 16,2 7-2-16,-11 0-1 0,9 0 1 0,-8 5-1 0,8-6-1 16,1 6 0-16,-2-5-1 0,10 5 1 0,-8-1 0 0,8-4 1 15,0 0-1-15,0-1-1 0,0 1 2 0,8 1 0 0,-8-2 2 16,10-5-3-16,-2 7 0 0,1-8 0 0,-1-3-2 16,1 0 2-16,8 0-1 0,0 0-1 0,2-3 0 15,-1-8 1-15,-2 7 1 0,1-11 1 0,-8 6 1 0,9-6 0 16,-10 0 3-16,2-4 4 0,-2 4-1 0,0-5 5 0,-8 6 7 15,8-5 4-15,-8 3 4 0,0-3 5 0,0 5 1 16,0 4 3-16,0-5 8 0,-8 5-1 0,8 1-4 0,0-1-3 16,0 5-4-16,0 0-5 0,-8 0-5 0,8 5-6 15,0-5-9-15,0 5-6 0,0 5-5 0,8 0 0 0,-8 0 0 16,8 5-1-16,2 4 2 0,-2 5 0 0,1 5 1 0,8 1 4 16,0 4 1-16,1 1-1 0,-1-1-2 0,9 6-1 15,-8-1-3-15,9-1 0 0,-2 3-2 0,0-3-3 0,-7 6-2 16,8-4 1-16,1 4-1 0,-2-5 2 0,-7 1 1 15,9-2-1-15,-9-3 0 0,-11-6-1 0,1 1-1 0,1-1 1 16,-9-4 1-16,0 0 0 0,0-11 0 0,-9 6 0 0,1-5 3 16,-10-6 4-16,1 0 1 0,0 2 4 0,-1-6 3 15,1 0 4-15,-9-6 3 0,9 2 6 0,-9 0 6 0,8-6 5 16,1 1 4-16,-1-3 0 0,11 2-1 0,-13 2-8 0,13-2 0 16,-3-5-3-16,2 6-8 0,8-6-14 0,0 0-14 15,0 0-21-15,18-4-24 0,-11-1-37 0,20-5-106 0,-9 1-106 16,17-1-106-16,-1 2-169 0,1-3-130 0,0 2-69 15,-8 5-32-15,6-5 13 0</inkml:trace>
  <inkml:trace contextRef="#ctx0" brushRef="#br0" timeOffset="16027.77">32989 12265 142 0,'0'-10'781'0,"-8"6"16"0,8-5 9 0,-9 3-178 15,9 2-205-15,0-2-171 0,-9 1-103 0,9 0-53 0,0 1-29 16,-9 4-22-16,9-6-32 0,-8 6-88 0,8 0-113 0,-8 0-109 15,-1 0-136-15,0 0-192 0,-1 6-108 0,-8-2-53 16,3 1-10-16</inkml:trace>
  <inkml:trace contextRef="#ctx0" brushRef="#br0" timeOffset="18409.65">24453 14942 233 0,'-8'-4'244'0,"8"4"-67"0,0-6-58 31,0 6-38-31,0-4-23 0,0 4-11 0,-10 0-5 0,10-6 0 16,0 6 4-16,0-3 0 0,0 3 1 0,0 0-4 16,-8 0-1-16,8-6-4 0,0 6-4 0,0-6-1 0,-9 3-3 15,9 3-2-15,0 0 0 0,0 0 2 0,0 0 1 16,-8 0 1-16,8 0 2 0,0 0 0 0,0-7-1 0,-9 7 2 15,9 0-2-15,0 0-1 0,0 0 1 0,0 0 1 0,0 0-2 16,-9 0-1-16,9 0-2 0,0 7-1 0,0-7-5 0,0 0-2 16,0 3-3-16,0 3-2 0,0 3 3 0,0 1 2 15,0 4 5-15,0 8 5 0,9-4 5 0,-9 3 3 0,9 2 0 16,-1 6-1-16,1-4-4 0,-1 5-5 0,2-6-6 16,-2 6-3-16,9-1-5 0,-8-6-4 0,8 7-1 0,1-5-3 15,0-1 0-15,-3 1-2 0,-5-1-1 0,8-4-1 0,-1-1-1 16,-8 1 0-16,8-1-1 0,-8-5 0 0,-1-2 2 0,9 1 4 15,-8-3 13-15,-9-6 23 0,9 2 38 0,-1-1 46 16,-8-5 38-16,10 0 25 0,-10-5 14 0,8-5 6 0,1-5-6 16,-1-5-17-16,1-4-33 0,0-11-41 0,-2 6-35 15,4-9-25-15,-4-1-12 0,12-1-7 0,-11-9-3 0,1 5-4 16,-9-5-2-16,8 1-5 0,1 4-1 0,-9-5-1 0,9 1-3 16,-9 8-3-16,-9-4-4 0,9 10 0 0,0 0 0 15,-9 4-1-15,9 5-1 0,0 7 0 0,-8-2 1 0,8 6 0 16,-9 4-2-16,9 0-3 0,-8 0-3 0,8 5-4 0,0 0-8 15,0 5-12-15,0 0-15 0,0 0-33 0,0 5-67 16,8 5-88-16,-8 0-81 0,9 5-80 0,8-1-117 16,0 1-157-16,1 0-81 0,-1-1-19 0</inkml:trace>
  <inkml:trace contextRef="#ctx0" brushRef="#br0" timeOffset="18958.97">25495 15342 255 0,'-8'-4'426'0,"-10"-5"-114"0,11 4-115 0,-4 5-71 0,-6-5-35 16,8 5-17-16,-8 0-1 0,-9 5 1 0,9 0 7 16,-1-2 5-16,-8 7 4 0,9 0 4 0,-9 6-1 0,1-3 4 15,-2 7-2-15,10 0 0 0,-9-5-1 0,8 9 3 16,1-5-4-16,-1 2-3 0,0 3-7 0,10-6-7 0,0 2-8 16,-1 1-10-16,9-3-8 0,0 2-12 0,0-5-9 15,0 4-9-15,9-4-5 0,-1-5-3 0,0 0-2 0,2 0 3 16,6 0-3-16,-6-6 3 0,7-4 2 0,1 0 1 0,-1 0 1 15,-1-4 4-15,1-3 0 0,3-1 5 0,-3-2 4 0,0-5 9 16,-9 0 13-16,10 6 16 0,-10-6 11 0,-8 0 6 16,9 6 4-16,-9-7-1 0,0 2-1 0,0-1-9 0,0 5-13 15,0-4-17-15,-9 5-10 0,9-1-8 0,0 0-7 16,-8 5-3-16,8-6-2 0,-9 8-3 0,9 3-1 0,0-5-3 16,-9 5-1-16,9-6-2 0,0 6-2 0,0 0-3 0,0 0-3 15,0 0 0-15,0 6-1 0,0-1-1 0,0-2 0 16,9 4 0-16,-9 2 1 0,9-4 0 0,-9 5 2 0,8 4-3 15,-8-4 1-15,9 0 1 0,0 4-1 0,-1 1 1 0,1-5-1 16,0 0 0-16,0-1 0 0,-1 6 0 0,0-6-5 16,10 3-7-16,-9 1-16 0,-1-3-31 0,11 0-48 0,-12-5-63 15,11 5-64-15,-10 0-55 0,10-6-47 0,-1 1-45 16,-7-5-49-16,16 5-68 0,-18-5-54 0,9-5-23 0,1 5 12 16</inkml:trace>
  <inkml:trace contextRef="#ctx0" brushRef="#br0" timeOffset="19288.13">25686 15490 240 0,'-8'-11'487'0,"-2"7"-95"16,10-6-104-16,-8 0-57 0,8 7-23 0,-9-4-9 0,9 2-1 15,0 5-2-15,0-4-10 0,0 4-12 0,0 0-24 16,0 0-29-16,0 0-34 0,0 0-30 0,9 4-21 0,-9 1-14 16,8 5-6-16,2-5-7 0,-2 10-1 0,-1-5-2 0,4-2-2 15,-2 8-2-15,-1-1 0 0,1 3 1 0,-1 2 0 0,1-5-1 16,-1 5 0-16,2-6 0 0,-2 6-1 0,-8-5 3 15,8-1-2-15,1 1-2 0,0-5 0 0,-9 0 1 16,9-2-1-16,-1-1 6 0,-8-3 9 0,9 1 18 0,-9-5 21 16,9 0 22-16,-9 0 16 0,8-5 9 0,-8-6 7 0,9 3 0 15,-9-7-8-15,9-5-13 0,-9 0-17 0,8 1-17 0,-8-1-9 16,0-4-8-16,0 5-6 0,0-1-2 0,0-4 0 16,0 3 0-16,0-2-2 0,0 5-4 0,0-4-5 15,0 8 1-15,-8-1-1 0,8 1-2 0,0 4-2 0,0 1-5 16,0 3-2-16,0 2-5 0,0-2-6 0,0 2-12 0,0-2-17 15,0 6-32-15,0 0-67 0,0 0-77 0,8 0-73 16,-8 0-61-16,9 6-57 0,9-2-81 0,-11 2-122 0,2 4-74 16,9-6 3-16,-8 5 38 0</inkml:trace>
  <inkml:trace contextRef="#ctx0" brushRef="#br0" timeOffset="19773.18">26130 15426 344 0,'-19'-5'529'0,"11"5"-119"0,-2-5-147 0,2 5-96 0,0 5-53 16,-1-5-29-16,-8 5-11 0,8 5-8 0,0-6-3 0,1 8-4 15,-1-4-8-15,9 2-9 0,-9-1-13 0,9 2-8 16,0-8-11-16,0 8-2 0,0-6-1 0,0 0-4 0,9 5 2 16,-9-10-3-16,9 5 4 0,-1 0 0 0,-8-5 1 15,9 4 0-15,0-4 2 0,-1-4 7 0,1 4 9 0,0-5 10 16,-1 0 11-16,-8 0 14 0,8-5 17 0,2 1 14 0,-10-1 15 15,0-5 15-15,8 0 8 0,-8 7 5 0,-8-8 3 16,8 1-6-16,0 5-7 0,-10-4-10 0,2 4-13 0,8-5-15 16,-8 5-13-16,-1 6-10 0,9-6-11 0,-9 4-11 0,9 2-8 15,-8-2-6-15,8 3-4 0,0 3-6 0,0 0-5 16,0 0-8-16,0 3-2 0,8 7-3 0,1 0 0 16,0 0 0-16,-1 5-1 0,10 5-1 0,-1-1 0 0,1 1 2 15,-1-1-1-15,1 1 2 0,8 9-1 0,-9-4-1 0,9-2 2 16,-8 8-1-16,-2-3 1 0,10 1 0 0,-8 6 0 0,-9-7-2 15,8 7 1-15,-1-1 3 0,-6 1-1 0,-2-6 0 16,-8 5 0-16,0-4-1 0,0-1 2 0,-8-4-1 16,-2 4 1-16,3-9-2 0,-11 3 0 0,1-3 2 0,-1-4-1 15,-8-7 3-15,10 0 0 0,-11 1 6 0,2-5 2 0,-10-5 3 16,8 0 1-16,1-5 5 0,-9 0 6 0,9 0 7 0,-8-4 4 16,8 0 1-16,9-1-3 0,-1-6 0 0,0 3-2 15,1-3-4-15,10 2-6 0,7-5-9 0,0-1-9 16,7 0-11-16,10 0-14 0,1-4-17 0,8 4-33 0,0-4-80 15,9-6-101-15,7 7-96 0,3-2-125 0,7-5-193 0,-9 6-90 16,10 5-47-16,-2-6 3 0</inkml:trace>
  <inkml:trace contextRef="#ctx0" brushRef="#br0" timeOffset="20430.45">27075 15059 311 0,'-7'0'321'16,"7"0"-94"-16,-10 0-89 0,0 0-55 0,10 0-32 0,0 0-18 15,0 0-8-15,-7 0-4 0,7 0-1 0,0 0 0 0,0 0 1 16,0 0 2-16,0 0 3 0,0 0 5 0,-9 0 8 15,9 0 9-15,0 0 10 0,0 6 7 0,0-6 8 16,-9 0 1-16,9 4 0 0,0-4-4 0,0 5-6 0,0-5-8 16,0 6-7-16,0-2-6 0,9-4-2 0,-9 9 2 0,9-9 2 15,-2 6 2-15,13-1 1 0,-3-2 0 0,8-3 0 16,1 7-2-16,-8-7-3 0,17 0-7 0,-9 0-5 0,8-7-2 16,1 7-3-16,-9-3-2 0,18-2-3 0,-10 5-1 0,0-6-3 15,-8 2 0-15,9-1-3 0,-9 1-5 0,1-2-2 16,0 6 0-16,-20-5-2 0,11 5-1 0,-10-4 0 0,1 4-1 15,0 0 2-15,-9 0 3 0,9 0 2 0,-9 0-1 16,-9 0 1-16,9 0-1 0,-9 0-7 0,0 0-22 0,1 4-39 16,-10-4-47-16,11 0-52 0,-3 0-61 0,2 0-100 0,-11-4-158 15,12 4-85-15,-11 0-25 0</inkml:trace>
  <inkml:trace contextRef="#ctx0" brushRef="#br0" timeOffset="20633.64">27215 15265 51 0,'0'0'487'0,"0"0"-99"16,0 0-123-16,8 0-89 0,-8 0-52 0,9 0-30 15,0 0-6-15,-1 0 1 0,9 0-1 0,-6 0 5 0,4 0-1 16,3 0-8-16,-1-5-8 0,1 5-10 0,-1-5-14 0,0 0-11 16,1 5-5-16,-1-5-11 0,1 5-10 0,-2-5-14 0,2 5-28 15,-1-5-39-15,9 0-46 0,1 1-62 0,-10-2-114 16,10-3-144-16,-2 5-84 0,1-6-42 0</inkml:trace>
  <inkml:trace contextRef="#ctx0" brushRef="#br0" timeOffset="21604.9">28221 15914 357 0,'-9'-4'548'0,"9"4"-108"16,0 0-163-16,-7 0-114 0,7 0-72 0,0 0-38 0,7 4-22 16,-7-4-6-16,0 5 0 0,9 0 8 0,-9 0 6 0,11 4 7 15,-11 7 1-15,16-2 1 0,-16 1 4 0,9-1 3 0,8 5 3 16,-9-4 3-16,2 10 6 0,-2-6 10 0,1 1 12 16,-1 5 13-16,10-1 6 0,-10 6 9 0,10-7 1 0,-10 6 0 15,1-3-8-15,8 3-12 0,1 0-13 0,-1 0-12 0,-9-4-13 16,10 4-14-16,0 1-12 0,-1 3-8 0,1-4-7 15,-2 1-6-15,2 0-3 0,-1-1-4 0,1 0-2 16,0-5 0-16,-2 5-1 0,2 1-3 0,-1-6 0 0,1 1 0 16,7-1 1-16,-16 1 0 0,8-2-1 0,1-1 0 0,-10-3 0 15,10-5 1-15,-9 5-1 0,-1-4 2 0,2-4-1 0,-2 2 0 16,-8-7 1-16,8 3 0 0,-8-4-2 0,10 0 7 16,-10 0 9-16,0-5 9 0,0 0 8 0,0 0 6 15,0 0 4-15,-10-5 3 0,10-5 7 0,-8 1-4 0,0-6-6 16,8 0-8-16,-10-3-2 0,2-4-3 0,-1-2-3 0,-9-5-1 15,10 0-4-15,0-5-1 0,-9-5-4 0,-2 0 1 0,11-6-3 16,-9 2-3-16,-1-6 1 0,-8-5 1 0,9 0 0 16,-9-4-1-16,8-5-9 0,-7-1 1 0,-1-9 2 15,-9 4 0-15,9-8-1 0,-1-7-3 0,-7 7-1 0,8-13 2 16,-9 3 8-16,1-1-2 0,-1-6-5 0,-1 2-2 0,2-5-2 16,-1 4 0-16,-8-4-1 0,-1 3-2 0,2 6 1 15,-3 1-5-15,2 0 0 0,0 8 0 0,-1 0 3 0,-7 7 3 16,8 3 0-16,6 0 1 0,-5 11 0 0,8 0 2 0,7-2 0 15,-7 11 2-15,7 0-2 0,10 1 0 0,-10 9-2 16,11 0 0-16,6 4 2 0,2 1 0 0,-1 10-1 0,1 0-1 16,-2 3-2-16,10 7 0 0,-8 0 1 0,8 4-3 15,0 5-1-15,0-4 0 0,0 2 0 0,0 7 1 0,0-3 0 16,8 3-1-16,2 0 1 0,-10 0-1 0,8 0 0 0,1 3-2 16,-1-3 5-16,2 7-1 0,6-3 0 0,1-4 1 0,-7 5 0 15,7 0 1-15,0 0 0 0,9-5 0 0,1 5 0 16,-1-5 0-16,8 5 0 0,0-5-2 0,3 5-2 15,6-5 3-15,8 4 0 0,-7 0 0 0,7-4 1 0,9 0-4 16,-6 0 4-16,7 0-1 0,8 0 1 0,1 0-2 0,-1-4-2 16,0 4 3-16,10-4-1 0,7-6 1 0,-7 5 2 0,8-5 2 15,8 1 0-15,-8-1 0 0,8 0 0 0,1 0-1 16,-1 0-1-16,1 2 0 0,-1-2-2 0,1 4-2 16,-1-4 2-16,0 5 1 0,-8 0 0 0,0 0 1 0,-8 0-2 15,-1 2-4-15,-9 3 1 0,2 0 0 0,-3 0 2 0,-7 0 2 16,1 0-1-16,-2 0-1 0,-8 0 3 0,0-6 4 0,0 6-1 15,-9-6-1-15,1 2-2 0,-9-2 0 0,-1 2 1 16,-8 0-1-16,-9-2 0 0,9 1-1 0,-16 1 2 0,7-6 0 16,-8 4 1-16,-9 2 0 0,8-2 0 0,-8-2 1 0,0 3-1 15,0-5 1-15,-8 0-4 0,-1 4-5 0,-1-4-6 16,3 2-20-16,-3-2-41 0,-6 5-79 0,-2-5-87 0,1 5-79 16,-1 5-73-16,-8-3-102 0,0-4-154 0,0 7-72 15,-9 7-15-15,-8-4 41 0</inkml:trace>
  <inkml:trace contextRef="#ctx0" brushRef="#br0" timeOffset="22199.75">28690 14264 376 0,'-8'-5'463'0,"-2"0"-134"16,-7-1-125-16,9 6-72 0,-9 0-40 0,8 0-17 0,-8 0-8 15,-1 0-3-15,10 6-3 0,-10-1-5 0,10 5-6 0,-9 4-8 16,17-4-9-16,-10 4-6 0,3 5-6 0,7-3 0 16,0 3 1-16,0 1 1 0,7-6 8 0,3 11 7 0,7-7 9 15,0 3 7-15,0 3 4 0,9 0-1 0,-8-3-4 16,7 3-2-16,2 5-9 0,7-5-11 0,-8 1-8 0,9 4-9 16,-9-9-5-16,0 8-2 0,1-3-3 0,-10 1-1 0,0-3-1 15,1 3 1-15,-10-3 0 0,1 2-2 0,-9-6-1 16,-9 4 0-16,1 2 2 0,0-5 0 0,-11 6-1 0,-6-8 0 15,7 3 0-15,-17-8 1 0,9 2 1 0,-9-5-1 16,9 0 1-16,-8-6 0 0,-1-4 9 0,9 0 7 0,1-4 10 16,-2-6 13-16,1 0 11 0,18-5 8 0,-9 2 6 0,8-8 3 15,0-4-4-15,9-4-7 0,9 1-9 0,0-2-12 16,-2-4-12-16,11-6-6 0,-1 1-9 0,9 0-3 0,0 0-1 16,1 1-1-16,-11-2 0 0,11 1-2 0,-10 1 0 0,10 7 8 15,-11-2 17-15,-6 4 21 0,7 4 21 0,-9 0 16 16,2 6 8-16,-10 5 8 0,0-2 2 0,0 6-6 15,0 1-16-15,-10 5-19 0,-7-2-25 0,-1 2-15 0,2 4-9 16,-1 0-6-16,-2 4-9 0,-6 2-11 0,7-2-27 0,1 5-45 16,-1 1-62-16,10 0-71 0,-10 5-58 0,10-1-51 0,-1-4-45 15,9 0-60-15,0 0-89 0,0 0-92 0,9-5-7 16,-1 5 27-16</inkml:trace>
  <inkml:trace contextRef="#ctx0" brushRef="#br0" timeOffset="23265.34">29125 14210 179 0,'-9'-5'452'16,"0"0"-106"-16,1 0-123 0,-1 0-79 0,0 0-41 16,9 5-24-16,0-5-11 0,-8 5-7 0,8 5-5 15,0-5-4-15,0 10-8 0,0 0-5 0,0 5-5 0,8-1 0 16,1 0 5-16,0 7 6 0,-1 3 3 0,10-4 4 0,-9 3-2 15,7 2-1-15,1 4-3 0,3 1-5 0,-13-2-6 16,11 3-5 0,-1 3-7-16,1-5-5 0,-10 5-1 0,9 0-4 0,1 1-1 0,-10-1-2 0,10 0-3 0,-10-1-2 0,10-3 0 15,-9 1 0-15,-2-3-4 0,3 1-1 0,0-4 1 16,-3-7-1 0,-7 3-2-16,10-7 2 0,-10 2-1 0,8-6 1 0,-8 3 4 0,0-3 14 0,0-4 19 0,8-2 27 15,-8-4 31-15,0 0 27 0,0-4 20 0,0-2 9 0,-8 1 7 16,8-5-6-16,0 2-9 0,-8-8-13 0,-2 2-21 0,3-5-21 15,-3-3-16-15,0 4-4 0,3-6-5 0,-2-1-5 16,-9 2-9-16,10-3-10 0,0-3-8 0,-2-1-6 0,-7 5-3 16,8-3-6-16,1-1-3 0,-1-1 1 0,1 1-3 15,-2 0-2-15,2-1 0 0,0 1 2 0,-1 5-3 0,9-7 1 16,-9 8-2-16,9-7-5 0,0 6 3 0,0-1 8 0,9 6-5 16,-9-5-2-16,9 5-2 0,-9-1-1 0,8 4-2 15,0-2 3-15,2 3-1 0,-2 5-10 0,9-5 4 0,-8 6 0 16,8-1 2-16,-7 1 1 0,6 3 0 0,2 2-6 15,-9-2 12-15,8 6-5 0,0-5-2 0,-7 5 1 0,6 5-2 16,2 1-3-16,-9-2 3 0,8 6 0 0,-8-1-11 0,8 1 3 16,-8 5 3-16,-1 0-1 0,1 0-2 0,-9 3 3 15,8 3-2-15,-8-3 0 0,0 2-3 0,0-4 2 0,0 3-1 16,-8 1 2-16,8-6 1 0,-9 5 0 0,1-4 1 16,-1 0 0-16,1-6 2 0,-1 5 0 0,-9-4 2 0,10-4 2 15,-1 4 0-15,0-5 2 0,9 0 0 0,-9 0 1 0,1-5 2 16,8 0 0-16,-8 4 0 0,8-4-1 0,0 0 1 15,0 0-2-15,0 0 0 0,0 0 6 0,0 0-4 0,0 4 0 16,8-4-2-16,-8 0-2 0,8 6 1 0,1-2-1 16,0 2 0-16,8-2-7 0,1 2 5 0,-1-2-1 0,0 1 2 15,0 1 0-15,9 2 1 0,-8-2 1 0,8 4 1 0,1-6 0 16,-2 6-2-16,2 0 0 0,-2-5-1 0,-7 4 1 16,7 6-3-16,1-5-5 0,-8 0-7 0,-1 0-17 0,1 3-24 15,0-2-42-15,-2-1-60 0,-6 4-62 0,8-4-56 16,-11-6-46-16,11 6-51 0,-1-4-61 0,1-6-81 0,-10 4-92 15,10-4-11-15</inkml:trace>
  <inkml:trace contextRef="#ctx0" brushRef="#br0" timeOffset="23844.03">30010 14479 125 0,'0'-5'499'0,"0"5"-87"16,-8-5-143-16,8 5-104 0,0-5-62 0,0 5-38 0,-9 0-19 16,9 0-7-16,0 5 1 0,9 5-3 0,-9-6-1 15,0 6-5-15,8 0-3 0,2 4 2 0,-10 1-4 0,7-1-3 16,2 1-2-16,-9 5-4 0,9-4 0 0,0 2-1 31,1 2 1-31,-3 4-3 0,-7-4 0 0,9-2-1 0,0 2-1 0,-9 1 0 0,8-1-3 0,-8-2 0 0,10 3-1 0,-10-3-1 16,8-3-1-16,-8 0-2 0,7-1 0 0,-7-4-1 31,0 0-1-31,10 0 1 0,-10-6 6 0,0 7 11 0,10-11 19 0,-10 3 27 0,0 3 30 0,0-6 36 0,0 0 33 16,0 0 31-16,0 0 15 0,0-6 3 0,-10 3-11 0,10-4-20 15,0-1-28-15,0 2-30 0,-10-3-29 0,10-6-27 0,0 4-20 16,-7-2-10-16,7-2-6 0,-8 2-3 0,8-8-3 16,0 1-3-16,0 6-5 0,-10-6 2 0,10-5-2 15,0 7 0-15,0-2-1 0,0-1 0 0,10-2-3 0,-10 3-2 16,8-4 1-16,-1-1-3 0,3 5 0 0,-10 1-3 0,10-1-3 15,-2 2-2-15,0 3 2 0,1-1-1 0,-9 6-1 0,9 2-1 16,-9 2-3-16,8 2-3 0,-8-1 2 0,0 5-1 16,0-5-3-16,0 10 1 0,9 0-1 0,-9-1 3 15,0 7-2-15,0 2-2 0,0 8-3 0,0-3-3 0,0 8-2 16,9-7-3-16,-9 5-4 0,8-4-7 0,1 4-4 0,0-4-4 16,8 5-7-16,-9-1-5 0,10-4-9 0,-9-2-6 0,8 7-5 15,-8-5 1-15,-2-1-1 0,13 1 1 0,-13-1 5 16,3-4 7-16,-10 5 9 0,8-6 7 0,-8 6 8 15,0-6 5-15,-8 0 5 0,8 1 6 0,-10 1 3 0,3-8 3 16,-2 7 1-16,-2-5 5 0,4 0-2 0,-2 0 0 0,-8-4 0 16,8-2-4-16,1 2-7 0,-10-6-22 0,9 0-30 31,-8 0-44-31,8 0-44 0,-8-6-39 0,8-4-38 0,1 0-29 16,8 0-33-16,0-3-40 0,0-7-47 0,0 1-96 15,8 4-28-15</inkml:trace>
  <inkml:trace contextRef="#ctx0" brushRef="#br0" timeOffset="24079.12">30454 14326 99 0,'0'0'540'0,"-9"-4"-52"15,9 4-149-15,9-5-122 0,-9 5-73 0,8-4-46 16,0-2-24-16,2 2-15 0,7-2-8 0,0 2-11 0,0-2-11 15,9 2-7-15,1-2-8 0,-1 3-5 0,8-2-4 0,-7-5 0 16,7 5-4-16,1-5 0 0,-9 0-1 0,9 5-1 0,-1-4 0 16,1-1 1-16,-9 0-8 0,0 5-16 0,0-5-21 15,-9 5-25-15,0 0-23 0,1-5-29 0,-9 6-36 16,-9-1-51-16,10-5-59 0,-10 6-67 0,-10-2-89 0,1 1-31 16</inkml:trace>
  <inkml:trace contextRef="#ctx0" brushRef="#br0" timeOffset="24250.97">30784 14126 49 0,'-10'0'476'0,"2"0"-80"16,8 0-118-16,-8 5-94 0,8-5-57 0,0 0-29 0,0 5-8 16,0 1 0-16,0 4 2 0,0-1 1 0,8 1 9 0,0 4 5 15,-8 1-1-15,10 5-5 0,-3-2-9 0,3 3-4 0,-1 3-9 16,-1 0-1-16,2 1-14 0,7-1-11 0,-9 1-8 16,0 4-9-16,1-1-8 0,-9-2-9 0,9 3-5 15,0 0-7-15,-1 1-17 0,-8-1-27 0,0 0-34 0,8-4-38 16,-8-1-35-16,10 6-40 0,-2-12-46 0,1 7-74 0,-9-5-111 15,9-1-89-15,-1-4-36 0</inkml:trace>
  <inkml:trace contextRef="#ctx0" brushRef="#br0" timeOffset="24736.28">28996 15670 59 0,'0'0'503'0,"-10"0"-83"0,10 0-152 0,0 0-112 15,10-5-70-15,-10 5-34 0,16 0-17 0,-8-5-7 0,10 5-2 16,8-5-1-16,0 5-2 0,9-3 2 0,0-3-2 0,8 0-1 16,1-3-1-16,17 4 1 0,-11-5 1 0,21 1 3 15,-2-1 4-15,0-4 2 0,9-1 6 0,9-1 8 16,10 2 15-16,-11 0 17 0,19-6 14 0,-3 6 7 0,12-6 6 15,-10 2 0-15,10-4-5 0,-11 3-7 0,2 5-14 0,-19-6-18 16,1 5-15-16,-8 5-13 0,-18 0-6 0,-10-3-4 0,-7 8 10 16,-1-5 16-16,-17 5 22 0,1 0 22 0,-10 0 19 15,-9-1 14-15,1 6 10 0,1-3 2 0,-10-3-11 16,0 6-19-16,-10-4-27 0,1 4-30 0,1-5-30 0,-1-1-28 16,-8 6-42-16,8-4-52 0,-8 4-66 0,-1 0-63 0,2 0-54 15,6 0-43-15,2 4-37 0,-1-4-43 0,-9 6-44 16,10-1-42-16,-10-1-46 0,1 5-1 0</inkml:trace>
  <inkml:trace contextRef="#ctx0" brushRef="#br0" timeOffset="25628.52">29698 16203 38 0,'0'0'347'0,"0"-6"-56"0,0 6-64 0,0 0-63 16,0 0-48-16,0-4-31 0,0 4-17 0,0 0-10 0,0 0 0 15,0 0-1-15,0 0-2 0,0 0-1 0,0 0-5 16,0 0-3-16,0 0-2 0,0 0 3 0,0 0-2 0,0 0 3 16,0-6 1-16,0 6 4 0,9 0 0 0,-9-3 2 0,8 3-1 15,-8-7-2-15,9 4 1 0,-1-2-2 0,2-5 3 16,6 5-3-16,-6-5 0 0,-2 4-3 0,9-3 1 0,-8 0 1 15,8-1 3-15,-7 5 4 0,6-5 0 0,-6 5 3 16,-2-5 3-16,-8 10 6 0,10-5 3 0,-10 1-1 0,7 4-2 16,-7-5-5-16,8 5-2 0,-8 0-6 0,0 0-6 0,0 0-7 15,0 0-8-15,0 0-6 0,0 0-7 0,0 0-7 16,0 0-8-16,0 0-1 0,0 5-2 0,0-1-1 16,0 6 1-16,-8 0 0 0,1 0 0 0,-3 5 6 0,10 3 4 15,-18 3 1-15,9-3 1 0,2 8 2 0,-11-3 0 0,0 3 1 16,10 3-1-16,-9 0-3 0,-1-4-2 0,10 4-1 0,-2-6-2 15,-7 3-1-15,9-3-2 0,-1-3-3 0,9 0-1 16,-9-5-2-16,9 1 1 0,-8-8 0 0,8-3 1 16,0 5 2-16,0-5 5 0,8-5 9 0,-8 0 3 0,9 0 4 15,0-10 0-15,8 5 2 0,-9-8 3 0,10-3-2 0,0 1-3 16,-1-5-3-16,-9 6 3 0,10-5 0 0,0-7 3 16,-11 8 0-16,2-7 0 0,1 1 2 0,-2 4 2 0,2 0-2 15,-3 1-5-15,1 4-3 0,2-5-4 0,-10 10-1 16,0-3-3-16,8 3-5 0,-8 0-2 0,0 4-1 0,0 3-3 15,9-4-1-15,-9 4-2 0,0 3-1 0,9 0-2 0,-9 0 0 16,9 3 0-16,-1-3-3 0,2 10 3 0,-2-4 1 16,0 4-2-16,10 0 4 0,-10 3 0 0,1 2 0 0,9 6-1 15,-11-8 1-15,2 8-2 0,0-2 0 0,0 5 4 16,1-4-3-16,-3 0 1 0,2 4-1 0,-9 1 0 0,9-7-1 16,-9 7-4-16,0-1-2 0,0 1-8 0,8-5-15 0,-8-1-20 15,0 1-29-15,0-2-48 0,0-2-63 0,0-2-56 16,0-3-53-16,10-3-45 0,-2-2-53 0,-1-2-95 0,3-4-120 15,8-4-31-15,-1-2 19 0</inkml:trace>
  <inkml:trace contextRef="#ctx0" brushRef="#br0" timeOffset="26239.71">30428 16135 313 0,'-9'-11'569'16,"9"7"-84"-16,0-6-151 0,0 0-109 0,0 5-61 0,9-5-37 15,-9 5-13-15,8-4-3 0,1 4-4 0,0 5-3 0,-1-4-9 16,0-2-10-16,10 6-17 0,-9 0-20 0,8 6-19 0,-9-6-11 16,12 4-6-16,-5 5-4 0,-5-4 0 0,-2 5-1 15,9 0 2-15,-9 0 0 0,11 0 1 0,-11 5 0 0,1-2-3 16,-1 3 0-16,1-3 0 0,-9 3-3 0,9 4-1 15,-9-1 0-15,9-5-2 0,-9 2 0 0,0 3-2 0,0-4 1 16,0-1 1-16,0-4 2 0,0 0 3 0,0-1 4 16,0 0 5-16,0-3 13 0,0-6 21 0,0 5 19 0,0 0 20 15,0-5 21-15,0-5 10 0,-9 0 4 0,9-1-1 0,0 3-10 16,9-7-16-16,-9-5-19 0,0 0-18 0,8 6-20 0,-8-12-8 16,8 8-5-16,-8-3-2 0,10-4 1 0,-2 1-1 15,0-1 1-15,2 2 0 0,-10-3 1 0,8 8-1 16,1-2-3-16,-1 0-2 0,2 5-2 0,-10-5 0 0,8 10-5 15,0-4-5-15,-8 5-4 0,10-2-1 0,-10 2-3 0,0 4-3 16,7 0 0-16,-7 0 0 0,0 0 1 0,10 4 1 0,-10 6 1 16,9-1-1-16,-9 1 1 0,0 5 0 0,8 0-1 15,-8-6 0-15,0 5-2 0,10-4 1 0,-10 6-1 16,0-6 1-16,7 0 1 0,-7-7 1 0,0 3 0 0,0-2 1 16,0-4 0-16,0 0-1 0,10 0 0 0,-10 0 0 0,8-10 0 15,0 7 0-15,1-7-1 0,0-5 0 0,0 0 2 0,-1 0 1 16,10-4-2-16,-10 4 1 0,10-5 0 0,-1 7-1 15,-9-8 1-15,9 6 0 0,1-4-1 0,1 5 1 0,-12-2 3 16,11 1-2-16,0 7-2 0,-10-2 0 0,9 0 0 16,-7 5 0-16,-2 0-1 0,0 5-1 0,2 0 0 0,-2 5 1 15,0 0 2-15,1-1 0 0,0 6-1 0,0 4 1 0,-9-2 1 16,8 1-2-16,1 7-4 0,-9-1-5 0,8-4-8 16,-8 6-15-16,9-3-35 0,-9 2-65 0,10-5-83 0,-10 5-76 15,8-7-77-15,0 3-118 0,9-6-180 0,-7 0-79 16,-2-1-19-16,10-5 41 0</inkml:trace>
  <inkml:trace contextRef="#ctx0" brushRef="#br0" timeOffset="26412.15">31746 15924 634 0,'-7'-10'742'0,"-2"1"-13"0,0 4-141 15,9 0-234-15,-8 0-229 0,8 0-182 0,-10 5-125 0,10-5-100 16,0 5-109-16,0 0-155 0,0 0-71 0,0 0-17 0</inkml:trace>
  <inkml:trace contextRef="#ctx0" brushRef="#br0" timeOffset="27323.61">23098 15542 46 0,'0'-4'257'0,"0"4"-57"0,0-4-54 0,0 4-47 15,0-5-34-15,0 5-19 0,0-5-12 0,0 5-3 16,0 0 0-16,0-5 2 0,0 5-1 0,0 0 2 0,0-5 0 16,0 5 0-16,0 0 1 0,0 0 2 0,0 0 1 0,0 0 2 15,0-5 3-15,0 5 2 0,0 0 2 0,0 0 2 16,0 0 1-16,0 0 0 0,0 0 1 0,0-5-1 0,0 5 0 15,0 0-1-15,0 0-1 0,0 0 1 0,0 0 0 16,0 0-2-16,0 0-2 0,0 0-3 0,0 0-3 16,0 0-1-16,0 0-4 0,0 0-2 15,0 5-4-15,-8-5-2 0,8 5-3 0,-10 0 1 0,10 0 1 0,-8 5 8 0,8-6 11 0,-8 10 20 16,-10 2 22-16,9 3 23 0,-8 1 20 0,8-1 9 0,-8 1 10 16,8 4 6-16,1-4 2 0,-1 9-13 0,1-4-18 15,-2-1-18-15,3 1-14 0,7-2-11 0,0 2-15 16,0-1-14-16,0 1-22 0,7-1-6 0,3-4-3 0,-2 5-5 15,1-1-5-15,8-4-4 0,0 3 0 0,1-3-1 0,-1 5 6 16,9-6-5-16,-8 1-3 0,7-1-4 0,12-4-3 16,-4 0-11-16,-6 0-24 0,16-2-53 0,-17-7-78 0,16-2-75 15,-7 2-76-15,1-6-100 0,-1 0-193 0,-9-6-80 16,8 2-33-16,-17-2 15 0</inkml:trace>
  <inkml:trace contextRef="#ctx0" brushRef="#br0" timeOffset="29014.17">20780 9677 296 0,'-9'0'313'0,"0"0"-109"0,1 0-85 0,-1 0-40 0,0 0-19 15,0 0-8-15,1 0 1 0,-1 0 1 0,-8 0 0 16,9 0-2-16,-10 0-1 0,1 0-7 0,0 0-5 0,8 0-4 15,-9 0-8-15,1 6-4 0,8-6-3 0,-8 4 1 16,9 0-2-16,-2-4-2 0,1 5-2 0,1-5-2 0,8 5-1 16,-10-5-2-16,10 5 1 0,10-5 2 0,-10 4 3 15,17 2 10-15,-7 0 11 0,15-3 13 0,1 4 13 0,18-7 13 16,-1 3 13-16,18 2 10 0,9-5 6 0,8 0 0 0,9-5-6 16,-1 2-4-16,18-4-6 0,-1-2-9 0,12-6-13 0,-2 5-11 15,7-4-11-15,10-2-9 0,1 3-7 0,-1-7-8 16,0 4-7-16,2-7-2 0,-12 4-2 0,2-6-3 15,-1 5 0-15,-7 1 1 0,-11-6-1 0,-6 5 0 0,-11 7 2 16,-8-7 0-16,-17 10 10 0,-8-6 23 0,-10 8 30 0,-9-2 27 16,-6 5 23-16,-13-5 15 0,-5 4 10 0,-2 3 5 15,1-3-9-15,-9 1-21 0,0 1-32 0,0-1-29 0,-9 0-22 16,1 0-17-16,8 0-13 0,-10 5-7 0,2-5-5 16,1 5-12-16,7-5-32 0,-10 5-66 0,10 0-82 0,-10 5-70 15,10-5-57-15,-8 5-49 0,8 0-56 0,-9 5-88 0,2-1-124 16,-3 2-16-16,-7-2 38 0</inkml:trace>
  <inkml:trace contextRef="#ctx0" brushRef="#br0" timeOffset="32472.91">11731 15407 24 0,'0'0'357'0,"0"-6"-87"16,-8 6-88-16,8 0-56 0,0-4-31 0,0 4-17 15,0-6-8-15,0 6-3 0,0-4 1 0,0 4 1 0,0 0-2 16,0-6-1-16,0 6-2 0,-10 0-2 0,10 0-4 0,0 0-5 16,0 0-7-16,0 0-6 0,0 0-6 0,0 6 0 0,10-2 6 15,-10 12 14-15,0-7 22 0,0 11 22 0,8 4 19 16,-8 6 18-16,9 4 18 0,-1 0 9 0,2 5 3 0,-10 4-4 16,8 7-9-16,-1-2-11 0,4 7-15 0,-2-2-11 15,-1 1-16-15,1 0-10 0,-1-1-12 0,-8 2-12 0,9-2-16 16,-1 1-10-16,2-6-8 0,-2 1-5 0,0 0-6 15,-8-10-4-15,9 4-3 0,0-4-4 0,0-4-2 0,-9 1-1 16,8-3 0-16,-8-4-1 0,9-1-1 0,-9-8-2 0,9 1-1 16,-9-3 2-16,0-3-1 0,0-5 1 0,8 0-3 0,-8-6 0 15,0 2-4-15,0-6-10 0,0 6-21 0,0-12-49 16,0 6-66-16,0-6-69 0,0-3-56 0,0-6-54 16,9 0-49-16,-9-9-63 0,0 5-76 0,9-10-83 0,-9 0-2 15</inkml:trace>
  <inkml:trace contextRef="#ctx0" brushRef="#br0" timeOffset="32895.78">11602 15514 177 0,'-10'-10'387'0,"10"6"-100"16,-10-6-103-16,10 5-64 0,0-1-36 0,0 2-21 0,10-6-14 15,0 5-8-15,-2-3-7 0,0-4-2 0,2 8 1 16,6-6-1-16,-7 0 1 0,9 5 3 0,-10-5 5 0,9 0 6 16,0 6 7-16,1-6 8 0,-1 5 7 0,1-5 7 15,0 6 7-15,-1-2 9 0,0 2 7 0,0-2 6 0,9 6 3 16,-8-4-1-16,8 4-2 0,0 4-1 0,-9-4-10 0,10 6-12 15,-11 4-13-15,11 0-15 0,-10-1-10 0,10 5-16 16,-10 6-7-16,0-1-10 0,-8 3-4 0,-1 1-4 0,10 2-2 16,-18-1 2-16,8 4-3 0,-16 3 2 0,8-3 1 0,-9 7 5 15,-8-6 11-15,8-1 9 0,-8 7 11 0,0-5 7 16,-10-1 14-16,10 0 9 0,-10 1 9 0,0-6 8 0,3-4 0 16,-2 4-2-16,8-10-6 0,1 2-8 0,-1-8-11 15,2 4-10-15,6-3-11 0,-7-5-14 0,9 2-20 0,-1-6-28 16,9 0-41-16,0 0-66 0,0 0-68 0,0-6-63 0,9 2-52 15,-1-5-49-15,9-3-53 0,9-2-63 0,-8 0-96 16,8-6-19-16,0 6 19 0</inkml:trace>
  <inkml:trace contextRef="#ctx0" brushRef="#br0" timeOffset="33429.28">12391 15534 479 0,'-9'-10'455'0,"9"-5"-139"0,-8 6-99 0,0-1-46 15,8 5-14-15,-10-5 8 0,10 5 10 0,0 0 5 16,0 0 0-16,0 5-9 0,0-5-18 0,0 5-25 16,0 0-29-16,0 0-33 0,0 0-27 0,0 5-12 0,10-5 1 15,-2 5 14-15,0 5 15 0,1 0 19 0,0-2 16 16,8 3 12-16,1 9 8 0,-1-6 0 0,0 6-11 0,0-1-13 0,1 1-15 15,0 4-15-15,7 7-14 0,-7-3-9 0,8 2-8 0,0 4-5 16,1-1-4-16,-1 6-3 0,-1 1-3 0,1-1-2 16,-8 4-1-16,9-4-1 0,-3 7-1 0,-6-3-2 0,-1 1-3 15,9 0 1-15,-8-1-1 0,-10 1-2 0,10-4 0 16,-1 3-1-16,1-8 1 0,-11 3 1 0,13-3-1 0,-13-1 0 16,2-5 0-16,0 1 1 0,0-7 0 0,-9 3-1 0,8-3-1 15,-8-7 0-15,8-2 1 0,-8 1 0 0,0-5 1 16,0 6 2-16,0-13 3 0,10 7 6 0,-10-5 2 0,0-5 6 15,0 0 4-15,0-5 2 0,0 0 1 0,0-3 0 16,0-8-2-16,0-9-3 0,0 1-5 0,0-5-2 0,0 0-1 16,0-9-1-16,0-3 1 0,8 3 1 0,-8-11 2 0,0 5-2 15,9-6-1-15,-9-3-2 0,0-2-4 0,0-2-3 16,0 3-1-16,0-5 0 0,0 6-2 0,0-1 0 0,0 0 2 16,0 1 0-16,0 4 2 0,0 5 0 0,0-1-1 15,0 6-3-15,0 6 2 0,0-2-1 0,0 11 0 0,0-7 1 16,0 13-1-16,0 3 1 0,0 0-2 0,0 0 1 0,0 11-3 15,0-6-7-15,0 5-10 0,0 1-12 0,0 4-18 0,0 0-13 16,0 0-34-16,0 0-63 0,0 4-82 0,0 1-70 16,0 5-62-16,8-6-77 0,-8 6-151 0,9-5-90 15,-9 5-38-15,0-5 22 0</inkml:trace>
  <inkml:trace contextRef="#ctx0" brushRef="#br0" timeOffset="34102.27">12713 14605 95 0,'-10'-8'500'16,"10"1"-102"-16,-8-2-141 0,8-1-83 0,-7 5-44 0,7 0-24 15,0-4-9-15,0 3-4 0,0 2-7 0,0-2-8 16,7 2-12-16,1 0-11 0,2 4-13 0,-2-6-8 0,1 1-9 16,9 5-7-16,-10 0-4 0,2 0-2 0,-2 0 1 0,8 0 2 15,-6 5 2-15,7 1 4 0,-9 2 5 0,9 2 4 16,-8 5 6-16,9-5 4 0,-1 9-1 0,1 1 1 0,-2 0 2 15,1 4 0-15,3 1-4 0,-4 3-7 0,2 3-4 16,-2-8-7-16,2 13-3 0,-1-8-4 0,1 6-6 0,0-4-2 16,-2 3-3-16,-7-3 1 0,9 4-1 0,-1-4-1 0,-7-1-1 15,-3-5 1-15,3-4 0 0,-2-2-1 0,-8 4 0 16,8-9 2-16,1-3 9 0,-9 0 19 0,0-1 26 16,0-3 31-16,0-2 33 0,0 1 27 0,0 0 16 0,0-5 10 15,0 0-2-15,-9-5-14 0,1 0-24 0,0 1-29 0,-2-5-32 16,3-1-23-16,-3-6-15 0,0 3-12 0,-6-9-3 0,7 4-5 15,0-2-3-15,1 1-1 0,0-6-1 0,8 1-2 16,-10-1 2-16,2 1 1 0,-1 0-4 0,9 0 1 0,-9-1 2 16,9 5-1-16,-8-4 2 0,8 4 0 0,0-4-2 15,0 4-1-15,8 1 0 0,1-5 0 0,-9 3-2 0,17-3-1 16,-7 0 0-16,-2 5-3 0,9-6-1 16,-8 7 0-16,7-8 2 0,4 7-2 0,-3-1 0 0,-1 1 0 0,2 3-1 15,-1-2 0-15,1 3-1 0,-1-1 0 0,0 6-1 0,0-4-1 16,1 5 1-16,-10 4 0 0,10-5 1 15,-10 5 1-15,1 0 0 0,0 0 0 0,0 1 0 0,-9 4-2 0,8 0 0 16,-8-6-2-16,10 6 2 0,-10 0-1 0,0 0 3 0,0 0-1 16,8 6-2-16,-8-6 2 0,0 0-2 0,0 0-2 15,7 4-5-15,-7-4-5 0,0 0-10 0,0 5-22 0,0-5-45 16,0 5-76-16,0 0-81 0,0 0-78 0,0 0-106 0,10 0-198 16,-10 0-87-16,8-5-43 0,2 4 15 0</inkml:trace>
  <inkml:trace contextRef="#ctx0" brushRef="#br0" timeOffset="34682.22">13563 16007 74 0,'-8'-4'482'0,"8"-2"-111"0,-9 6-142 15,9-4-90-15,0 4-48 0,0 0-25 0,0-6-10 0,0 6-4 16,0 0-3-16,9 0 0 0,-1-4-1 0,10 4-1 16,0 0-3-16,8-6-4 0,-1 3-1 0,1-3 0 0,9 0-2 15,0 3 0-15,-1-2 2 0,1-1 1 0,0 2 4 0,0-2 2 16,8 2 1-16,-8-1 3 0,8 0 3 0,-8 0-1 0,7 0 0 16,-4 5 0-16,-5-4 4 0,2-1 4 0,0 0-1 15,-1 5 0-15,-8 0-2 0,2-5-3 0,-13 0-2 16,3 5-7-16,-1-5-8 0,1 5-8 0,-9 0-6 0,-1-5-7 15,1 5-5-15,-9 0-16 0,8 0-23 0,-8 0-36 0,9-5-43 16,-9 5-39-16,9-5-38 0,-9 5-37 0,0-5-40 16,0 5-48-16,0 0-69 0,-9 0-92 0,-8 0-31 0</inkml:trace>
  <inkml:trace contextRef="#ctx0" brushRef="#br0" timeOffset="34885.44">13980 16080 374 0,'-8'5'342'0,"8"0"-127"15,-9 0-82-15,9 0-44 0,0 0-20 0,0-5-5 16,0 5 3-16,9-5 8 0,-9 5 7 0,0-5 4 0,8 5 0 16,1-5 6-16,0 0 1 0,8 0 3 0,-9 4 4 0,2-4 9 15,7 0 16-15,-9 0 16 0,10 0 16 0,0 0 8 0,-2 0 5 16,2-4-2-16,8 4-12 0,0 0-15 0,0-5-24 16,0 5-25-16,9-5-26 0,-10 5-32 0,10-5-51 0,0 0-72 15,0 0-72-15,0 0-66 0,0-5-68 0,-1 5-94 0,1-4-167 16,0 5-86-16,-1-6-31 0,-7-1 26 0</inkml:trace>
  <inkml:trace contextRef="#ctx0" brushRef="#br0" timeOffset="35261.13">15430 15558 43 0,'0'0'130'0,"0"0"-74"0,0-6-64 15,0 6-52-15,-8 0-42 0</inkml:trace>
  <inkml:trace contextRef="#ctx0" brushRef="#br0" timeOffset="36074.43">15327 15509 42 0,'0'-5'201'0,"0"1"-37"15,0-3-37-15,0 4-41 0,0-2-32 0,0 5-20 16,0-6-10-16,8 2-5 0,-8 4 0 0,0-5 2 0,0 5 0 15,0-5 4-15,0 5 1 0,0 0 0 0,0-5-1 16,0 5 0-16,0 0 0 0,0 0-2 0,0 0-1 0,0 0 1 16,0 0 1-16,0 0 0 0,0 0 2 0,0-5-1 15,0 5 1-15,0 0 1 0,9 0 3 0,-9 0 2 0,0 0 0 16,0 0 1-16,0 0 0 0,0 0 2 0,0 0-2 0,0-3-3 16,0 3-2-16,-9 0-4 0,9 0-3 0,0 0-3 0,0 0-4 15,0 0 0-15,0 0-5 0,0 0-2 0,0 0-1 16,0 0 0-16,0 0-1 0,0 0-2 0,0 0-1 15,0 0-1-15,0 0 0 0,0 0 0 0,0 3 0 0,0-3 0 16,0 0 1-16,0 0 0 0,0 0 1 0,0 0 3 0,0 0 1 16,0 0 0-16,0 0 0 15,0 0 1-15,0 0 1 0,0 0-1 0,0 0-1 0,0 0-1 0,0 0-1 0,0 0-1 16,0 5-2-16,0-5 0 0,0 0 0 0,0 0-1 0,0 0 1 16,0 0-2-16,0 0 0 0,0 0 0 0,0 0 1 15,0 0 0-15,0 0 0 0,0 0 1 0,0 0 0 0,0 0 4 16,0 0 2-16,0 0 2 0,-8 0 2 0,8 0 1 15,0 0 0-15,0 0 0 0,0 0-1 0,0 0-1 0,0 0-4 16,0 0-1-16,0 5-2 0,0-5 0 0,0 0-1 0,-10 0-1 16,10 5 0-16,0-5-1 0,0 0 2 0,0 0-2 15,0 0 1-15,0 0-2 0,0 0 1 0,0 0 1 0,0 0 1 16,0-5 1-16,0 5 4 0,0 0 5 0,0 0 5 16,0 0 7-16,0 0 8 0,0 0 8 0,0 0 7 0,-8 0 6 15,8 0 3-15,0 0-1 0,0 0-3 0,0 0-3 0,0 0-4 16,-9 0 1-16,9-5-4 0,0 5-2 0,0 0-1 15,0 0 2-15,0 0-1 0,0-5 0 0,-8 5-1 16,8 0-4-16,0-3-3 0,0 3-4 0,0 0-1 0,0 0-5 16,0 0 1-16,0 0-2 0,-9 0-2 0,9 0-1 0,0 0-1 15,0 0-3-15,0 0-3 0,0 3-4 0,0-3-2 0,0 0-3 16,0 0-2-16,0 5-2 0,0 0-1 0,-9 0 0 16,9 4 3-16,0 2 3 0,0-1 7 0,0 4 9 15,0 6 5-15,0 4 6 0,9-5 2 0,-9 11 2 0,9-6 2 16,-9 10-1-16,8-4-4 0,-8 4-6 0,9-1-3 0,-1 2-4 15,-8 4-2-15,10 0-2 0,-2 0-3 0,-8 1-2 16,9-7-3-16,0 6 0 0,-1-3-3 0,1-3 0 0,-9 1-1 16,8 1 0-16,1-6-1 0,0 1 0 0,-1-1-1 0,1-6-1 15,0 2 2-15,-1-5-1 0,-8-5 0 0,8-2 0 16,-8 3 0-16,10-6 1 0,-10 0-1 0,0-1 1 0,0-5 0 16,0 2 1-16,0-2 0 0,10-4 3 0,-10 6 1 15,0-6 5-15,0 0 2 0,0 0 7 0,0 0 3 0,0-6 4 16,0 2 3-16,0 4-2 0,-10-6 0 0,10 2-4 15,0-2-5-15,0 3-6 0,0-2-4 0,0 0-7 0,-10 0-10 16,10 0-19-16,0-5-34 0,0 4-43 0,0-3-53 0,0 5-47 16,0-7-48-16,0 2-51 0,0-1-65 0,0-5-103 15,0 0-89-15,0 2-27 16,0-3 8-16</inkml:trace>
  <inkml:trace contextRef="#ctx0" brushRef="#br0" timeOffset="36529.64">15744 15616 248 0,'0'-9'486'0,"0"3"-130"0,0 2-147 16,0-2-91-16,0 2-51 0,0 4-28 0,0 0-12 15,0 0-7-15,0 0-3 0,0 4-1 0,0 6 0 0,-9 0 0 16,9 0-2-16,-10 5-1 0,2 1-2 0,-2-3 2 0,3 2 2 15,-11 5 4-15,10-6 3 0,-10 1 5 0,1 0 6 16,-1 0 7-16,10-2 9 0,-10-2 7 0,1 3 10 0,9-10 7 16,-1 8 10-16,1-9 5 0,-1 7 4 0,9-5-3 0,-9-5 0 15,0 5-4-15,9 0-9 0,0-5-7 0,-8 5-11 16,8-5-8-16,0 0-8 0,0 0 4 0,0 0-11 0,0 0-5 16,0 0-4-16,0 0-6 0,0 6 0 0,8-6 0 15,-8 0 2-15,9 4-3 0,9 2 10 0,-10 2 7 0,9 2 6 16,0 0 4-16,1 0 1 0,8 4-1 0,0-4 0 0,-9 4-5 15,18 7-8-15,-8-3-7 0,-2 2-6 0,10-1-4 16,-1 6-3-16,1-4-4 0,1 2-5 0,-10 2-2 0,8-6 1 16,1 6-2-16,0-5 0 0,-1 3-1 0,-8-3-1 15,9-5 2-15,-9 5-1 0,-1-6 0 0,2-5 0 0,-10 6 0 16,10-5 0-16,-19 0 0 0,10-5 2 0,-10 0 1 0,1-1 5 16,-9-4 11-16,9 6 9 0,-9-6 7 0,0 5 5 15,-9-5 3-15,9 0 1 0,-9 0-3 0,9 0-8 0,-8 0-24 16,-2-5-56-16,-6 5-80 0,7-6-83 0,-9 6-81 15,11-9-117-15,-13-1-189 0,13 5-97 0,-3-5-40 0,2-5 15 16</inkml:trace>
  <inkml:trace contextRef="#ctx0" brushRef="#br0" timeOffset="37456.53">15605 15485 315 0,'0'5'284'16,"0"-5"-92"-16,0 0-73 0,0 0-49 0,0 3-28 0,0-3-14 15,0 7-6-15,0-7-1 0,-10 4 2 0,10 1 0 0,0 5 0 16,-8-5-2-16,-1 5-1 0,9-6-2 0,-8 6 0 0,-1 0-2 16,9 0 0-16,-8-1 1 0,-1-3 1 0,0 2 2 15,0-2 4-15,1 4 1 0,-1-6 0 0,0 1 4 16,0 0 5-16,1 0 4 0,-2-5 2 0,10 5 2 0,-8 0 0 0,1-5-1 15,7 4-3-15,-10-4-5 0,10 0-6 0,0 6-6 16,-10-6-7-16,10 6-3 0,0-3-5 0,-8-3-2 16,8 10-3-16,-8 0 0 0,-1 0-1 0,0 0 0 0,1-2 0 0,8 3-1 15,-9-1-3-15,9 0-7 0,0 0-11 0,0-2-17 16,0 2-21-16,0 0-36 0,9-5-71 0,-1 1-162 0,1-6-88 16,8 0-49-16</inkml:trace>
  <inkml:trace contextRef="#ctx0" brushRef="#br0" timeOffset="39072.28">29664 9722 225 0,'0'3'168'0,"-9"-3"-51"0,9 0-34 0,0 0-21 15,-10 0-11-15,10 0-4 0,-8 0 2 0,8 0 3 0,-10 0 4 16,10 0 1-16,-7 0 1 0,7 0 1 0,0 0-1 0,-8 0-3 16,8 0-6-16,-10 0-4 0,10 0-5 0,0 0-3 15,0 0-5-15,-8 0-3 0,8 0-3 0,-9 0-4 0,9 0-1 16,0 0 1-16,-9 0 5 0,9 0 2 0,0 0 7 16,0 0 8-16,-9 0 9 0,9 0 14 0,0-3 13 0,0 3 14 15,0 0 11-15,0 0 12 0,0 0 8 0,0 0 6 0,0 0 0 16,0 0-4-16,0 0-9 0,0 0-10 0,9 0-15 15,0 0-15-15,0 0-16 0,-1-6-10 0,10 6-11 16,7 0-8-16,1 0-7 0,10-6-7 0,-1 6-4 0,-1-4-3 16,9-1-4-16,1 0-3 0,8 0-1 0,0 1-2 0,1-6 1 15,-2 4 1-15,0-4 1 0,11 6-1 0,-1-5 2 0,-9-1-2 16,9 0 3-16,0 0 0 0,-10 1-3 0,10-1-1 16,-8 0 3-16,-1 0-1 0,-9 1 1 0,1-1 0 0,-9 0 5 15,-2 5 6-15,-6 0 12 0,-10 0 15 0,1 0 16 0,-1 0 15 16,-8 2 9-16,-9-4 7 0,9 7 0 0,-9-5-5 15,0 1-9-15,0-2-13 0,0 2-18 0,-9 4-16 16,9-5-9-16,0 1-9 0,-9-2-5 0,9 6-6 0,0 0-5 16,0 0-9-16,0 0-16 0,0 0-33 0,0 0-55 0,0 0-63 15,0 0-63-15,0 0-58 0,0 0-58 0,0 0-81 0,0 0-155 16,0 0-64-16,0-4-10 0</inkml:trace>
  <inkml:trace contextRef="#ctx0" brushRef="#br0" timeOffset="39385.1">31486 8865 82 0,'0'-9'534'0,"-9"4"-27"0,9-5-174 0,-7 7-119 0,7 3-62 16,0-6-34-16,0 6-19 0,-10 0-13 0,10 0-13 15,0 0-11-15,0 6-17 0,0-3-15 0,0 7-14 16,10 4-9-16,-10 1-4 0,7 0-3 0,-7 5 0 0,9 4 1 16,-9 0-1-16,11 6 0 0,-11-5 0 0,7 3 0 0,-7 3 1 15,9-3 0-15,-9 6 1 0,9-4-2 0,-1 0 0 0,1-1 1 16,-1-1 0-16,2-3 0 0,-10 4 0 0,8-4 0 16,1 3 1-16,-9-7 0 0,0-3 0 0,9 8-9 15,-9-12-18-15,0 1-23 0,8-6-27 0,-8 6-26 0,9-9-32 16,-9-2-41-16,8-4-73 0,1-4-140 0,-9-2-73 0,17-9-38 15</inkml:trace>
  <inkml:trace contextRef="#ctx0" brushRef="#br0" timeOffset="39858.24">31583 8396 430 0,'-18'-9'395'0,"0"5"-140"0,10-6-91 0,-9 10-49 0,-1-6-25 16,0 2-13-16,2 4-10 0,-2 4-10 0,-8-4-10 0,9 6-11 15,-10 4-10-15,10 0-7 0,-8 3-2 0,-2 3 1 16,2-2 3-16,-2 10 4 0,1-4 6 0,1 8 10 0,-2-2 8 16,1 7 10-16,0 2 9 0,0-1 6 0,0 10 4 0,-1-6 1 15,1 7-1-15,-8 4-2 0,17-5-7 0,-10 5-9 0,1 0-7 16,8-1-11-16,2-4-10 0,-2 5-4 0,9 0-7 15,1 1-2-15,8-6-2 0,0-1-1 0,0-4 0 16,8 4 1-16,1-7 2 0,0 3 0 0,8-6 0 0,1 2-2 16,-1-6 0-16,9-4-1 0,-1-1 3 0,12 1 2 0,-4-6 1 15,-6-5 3-15,7 1 7 0,1-5 12 0,8 0 14 16,-8-4 15-16,7-6 18 0,3 0 13 0,-2-6 10 0,1 0 5 16,-1-4 0-16,0-3-7 0,1-3-7 0,0-4-8 15,-1-3-7-15,-8 4-5 0,1-6-1 0,-3-5 4 0,-8 2 4 16,12-2 6-16,-12-5 2 0,1 2-2 0,-9-7-7 0,1-4-11 15,-10 5-11-15,1-5-9 16,0-5-9-16,-18 6-8 0,0-1-10 0,1-1-6 0,-18-3-7 0,0 4-4 0,-1 0-5 0,-7 0-3 16,-9-1-10-16,8 6-5 0,-9 6-9 0,1 4-11 15,-1-1-15-15,1 11-19 16,9-6-25-16,-1 10-28 0,0 5-56 0,9 0-101 0,0 6-94 0,8 8-91 0,1 2-142 0,10 4-118 16,-3 4-73-16,10 5-31 0,10 3 27 0</inkml:trace>
  <inkml:trace contextRef="#ctx0" brushRef="#br0" timeOffset="40722.41">32086 14669 311 0,'0'0'333'15,"0"5"-108"-15,0-5-87 0,0 0-58 0,0 0-31 0,9 0-16 16,-9 0-6-16,8 0-1 0,1 0 0 0,8 0 0 16,-7-5 0-16,16 5-3 0,-8-5-4 0,7 0-3 15,1 5-2-15,9-5-2 0,-9-1-3 0,8 3 0 0,-8-7-1 16,9 5 1-16,0 0 3 0,-8 0 2 0,7-5 4 0,0 5 3 15,1-3 5-15,-9 1 5 0,0-2 9 0,10 4 7 16,-11-5 7-16,1 5 7 0,0-4 2 0,-9-1 0 0,9 4-2 16,-9 2-3-16,1 0-9 0,-10-2-9 0,1 1-8 0,8 1-8 15,-17 4-8-15,9-6-4 0,-9 6-10 0,0 0-10 16,9-4-19-16,-9 4-22 0,0 0-28 0,0-6-35 0,0 2-55 16,0-2-98-16,0 2-143 0,9 0-66 0,-9-1-32 15</inkml:trace>
  <inkml:trace contextRef="#ctx0" brushRef="#br0" timeOffset="41066.85">33007 14171 515 0,'0'-6'591'0,"0"-3"-96"0,0 5-177 15,8-2-134-15,0 2-83 0,2-2-49 0,-2 1-24 16,1 5-12-16,-1 0-6 0,10 5-2 0,-10 1-2 0,2 4-3 16,7-6-1-16,-8 5-3 0,-1 6-4 0,2 0-2 0,-10 4-3 15,0 1 0-15,0 0-1 0,0 0 2 0,0 3 0 16,-10-3 0-16,2 5 4 0,-1-6 1 0,-8 1 2 0,7-1 2 16,2 5-1-16,0-10 1 0,-10 2 4 0,9 4 7 0,1-7 5 15,-2-3 10-15,2 6 6 0,8-7 8 0,-8 1 7 0,8-6 6 16,0 2 5-16,0 4 1 0,0-10 6 0,8 4 7 15,0-4 6-15,2 0 1 0,7 0-2 0,9-4-3 16,-8-2-8-16,16 2-12 0,1-2-25 0,-9-2-42 0,9-3-52 16,8 1-60-16,-9-4-51 0,1 0-51 0,9-1-61 0,-9-11-86 15,-1 8-149-15,1-7-60 0,-1 1-5 0</inkml:trace>
  <inkml:trace contextRef="#ctx0" brushRef="#br0" timeOffset="41458.32">33275 13790 497 0,'-25'-10'521'0,"-1"10"-167"0,8-5-144 0,-8 5-83 16,9 5-42-16,-8 0-16 0,-2 0 3 0,0 5 6 0,1-1 7 15,1 6 3-15,-1-1 1 0,8 6-4 16,-8-1-2-16,1 10-9 0,-3-4-8 0,10 5-10 0,-7 4-6 0,-1-4-2 15,9 9-2-15,-9 0-1 0,0 0-6 0,9-1-6 0,-1 6-5 16,-8 6-2-16,9-7-6 0,8 6-5 0,-8-5-4 0,10 0-3 16,-11 5-2-16,18-10-2 0,-10 9 0 0,20-8-6 15,-10-1-7-15,7-1-12 0,11-7-12 0,-1-3-17 16,9 3-15-16,0-13-12 0,0 2-14 0,17-7-11 0,-8-6-1 16,9-3 7-16,9-8 9 0,-2-3 18 0,1-6 22 0,1-7 30 15,8 2 47-15,-10-13 68 0,10 3 71 0,-9-3 49 16,1-7 33-16,-2-1 21 0,-7-1 12 0,-1 2-6 0,-8-1-21 15,-9-5-47-15,8-1-55 0,-16 2-36 0,-1-6-26 16,-8 4-15-16,0-4-16 0,-9 1-8 0,-9 0-11 0,0-1-9 16,-8 5-13-16,-1-5-7 0,-9 10-16 0,-6-1-18 0,-2 2-22 15,-17 7-37-15,1-2-100 0,-11 7-119 0,-8 3-136 16,1 5-228-16,-17 2-108 0,-11 1-59 0,3 5-22 0</inkml:trace>
  <inkml:trace contextRef="#ctx0" brushRef="#br0" timeOffset="42303.78">17324 15797 244 0,'-9'0'302'0,"0"0"-89"15,1 0-69-15,8 0-40 0,-10 0-21 0,10 0-7 16,0 0-3-16,-8 0-5 0,8 0-4 0,0 0-6 0,8 0-8 15,-8 0-8-15,0-4-8 0,0 4-11 0,10 0-8 0,-2 0-5 16,1 0-3-16,0 0 1 0,-2 0 4 0,10 4 3 16,3-4 3-16,-2 4 6 0,-2-4 5 0,18 6 6 0,-8-6 5 15,9 0 3-15,0 6 6 0,10-6-1 0,5-6 0 0,-6 6-5 16,17-6-4-16,-10 2-4 0,11-6-5 0,-10 0-9 16,8 5-8-16,-7-5-5 0,-2 7-6 0,2-4 0 15,-9 3-2-15,-1 4-2 0,-9-4 2 0,-8 4-2 0,1 0 1 16,-12 0 0-16,5 0 0 0,-4 0 1 0,-7 0 0 0,0 0 3 15,-1 0-1-15,-8 0-2 0,0 0 1 0,10 0-2 0,-10 0-10 16,-10 0-18-16,10 0-25 0,0 0-31 0,-8 0-37 16,8-6-62-16,0 2-111 0,0-1-128 0,0-5-60 15</inkml:trace>
  <inkml:trace contextRef="#ctx0" brushRef="#br0" timeOffset="42868.34">18895 15381 261 0,'-9'-4'394'0,"9"-1"-119"16,0 1-108-16,-8 4-60 0,8-6-39 0,0 6-7 15,0-4 4-15,0 4 7 0,-8-6 8 0,8 6 7 0,0-4 5 16,0-2 2-16,0 2 2 0,0-2 1 0,8 3 7 16,0-7 16-16,1 5 16 0,0-5 21 0,-1-1 16 0,1-2 15 15,0 2 9-15,8 2 0 0,1-6-11 0,9 5-20 0,-10-5-26 16,8 6-28-16,1-1-26 0,1 0-12 0,-1 0-23 16,-1 6-16-16,-7-2-11 0,7 6-8 0,-6 6-5 0,6-6-4 15,-7 9-2-15,-1 2-13 0,-8 3 3 0,0 1 1 16,-1-1 1-16,1 6 3 0,0 4 0 0,-9 1 2 0,0-2 0 15,-9 7-1-15,0-1 2 0,1 1 1 0,-1 1 1 0,0-8-3 16,0 6-1-16,-8-9 0 0,8 4-1 0,1-4 0 16,8-1-2-16,-9-5 2 0,9-4 0 0,0 0 0 0,0 0 0 15,0-1 0-15,9-3 2 0,-1 3 1 0,1-9-1 16,8 5 0-16,1 0 0 0,-1 0 0 0,1-5-3 0,8 5 2 16,9 0-1-16,-10 0 1 0,1 0-1 0,10 0 0 0,-11 3 0 15,1-1-3-15,0 2 2 16,0 6-2-16,0-5 2 0,-9 5-3 0,1 3 1 0,0 2-1 0,-11-4 3 0,3 2 1 15,-10 3 0-15,0-3 1 0,0 2-1 0,-10 0 3 0,3-1 2 16,-2-4 1-16,-8 3 2 0,-10 3 10 0,10-1 1 0,-9 0-2 16,9-2 3-16,-9-3 1 0,0-5 0 0,-1 4-1 15,1-4 0-15,0 0-12 0,1 0 0 0,-2-5 2 16,9 0-3-16,2-1-3 0,-2-4-7 0,1 0-9 0,-1-4-16 16,10-1-37-16,-10 0-72 0,10-5-80 0,-1-5-66 0,1 1-64 15,8-5-59-15,0-7-73 0,0 3-122 0,0-6-62 0,8 3 12 16</inkml:trace>
  <inkml:trace contextRef="#ctx0" brushRef="#br0" timeOffset="43386.43">19355 14659 486 0,'-8'-11'431'0,"-1"3"-157"0,1-2-114 16,-2 0-63-16,-6 5-30 0,7 0-14 0,0 0-6 15,1 5-6-15,-1 0-4 0,-9 5-3 0,10-5-3 0,-10 5-4 16,1 5-9-16,-1 0-8 0,9 0-3 0,-16 4 0 16,7 6 1-16,1 4 7 0,-1-5 8 0,-8 11 10 0,1-1 14 15,7 5 14-15,-7-1 11 0,8 2 14 0,-10 4 10 0,1 7 11 16,8-7 9-16,1 9 8 0,-9-4 5 0,8 5-2 15,1 0-2-15,9 4-9 0,-10 1-12 0,1 0-15 0,8 4-13 16,1 1-16-16,-1 0-15 0,9-2-10 0,0 7-7 16,0 5-7-16,0-6-2 0,9 6-3 0,8-6-3 0,-8 1-3 15,8-1-4-15,9-4-1 0,-8-5-5 0,16 0 1 16,1-1 2-16,-2-9-1 16,11 0 0-16,0-11 1 0,-1 3-1 0,1-13-1 0,9 2 0 0,-2-11-1 0,10 1-2 0,-8-8-6 15,7-14-3-15,2 2-3 0,-2-9 0 0,9-5-3 0,-7-7 0 16,6-7 1-16,-7-1 2 0,1-5 7 0,-2-6 8 15,0-4 16-15,1-3 23 0,-8-3 21 0,-1-3 13 0,-9 0 14 16,0-7 10-16,-8 7 8 0,-9-1-1 0,-1-4-6 0,-15 5-16 16,0 0-14-16,-10-3-10 0,0 4-9 0,-20-2-5 15,3 5-7-15,-8 1-6 0,-1 4-4 0,0-1-3 0,-17 7-5 16,8 3-3-16,-9 2-6 0,1 9-4 0,-9 9-4 16,0-5-3-16,0 10-5 0,-1 6-6 0,1 4-7 0,9 0-11 15,8 0-16-15,0 5-34 0,-1 5-90 0,19 0-99 0,1 0-84 16,16-5-101-16,9 5-196 0,-2-5-81 0,10 4-48 15,3 6-5-15</inkml:trace>
  <inkml:trace contextRef="#ctx0" brushRef="#br0" timeOffset="43558.4">20675 14830 294 0,'0'-15'813'0,"-8"0"15"0,8 1 10 0,0 4-176 0,-9 0-255 15,9 5-181-15,0 2-101 0,-8-3-58 0,8 0-38 0,0 6-42 16,0 0-79-16,0 0-92 0,0 0-77 0,0 6-65 0,8 0-71 16,-8-3-120-16,0 2-136 0,0 5-66 0,0 0 19 15</inkml:trace>
  <inkml:trace contextRef="#ctx0" brushRef="#br0" timeOffset="45397.72">2058 11509 293 0,'0'-5'420'0,"0"5"-122"0,-9-5-116 16,9-5-71-16,0 4-32 0,0 3-13 0,0-4-3 15,0-1 2-15,-9 2 4 0,9 6 6 0,0-4 3 0,0-1 2 16,0 5-1-16,0-5-1 0,-7 5-4 0,7-5-3 0,-10 5-5 16,10-5 2-16,-8 5 1 0,-2 0-2 0,1-3-6 0,-9 3-13 15,2 0-11-15,-1 3-7 0,0-3-6 0,-1 5-7 0,-8 5-4 16,-1-1-4-16,1 5 0 0,9-4-1 0,-10 6 0 16,2 4 0-16,-1-1 1 0,0 1 2 0,9 3-1 0,-9 2 1 15,9-5 0-15,-1 9 1 0,1-4 1 0,-2-1-2 0,12 0-2 16,-11 0-3-16,10 1 0 0,8-1-1 0,-10 1 0 15,10-1 0-15,-8-4-1 0,16 0 2 0,-8-1 1 0,10-4 2 16,-10-1 0-16,8 0 2 0,1-3 1 0,7-1 4 0,-6 0 10 16,8-6 9-16,-2 2 15 0,2-6 22 0,-1 0 21 15,1-6 19-15,-1 2 17 0,9-6 9 0,-8 0 0 0,-2-5-2 16,-6 1-11-16,7-6-19 0,0 0-18 0,-7 1-18 16,7-6-18-16,-9 7-8 0,0-8-7 0,2 1-6 0,-2-4-2 15,-8 1-2-15,9 3-1 0,-9-4-5 0,8 4-2 0,-8-4-3 16,0 0-3-16,10 5-1 0,-10-1 0 0,0 6-4 15,0-1 2-15,0 4-1 0,0 3-1 0,8 2-1 0,-8 2 1 16,0 4-2-16,0 0-4 0,0 0 0 0,0 2-2 16,0 3-2-16,0 0 0 0,0 0-3 0,0 0-2 0,0 3 2 15,0 2 0-15,0 5 0 0,0 5-1 0,0 0 1 0,0 4 1 16,0 1 2-16,0 3-3 0,8 6 5 0,-8 6-1 16,0-6-2-16,0 11 2 0,10 4 1 0,-10-5-1 0,0 9 0 15,0 1 0-15,0 0-4 0,0 5 4 0,0-1 0 16,0 6 2-16,0-5-1 0,-10 5 1 0,10 0-1 0,-8-1 0 15,0-6-2-15,-2 12-1 0,-7-9 0 0,9 9 0 0,-2-12-1 16,2 3 1-16,-10 0 1 0,11-3 1 0,-3-4 1 16,3-3 1-16,-13-6 1 0,20 0 1 0,-7-4-3 15,-3-1 2-15,10-5-1 0,-8-5 2 0,8 0 0 0,0-3-2 16,-8-2-2-16,8-5-1 0,0-4 2 0,8 0 0 0,-8 0 1 16,0-5-2-16,0-1 0 0,8 2 2 0,2-2 2 0,-3-4 1 15,3 0-2-15,7-4 2 0,10-6-1 0,-1 5 1 16,-1-10-3-16,11 5-9 0,7-9-15 0,1 0-24 15,7-2-65-15,2-3-98 0,7-5-95 0,1-1-116 0,1-4-203 16,6-5-91-16,-7 5-60 0,1-10-22 0</inkml:trace>
  <inkml:trace contextRef="#ctx0" brushRef="#br0" timeOffset="45790.4">3108 11694 176 0,'-26'5'502'0,"9"0"-117"0,-9-5-157 0,8 5-89 0,10 0-38 15,-10 0-17-15,1 0-4 0,9-5 0 0,-1 4 0 16,-1 0 2-16,10-4-3 0,-7 6-12 0,7-6-15 0,0 0-14 15,0 4-13-15,0-4-8 0,0 0 1 0,7 6 4 0,3-6 12 16,-1 4 18-16,8 2 21 0,1-6 19 0,7 5 22 0,1-5 17 16,0 0 11-16,9 0 4 0,-1 0-1 0,1 0-13 15,1 0-13-15,7-5-15 0,0-1-17 0,0 2-14 0,10-2-13 16,-9 2-5-16,7-6-8 0,-8 6-1 0,0-6-4 0,1 5-5 16,-1-5-4-16,-16 5-6 0,8 0-5 0,-10-1-2 15,-7 6-2-15,-1-3-4 0,-9-2-3 0,10 5 1 16,-18-5-3-16,8 5 1 0,-8 0-2 0,10 0-3 0,-10 0-5 15,0 0-15-15,0 0-24 0,0 0-53 0,-10 5-77 0,2-5-72 16,-1 0-68-16,0 0-71 0,1 0-99 0,-9 0-153 0,-1 0-69 16,2 0 3-16</inkml:trace>
  <inkml:trace contextRef="#ctx0" brushRef="#br0" timeOffset="46056.16">3039 12251 114 0,'0'10'417'0,"0"-6"-124"16,0 1-118-16,9 0-69 0,-9 0-30 0,17 0-10 0,-8 0-1 15,8-5 1-15,0 5 5 0,10-5 6 0,0 0 4 0,6 0-1 16,2 0-4-16,0 0-5 0,8-5 4 0,0 0 0 16,1 0 3-16,9 0 1 0,-11-5 2 0,10 6 7 0,1-6 11 15,-2 1 15-15,2 3 10 0,-1-4 10 0,-1-4 10 16,2 5 5-16,-2-1 2 0,-7-6 2 0,0 6-21 0,-1 1-20 15,-16 0-24-15,-1 4-20 0,1-5-18 0,-10 4-21 0,-10 6-36 16,3-4-77-16,-2-1-83 0,0 0-82 0,2-5-104 16,-2 1-188-16,1-6-109 0,-1 0-65 0,10-5-20 0</inkml:trace>
  <inkml:trace contextRef="#ctx0" brushRef="#br0" timeOffset="46902.66">7372 11225 120 0,'-17'-5'388'0,"8"0"-102"0,0 0-94 16,1 1-52-16,-1-2-20 0,0 2-1 0,9-1 0 0,-9-5-3 0,9 0 5 15,-8 0 11-15,8-3 8 0,0-3 21 0,0 2 24 0,0-1 12 16,8-1 2-16,-8-2 5 0,9 3-3 0,-9 0-12 15,9-4-15-15,-9 4-30 0,9 0-39 0,-1 6-29 0,1-6-15 16,0 5-13-16,-2 2-13 0,3-2-9 0,0-2-6 16,7 4-6-16,-10-2-3 0,11 5-5 0,0-5-4 0,7 4-2 15,-7 2-3-15,8-2 2 0,-9 6 0 0,8-4 1 0,-7 4-3 16,1 4-1-16,-3 2 3 0,2-2-1 0,-1 6 1 16,-8 1 0-16,0 3-1 0,0 6 2 0,-9-1 0 0,0 7 4 15,0 2 4-15,0 2 2 0,-9 4 1 0,9 5-1 16,-18 0 0-16,10 4-1 0,-1 2 2 0,-9 4-1 0,10-1-1 15,-10 1-1-15,9 10 0 0,-9-5 0 0,2 5 2 0,-2 4-1 16,10 0-1-16,-10 0 0 0,1 6-5 0,0 0 1 16,8-7-1-16,-9 2-2 0,10 0 0 0,0 0-2 0,-2-5 0 15,3-1 1-15,7-5 0 16,0 0-1-16,0-4-1 0,0 0 1 0,0-4 2 0,0-6 2 0,7-1 0 0,3 1 1 16,-2-9 1-16,0 1-3 0,2-13 4 0,7 7 0 0,0-10 1 15,-8-1 0-15,9-4 2 0,-2 0 0 0,2-6 2 16,8 0 0-16,-9-4-3 0,18-4-12 0,0 0-38 0,0-6-82 15,8 0-93-15,-9-4-84 0,10-1-98 0,9 0-154 0,-10-3-120 16,0 2-67-16,-8 1-16 0</inkml:trace>
  <inkml:trace contextRef="#ctx0" brushRef="#br0" timeOffset="47090.93">7937 13570 148 0,'-18'23'598'16,"10"-2"9"-16,-1-7-181 0,0-4-129 0,0 0-58 0,2 0-17 0,7-6-7 0,-10-4-2 0,10 5-4 15,0 1-4-15,-8-6-21 0,8 0-65 0,0 0-114 0,0 0-130 16,0 0-114-16,8 0-127 0,2-6-215 0,-10 1-97 16,7-5-52-16,2 6 2 0</inkml:trace>
  <inkml:trace contextRef="#ctx0" brushRef="#br0" timeOffset="47905.14">651 10257 34 0,'-10'-3'376'0,"3"-2"-96"0,-4-2-102 0,4 4-61 16,7-2-31-16,-8 5-16 0,8 0-8 0,-10-6-5 0,10 2-7 16,0 4-7-16,-8 0-7 0,8 0-8 0,0 0-8 15,0 0-8-15,0 0-5 0,0 4-7 0,0 2 0 16,0 9-2-16,-9 0 0 0,9 4 2 0,0 4 3 0,0 7 2 16,0 9 4-16,0 1 5 0,0 9 3 0,0 3 5 0,0 9 3 15,9 1 2-15,-9 7 1 0,0 10 2 0,8 7 2 0,-8 7 0 16,0 10 1-16,10-1-2 0,-10 10 0 0,-10 11 0 15,10-1-2-15,0 10-2 0,0-5 0 0,-8 10-2 16,16-6-4-16,-8 7 2 0,10-3 5 0,-10 2 12 0,15 1 7 16,-4-3 6-16,-4 3 11 0,3-5 12 0,7-2 19 0,-7-4 17 15,7-5 9-15,-9 0-1 0,9-9 4 0,1-11 0 16,-10 1-6-16,10-6-10 0,-10-4-18 0,10-5-18 0,-10-5-17 16,1-9-13-16,-1-6-12 0,9-10-9 0,-8 0-5 15,0-9-4-15,10-4-5 0,-12-2-5 0,2-8-20 0,0-7-33 16,-1-2-42-16,2-7-41 0,-10-5-43 0,8 1-38 0,9-9-37 15,-7-12-44-15,6 1-59 0,2-15-104 16,-1-3-64-16,1-11-24 0</inkml:trace>
  <inkml:trace contextRef="#ctx0" brushRef="#br0" timeOffset="49658.83">790 10239 300 0,'0'-5'293'0,"0"-5"-108"0,-9 4-73 0,9 2-39 0,0-1-19 0,0 0-7 16,0 1-5-16,0-2-2 0,0 2-3 0,0 4-3 15,0 0-4-15,0-5-3 0,0 5-5 0,0 0-8 0,9 0-4 16,-9 0-7-16,8 0-2 0,1-5-2 0,9 5 0 0,-2-5 0 16,2 0 0-16,-1 5 1 0,1-5 2 0,8 5 1 15,9 0 1-15,-9 0 1 0,17-5 3 0,-7 5 1 0,7 0 0 16,8 0 1-16,1-5 1 0,1 5 0 0,15 0 1 16,2-4 1-16,9 4 0 0,8-6 0 0,0 2 2 0,17-1 4 15,-1-5 1-15,11 0 7 0,16 0 7 0,0-3 8 0,9-3 4 16,0 2 4-16,0-1 4 0,9-5 2 0,-11 6 0 15,12 4-5-15,-9-4-9 0,6 4-9 0,-6 0-6 0,9 5-5 16,-12 0-5-16,11 0-6 0,-10 5-4 0,10-5-2 16,-8 5-2-16,-2 0 1 0,1 0-1 0,-9 0 2 0,10 0 1 15,-10 0-1-15,0 0-1 0,9 0 0 0,-9 0 0 0,0 0 5 16,10-5 0-16,-10 5 0 0,0-4-1 0,0 4 2 16,1-6 1-16,-10-3 2 0,10 5 2 0,-10-7 2 0,-9 1 0 15,10 5 3-15,-17-4 0 0,7 3 1 0,-7-4 1 16,-10 6 0-16,8-6-5 0,-15 10-3 0,8-9-2 0,-9 3-4 15,0 6-3-15,-10-4 0 0,3-2-3 0,-4 6-2 16,-5-4 1-16,6 4-1 0,-16-6 0 0,8 6-1 0,-8-4 1 16,0 4-2-16,0-4 1 15,-9 4 0-15,8-5 1 0,-7 0 1 0,-1 0 1 0,0 0 0 0,-9 5 1 0,1-5 0 16,0 0 1-16,-10 5-1 0,-8 0-1 0,0-4 0 0,0 4-1 16,-9 0 1-16,-7 0-1 0,-2 0 1 0,1 0 1 15,0 0 0-15,-9 0 0 0,7 0-1 0,-7 0 2 0,0 0-1 16,0-7 0-16,10 7 0 0,-10 0-2 0,0 0 0 0,0 0 0 15,0 0-1-15,0 0-1 0,0 0 0 0,0 0 0 16,-10 0-2-16,10 0 0 0,0 7 1 0,0-7-1 0,0 0 1 16,0 0 2-16,0 0-1 0,-7 4 0 0,7-4-2 15,0 0 0-15,0 0 0 0,0 5 0 0,-9-5 0 0,9 0-1 16,0 5 2-16,0 0-2 0,-9 0 2 0,9 0 1 0,-8 4 0 16,8 1 0-16,0 0 0 0,-10 0 0 0,10-1 1 15,-8 5-1-15,8-4 1 0,0 5 0 0,0 0 0 16,0 6 2-16,0 2 1 0,0-3-1 0,0 9 0 0,0-1 0 15,0 7 1-15,8 4-1 0,2 0 3 0,-10 6 2 0,8 4 1 32,1 5 5-32,7-1 5 0,-6 5 5 0,8 5 4 15,-2 12 3-15,-6-7-1 0,7 15 1 0,0 1 3 0,0 3 1 16,-8 10-5-16,17 1 0 0,-17 4-2 0,8 1 3 0,1 4 3 16,-1 5 2-16,0 1 3 0,0 0 1 0,1-1 3 0,0 5 3 15,-10-4 3-15,9 0 0 0,1-2 2 0,0 1-2 16,-10 6-3-16,0-5-2 0,10 4-4 0,-9-4-2 15,-1 3-5-15,0-4-4 0,1 1-5 0,8-5-6 0,-7-6-3 16,7 0-3-16,1-10-1 0,-3-4-2 0,5 1-1 0,-3-10-1 16,0-7-2-16,1 2 3 0,-2-5 1 0,11-11-1 15,-19-5-2-15,10 1 0 0,-10-14 0 0,1-2-1 0,0-3-2 16,-1-6-2-16,-8-5-1 0,0 1 1 0,0-7 2 16,0-2-1-16,0-6 2 0,-8 5 2 0,-1-11 5 0,0 6 3 15,1 0 1-15,-1-6-1 0,-8 2 2 0,-1-2 2 0,1 1 4 16,-1 1 1-16,1-6 6 0,0 0 5 0,0 0 3 15,-1 0 1-15,0 0 3 0,1 0-1 0,-1 0 0 0,1 0-4 16,8 0-6-16,-7 0-4 0,-2 0-6 0,-7 4-3 0,7-4-4 16,-8 4-3-16,-1-4-5 0,1 6 0 0,-8-6-3 15,7 4 0-15,-7 2 0 0,-1-2 0 0,1 1 1 0,0-5-2 16,-10 5 1-16,0 0 1 0,1-5 2 0,-1 5 3 16,-7 0 1-16,-2-1 3 0,1 1 1 0,0 5 1 0,0-5 1 15,-10 0-1-15,11 5-2 0,-10-5-1 0,-8 0-2 0,8 0-4 16,0 0-1-16,-8-5 0 0,0 5-1 0,-2 4-2 15,-6-9 0-15,-1 5 0 0,8 0 0 0,-17 0-1 0,9-5 0 16,-9 5 0-16,0-5 0 0,-1 5 1 0,-6-5 6 16,-3 4-2-16,2 2-1 0,-9-6 2 0,0 4-1 0,-9 0 1 15,-9 6 0-15,1-4-2 0,0-2-3 0,-10 1-1 0,9 5 0 16,1-4-1-16,-1-2-2 0,10 0 2 0,-10 8 1 16,10-9 1-16,-2 2 1 0,10 0 1 0,0 5 0 0,0-5 1 15,0 0-1-15,8 1 1 0,1-3-2 0,-10 4-3 16,10-4 1-16,-9 2 0 0,0 0 1 0,-1 0-1 0,2 0 0 15,-2 0-3-15,-8 0 1 0,9 3 1 0,-9-1 2 0,8-3 4 16,-7 6-3-16,7-5 3 0,10 0 5 0,0-1 3 16,-1 2 1-16,9-2 1 0,10-4-3 0,-2 4-4 0,10 3 3 15,-2-7-3-15,2 0-2 0,8 0-2 0,10 0-2 0,-10 0-1 16,10-7 0-16,-3 7 1 0,3-4-1 0,-1 4-2 16,-9-4-2-16,8 4 3 0,1 0 1 0,-9 0-3 0,1 0 0 15,0 4 0-15,-1-4-1 0,0 4 2 0,-9 3 2 16,9-4-4-16,-8 3 1 0,8 0 3 0,8-3-1 0,2 3 1 15,7-2 1-15,10 2 0 0,7-6-4 0,2 0 3 0,0 4 2 16,5-4-1-16,13 0 1 0,-3 0 2 0,2 0 0 16,-1 0 0-16,1 0 7 0,8 0-1 0,-9 0 0 0,9 0-1 15,-9 0 0-15,9 0-2 0,0 0 0 0,0 0-1 16,0 0-4-16,0 0 1 0,0 0-1 0,0 0 2 0,0 0 0 16,0 0 3-16,0 0 0 0,0 0 2 0,0-4 2 0,0 4 0 15,0 0 1-15,0 0 1 0,0 0 2 0,0 0-2 16,0 0 1-16,0 0 4 0,0 0 3 0,0 0 3 0,0 0 2 15,-8 0 0-15,8 4 0 0,0-4-1 0,0 0 1 16,0 0-3-16,0 0-3 0,0 0-3 0,0 0-2 0,0 0-2 16,0 0-1-16,0 0-3 0,0 0-2 0,0 0 0 0,0 0-1 15,0 0-2-15,0 0 0 0,0 0 0 0,0 0 1 16,0 0 2-16,0 0 3 0,0 0 1 0,8 0 1 0,-8 0 11 16,0 0-3-16,0 0 0 0,0 0 0 0,0 0-2 15,0 0 0-15,0 0-1 0,9 0 1 0,-9 0-11 0,0-4 3 16,0 4-2-16,0 0-1 0,0 0-4 0,0 0-11 0,0 0-17 15,0 0-24-15,0 0-32 0,0 0-84 0,0-6-155 16,0 2-270-16,0-5-138 0,-9-6-98 0,9 0-52 0,0-10-15 16</inkml:trace>
  <inkml:trace contextRef="#ctx0" brushRef="#br0" timeOffset="76593.62">2023 14077 308 0,'-8'0'274'15,"8"-3"-70"-15,0 3-59 16,0-6-44-16,0 6-27 0,0-4-16 0,0 4-6 16,0-5-6-16,0 5-5 0,0-7-5 0,0 4-8 0,0 3-4 0,0-5-1 0,0-1-2 0,0 6-1 15,-10 0 0-15,10 0 0 16,0 0 2-16,0 0 2 0,0 0 3 0,0 0 0 16,0 0 1-16,0 0-1 0,-9 0 0 0,9 0-2 0,0 0-2 0,-7 0-3 0,7 0-4 0,0 0-4 0,-11 6-2 31,11-1-3-31,0-5-5 0,-7 3 1 0,7 4-3 0,0-2 0 15,-9-1-2-15,9 5 1 0,-9 1-2 0,9 6 0 0,0-6 2 16,0-1-2-16,-8 5 2 0,8 2 0 0,0-7 1 16,8 5 0-16,-8 1 3 0,0 0-1 0,9 0-1 0,-9-1 1 15,9 0 0-15,-9 2 0 0,7-3-1 0,4 3-1 16,-4-6-1-16,2 0 1 0,1-1-1 0,-2 1 0 0,2-6 1 16,6 2 0-16,-7-2 0 0,-1 2 0 0,1-2 1 0,0-4-1 15,0 0 1-15,-9 0-1 0,8 0 3 0,0 0 3 0,-8 0 3 16,10 0 7-16,-10-4 5 0,8-2 7 0,-8 6 7 15,8-4 8-15,-8-6 5 0,0 4 4 0,0-3 1 0,0-1-3 16,10 0-4-16,-10-4-2 0,0 5-4 0,0-6-4 0,8 4-5 16,-8-3-4-16,0 0 0 0,9 4-1 0,-9 0-2 0,0 0-3 15,0 5-7-15,8-5-1 0,-8 6-5 0,0-2-1 0,9-3-5 16,-9 9-3-16,8-4-2 0,-8 4-2 0,9 0 2 0,0 0-1 16,-9 0-2-16,9 0 0 15,-1 4-1-15,1 1 0 0,0-1 0 0,0 2 0 0,-1-2-1 0,0 6 0 0,-8-5 1 16,10 0-1-16,-10 0 1 0,9 0 0 0,-9 0 2 0,0-1 2 15,8 2 1-15,-8-6 2 0,0 0 0 0,0 4 2 16,0-4 1-16,0 0 3 0,10-4 0 0,-10 4 1 0,0 0 2 16,0-6 3-16,7 2-1 0,-7-6 0 0,0 5-3 0,9-10 0 15,0 6-1 1,0-6-1-16,-1 1-3 0,0-2 0 0,2 6-2 0,-2-3 0 0,1-3 1 0,0 6 1 0,-1 1-2 16,1 0-1-16,-1 2 0 0,2 4 0 0,-10-2-2 0,8-1-2 15,-8 6 0-15,8 0-1 0,-8 0 0 0,10 6 0 16,-10-1 1-16,7-2 0 0,3 9 1 0,7-2 2 0,-7 3 0 15,-3 3-1-15,2-3 1 0,8 2 1 0,-8 0 0 16,0 0 0-16,8 4 0 0,-8-4-2 0,0 0 2 0,8-1 0 0,-8-4 0 16,-1 4 0-16,9-3-2 0,-7-1-1 0,-2-5-5 15,9-2-11-15,-8 3-20 0,8-6-25 0,1 0-30 0,0-9-39 16,-3 4-60 0,5-10-110-16,-3-5-124 0,0 0-71 0,0 1-38 0</inkml:trace>
  <inkml:trace contextRef="#ctx0" brushRef="#br0" timeOffset="77157.57">1892 13560 357 0,'-8'-5'415'0,"8"0"-133"0,0 0-118 16,-9 5-70-16,9-3-39 0,0 3-25 0,0 0-13 15,0-7-10-15,0 7-3 0,0 0-3 0,9 0-1 0,-9 0-3 16,8 7-7-16,2-7-16 0,-2 3-27 0,0-3-58 0,10 0-116 16,-1 5-112-16,-8-5-75 0</inkml:trace>
  <inkml:trace contextRef="#ctx0" brushRef="#br0" timeOffset="78360.26">2918 13785 103 0,'0'0'236'0,"0"0"-54"0,0 0-49 0,0-5-39 15,0 5-30-15,0 0-16 0,0 0-10 0,0-5-2 16,0 5-1-16,0-5 0 15,0 5 2-15,0-5 1 0,0 0 2 0,0 5 3 0,0-5 3 0,0 2-2 0,0-4 2 0,-10 4 1 16,10-3 3-16,0-4-1 0,0 10-2 0,0-5-5 0,0 0-5 16,0 5-4-16,0-5-5 0,0 5-6 0,0 0-5 15,0-5-5-15,0 5-2 0,0 0-3 0,0 0-3 0,0 5 1 16,0-5-2-16,0 5-1 0,0 0 1 0,0 0-1 0,0 5-2 31,0 6 0-31,10-8 2 0,-10 12 0 0,0-7 5 0,8 8 0 0,-8-1 0 0,0 4 5 0,7-5 1 0,-7 10 2 16,11-4-1-16,-11-1-1 0,7 6-3 0,-7-5 0 0,10 3-4 15,-10-2-1-15,9-3 1 0,-1 3-3 0,1-3 0 32,-9 2-1-32,8-6-1 0,2 1-1 0,-2 0 1 0,0-6 2 0,1 0-4 0,0 2 1 0,0-3 1 0,-1-3 1 0,1-4-1 15,0 4 1-15,-1-6 1 0,1-4-2 0,0 6 0 16,-1-6 1 0,9-6-2-16,-7 6-2 0,-3-4-8 0,2-2-13 15,2-4-19-15,-11 0-26 0,7-3-35 0,3-3-58 16,-10-3-98-16,0-5-133 0,0-1-67 0</inkml:trace>
  <inkml:trace contextRef="#ctx0" brushRef="#br0" timeOffset="78547.88">2804 13980 110 0,'-8'0'494'0,"8"5"-126"15,-10-5-139-15,10 0-93 0,0 0-52 0,0 0-31 0,0 0-18 16,0 0-11-16,0-5-6 0,10 5-4 0,-10 0-1 15,17-5-1-15,-8 0-4 0,8 5-3 0,9-9-3 0,-8 3-1 16,7-3 0-16,0-1-3 0,3-5-10 0,-2 7-17 0,0-2-28 16,9-6-42-16,-9 6-71 0,-9-3-113 0,9 1-100 15,-8 2-63-15</inkml:trace>
  <inkml:trace contextRef="#ctx0" brushRef="#br0" timeOffset="79158.02">3222 14064 189 0,'8'4'336'0,"-8"2"-118"0,0-6-88 16,9 0-53-16,-1 0-28 0,2 0-13 0,-2 0-7 0,0-6-1 15,10 2-3-15,-10-8-1 0,10 9-5 0,-10-8-3 16,1 7-2-16,8-5 3 0,-8 3 3 0,-1-3 6 15,-8 3 7-15,10 2 5 0,-10-1 6 0,0 0 2 0,0 5 1 16,-10-5-3-16,10 0-2 0,-8 5-4 0,8 0-6 0,-17 0-6 16,8 0-6-16,0 5-3 0,1-5-1 0,-1 5-3 15,-8 0-4-15,8 0-2 0,0 5-3 0,1-6-2 0,8 1 0 16,-8 5-2-16,8-1-2 0,-10 2 0 0,10-1 1 16,0 5-2-16,0-6 0 0,0 5 3 0,0-4 0 0,10 5 0 15,-10-6 2-15,8 6 0 0,0-5 2 0,-8 5-1 0,9-1 0 16,0-4-1-16,8 5 1 0,-8-5-2 0,-1 4-1 15,10-4-6-15,-1 0 1 0,-9 0 2 0,10-5 1 16,0 0 1-16,-1-2 0 0,-10 3 1 0,13-6 2 0,-4-6 6 16,2 3-2-16,-10-2 1 0,10 0 0 0,-1-5 0 0,0 0 0 15,1-5 1-15,-1 0 3 0,-9 6 2 0,10-6 6 0,-9 0 4 16,-1-4 5-16,1 5 6 0,1-2 5 0,-10 3 5 16,7-3 0-16,-7 2-1 0,0-1-4 0,0-1-6 15,0 2-6-15,-7 1-4 0,-3-2-7 0,10 0-6 0,-9 5-5 16,1-5-1-16,-1 6-2 0,1 0-2 0,-10-1 0 0,18-1-1 15,-8 6 1-15,-1 0 0 0,9 0 0 0,-9 2-1 16,9-4 0-16,0 7 0 0,0-3-2 0,0-3-1 0,0 6-2 16,9 0 0-16,-9 0-1 0,9 0 1 0,-1 0 0 0,0 6 3 15,2-3 0-15,-2-3 1 0,1 10 1 0,8-5 0 16,-7 5 0-16,-3 1 3 0,11-1-1 0,-10 3-1 0,2 2 1 16,-2-5-4-16,9 4 1 0,-7 7 0 0,-2-8 1 15,1 8-4-15,0-3 2 0,-1-2 0 0,-8 4 0 0,8-2 4 16,1 3 0-16,0-8 1 0,-9 7-5 0,9-5-16 0,-1-5-15 15,-8 4-18-15,8-4-20 0,1-6-21 0,0 2-25 16,9-2-35-16,-10-8-48 0,1 4-58 0,-1-10-115 0,2 5-64 16</inkml:trace>
  <inkml:trace contextRef="#ctx0" brushRef="#br0" timeOffset="79802.04">3873 13921 86 0,'0'0'423'0,"0"-5"-105"0,0 5-111 15,0 0-86-15,0 0-53 0,0 0-33 0,0 0-18 16,0 5-9-16,0-5-4 0,0 10-4 0,8-5 0 0,-8 5 0 16,9 5 0-16,-9-6 1 0,0 6 0 0,9 0 2 15,-9-1-1-15,7 6 0 0,-7-5 0 0,10 4-1 0,-10 0 1 16,9-3-1-16,-9 3 1 0,9 1 1 0,-9-6 1 0,0 5 1 15,0-4 2-15,8 0 0 0,-8 0 3 0,0-1 1 16,8 0 2-16,-8-3-2 0,0-1 2 0,0-5 2 0,0 4 3 16,0-9 7-16,0 4 8 0,0 2 11 0,0-6 13 15,0 4 11-15,0-4 7 0,-8-4 4 0,8 4-1 0,0-6-4 16,0-4-4-16,0 2-6 0,-8-2-10 0,8-1-7 0,0 1-7 16,0-4-1-16,0 0 1 0,0-1-3 0,0 0 4 15,0 0 1-15,0 2-3 0,0-8-3 0,8 6-3 0,0 2-4 16,-8-3-5-16,10-3-3 0,-2 3-11 0,-8 2-5 15,9 5-5-15,-1-1 0 0,1 1 0 0,0 3-2 0,-1-3 0 16,-8 4 0-16,9 5 0 0,0-5-2 0,-1 5 2 16,-8 0-1-16,9 5-1 0,0 0-1 0,0 0 1 0,-1 5-1 15,-8-1 3-15,8 6 0 0,-8-5 0 0,10 5 2 0,-10 0 0 16,7-2 0-16,-7-3-1 0,10 6 1 0,-10-3 0 0,10 3 0 16,-10-2 0-16,7-5 0 0,-7 1 0 0,10-5 0 15,-10 0 3-15,7 0 0 0,-7 0-2 0,10-5 1 16,-10 0 2-16,8 0-1 0,0-5-1 0,2 0 0 0,-2-5 0 15,1 0 0-15,9-3-1 0,-10-8 1 0,0 6-2 0,2-4 0 16,-2-1 2-16,-8 7 2 0,0-7 3 0,8 5 4 16,-8-4 6-16,-8 4 6 0,8 5 9 0,0-5 6 0,0 10 2 0,0-5 1 15,-8 7-3-15,8-3-7 0,0 2-6 0,8 4-7 16,-8-6-10-16,0 12-7 0,8-6-5 0,1 4-1 0,0 2-2 16,7 3-1-16,-6 0 0 0,7-4 0 0,1 5 1 15,-10 0 0-15,10 5 1 0,-1-6-1 0,1 1 0 0,-9 5 0 16,8-7 2-16,-9 8 1 0,9-1 3 0,-7-5-1 0,-2 4 2 15,0 1-1-15,1-1 0 0,-9-4-1 0,9 0-4 16,-9 5-1-16,0-6-4 0,0 1-11 0,-9 0-22 0,0 0-29 16,1 0-37-16,0-1-39 0,-2-4-48 0,-7-5-68 0,0 0-119 15,0-5-112-15,-1-4-52 0</inkml:trace>
  <inkml:trace contextRef="#ctx0" brushRef="#br0" timeOffset="79973.94">4185 13628 178 0,'0'0'316'0,"0"0"-109"0,9 4-85 16,-9 2-53-16,0-2-30 0,0 6-18 0,0 0-21 0,0 5-43 16,0-5-75-16,0 0-152 0,8 4-79 0</inkml:trace>
  <inkml:trace contextRef="#ctx0" brushRef="#br0" timeOffset="80772.95">4923 13931 65 0,'-17'11'498'0,"0"2"-94"0,-1 2-160 0,10-5-110 16,-1 5-63-16,0 0-34 0,0 0-20 0,1-2-8 0,8-2-6 15,0-1-1-15,0-1-2 0,8 0-1 0,1 1 0 16,0-4 0-16,0-2 0 0,-1-4 0 0,10 0 1 16,-10-4-1-16,10-2 1 0,-10 2 0 0,1-2 1 0,-1-3 1 15,2 0 4-15,-2-1 6 0,-8-1 8 0,0 2 6 0,0-1 5 16,0 5 8-16,0 1 7 0,-8-2 6 0,8 2 0 16,-10-1-3-16,10 5-6 0,-8 0-6 0,8 0-6 0,0 0-7 15,-9 0-8-15,9 0-7 0,0 5-2 0,0-1-7 16,0 2 0-16,0-6-6 0,0 4 0 0,9 1-3 0,-9-5 1 15,8 6-3-15,2-6 0 0,6-6-1 0,2 1 2 0,-1 1 1 16,1-11 3-16,0 0 1 0,7-4 1 0,2 0 1 16,-10-2 2-16,0-3 0 0,0 0 0 0,0-7 1 0,1 8 1 15,-10-6 2-15,10-1 5 0,-9 0 5 0,-9 3 2 16,8-3 7-16,-8-1 7 0,0 3 4 0,0-3 6 0,-8-2 6 16,8 4 3-16,-9-1 0 0,1 1-1 0,-2 5-1 0,2 0 3 15,-1-1 3-15,0 5 1 0,9 6 0 0,-8-1-1 16,-1 5 2-16,9 5-2 0,-8 0-4 0,8 1-9 0,-9 8-6 15,9 1-9-15,-9 0-8 0,1 10-6 0,8 5-6 0,0-2-4 16,-10 8-6-16,10 3 3 0,0 0 1 0,0 5 1 16,0 0 5-16,10 1 5 0,-10 4 11 0,8 0 8 15,1 4 14-15,0-4 0 0,-1 6 1 0,9-1 2 0,-8 1-2 16,8-3-5-16,-7 4-8 0,7 2-10 0,-9 1-5 0,10-1-2 16,0 1-1-16,-2 5-2 0,-6-6-3 0,7 1-2 0,0 0 1 15,0 0-1-15,1-6 0 0,-1 2-2 0,1-6-2 16,8 0-1-16,-9-10 0 0,8 1 0 0,-5-10-5 15,-5-1 0-15,12 1-2 0,-11-10-2 0,11-2-3 0,-10-8-3 16,1 6 2-16,-1-12 0 0,1 2 4 0,-10-6 3 0,0 1 3 16,2-1 6-16,-10-6 4 0,0 3 9 0,-10-7 8 15,10 2 16-15,-16-3 20 0,6 1 13 0,-6 0 9 0,-11 1 5 16,10-1 10-16,-10 2 1 0,2-2-1 0,-1-1-11 16,-1 3-17-16,2 3-13 0,-10 0-8 0,18 0-9 0,-9 1-9 15,8-1-9-15,1 1-11 0,8 4-10 0,1-5-19 0,-1 1-42 16,1 4-70-16,8-4-79 0,0-1-67 0,8-5-75 15,1 0-90-15,8-4-179 0,0-1-85 0,10 2-15 0</inkml:trace>
  <inkml:trace contextRef="#ctx0" brushRef="#br0" timeOffset="81383.92">5861 13593 152 0,'-9'0'426'0,"9"-3"-103"0,0 3-114 0,0-7-82 0,0 4-48 16,0-2-25-16,0 5-10 0,0-5-6 0,9 0 0 16,-9 0-2-16,9 0-2 0,0-5 0 0,-1 7-4 15,0-4-3-15,10 2-5 0,-9-4-2 0,8 4-3 0,0 5 1 16,-6-5-3-16,4 5 0 0,3 0 0 0,-1 5 1 0,1 0 1 15,0 4 1-15,-2 6 4 0,2 0 1 0,7 0 3 0,-7 3-1 16,8 8 1-16,-9-3-2 0,1 2 0 0,7-1-4 16,2 6-4-16,-10 1-2 0,1-8-1 0,8 11-3 0,-9-5-2 15,1 0 2-15,-10 7-3 0,10-3-1 0,-1-4-2 16,-8 6 1-16,0-1-3 0,-9-4 2 0,7-1 0 0,-7 4-1 16,9-7 0-16,-9 2 1 0,0-8-1 0,0 0 2 15,0-2 4-15,0-8 15 0,0 1 21 0,-9-1 28 0,9-5 22 16,0-5 18-16,-7 0 25 0,7 0 13 0,-9-5 14 0,0-5 2 15,0-5-6-15,1 0-12 0,-1-4-11 0,0 4-11 0,1-9-16 16,-1 5-10-16,9-7-18 0,-9 3-15 0,9-6-12 16,9-1-16-16,-9 0-13 0,0-4-8 0,9 0-7 15,-1-6-5-15,1 1-2 0,0-4-3 0,8 4-1 0,1-1-2 16,-2-2 1-16,2 1-3 0,-1 7 0 0,9-1 0 0,-8 2 1 16,-1 3-2-16,9 6-10 0,-17-1-20 0,8 6-26 0,-8 5-38 15,0-2-47-15,-1 6-52 0,0 7-52 0,2-7-47 16,-10 5-38-16,8 0-41 0,-8-1-71 0,0 2-121 15,0-2-34-15,-8 6 7 0</inkml:trace>
  <inkml:trace contextRef="#ctx0" brushRef="#br0" timeOffset="81742.82">5627 13140 180 0,'-10'5'347'0,"2"0"-111"0,0 0-96 0,-1 5-56 16,0-1-30-16,0 6-14 0,9-5-4 0,-7 5-2 16,7-7 0-16,0 12 0 0,0-4-1 0,0 2-4 0,0 3-3 15,7-2-3-15,2-5-3 0,-9 6-6 0,9 4-3 0,0-5-3 16,-1 2-2-16,0-3 0 0,10-2-2 0,-10 3-1 16,19-5-4-16,-9-4-14 0,8 0-21 0,-2 0-43 0,13-10-72 15,-3 0-158-15,9-5-87 16</inkml:trace>
  <inkml:trace contextRef="#ctx0" brushRef="#br0" timeOffset="82025.53">6564 12809 54 0,'9'0'484'0,"-9"0"-113"16,9 0-146-16,-1 4-92 0,0 1-48 0,-8-1-20 0,10 6-12 15,-2 0-4-15,1 6-2 0,-9-3-3 0,8 3-3 0,-8 7-8 16,0 2-8-16,0 4-10 0,0 1-7 0,-8 4-15 15,-1-1-25-15,9 3-35 0,-18 2-70 0,10-4-155 0,0 1-108 16,-1 3-65-16</inkml:trace>
  <inkml:trace contextRef="#ctx0" brushRef="#br0" timeOffset="109296.91">27483 11773 236 0,'0'4'237'15,"0"-4"-73"-15,0 4-52 0,0-4-29 0,0 0-15 16,0 6-7-16,0-6-2 0,0 0-4 0,0 0-3 0,0 0-3 15,0 0-2 1,0 0-3-16,0 0-5 0,0 0-1 0,0 0-3 0,10-6 0 0,-10 6-2 0,0 0-3 0,0 0 0 16,8 0 1-16,-8-4-1 0,0 4 5 0,0-4 5 15,8 4 8-15,-8-6 8 0,0 6 11 0,0-4 9 0,0-1 10 16,0-1 16 0,10 2 13-16,-10-6 11 0,0 0 10 0,0 1 6 0,7-6 1 0,-7 0 1 0,0-4-4 0,10 4-7 0,-10-5-9 15,0-4-9-15,9 0-9 0,-9 0-10 0,0-7-9 16,8 3-8-1,-8-3-9-15,0-7-8 0,0 4-7 0,0-10-9 0,0-1-9 0,-8-3-3 0,8-6-2 0,0 1-4 0,0-7-3 16,0-2-3-16,0-2-4 0,0-4-4 0,0-7-4 16,0 3-4-16,8-11-3 0,-8-5-2 0,10 0-1 0,-3-5-1 15,3-5-1-15,-2 1-1 0,0-1-1 0,10 1 1 0,-9-6 2 16,9 6 1-16,-2-7 0 0,2 6-1 0,7 1 1 0,-8 4 2 16,1 1-2-16,8 4 0 0,-8 0-1 0,0 5-3 15,-3-1 2-15,13-3 0 0,-11 9-6 0,0 0 1 16,1 0 3-16,-1 5 1 0,9 4 3 0,-8 0 0 0,7 1-1 15,-7 5-2-15,9-1 5 0,-10 0-1 0,8 6 1 0,1 0-1 16,1 3-2-16,-1 1-2 0,-9 11 1 0,9-6 0 16,-8 5-1-1,9 5-1-15,-11 4-3 0,1-4 0 0,0 11 0 0,10-3 0 0,-10 3 2 0,0-1 0 0,1 4 3 16,-10 5 0-16,1-3-3 0,0 3 2 0,-1 4 1 0,0 3 2 16,-8-7 1-16,0 5-1 0,10 0 1 0,-10 6 1 0,0-6 3 15,-10 5-2-15,10 1-1 0,0-1-1 0,-8 5-1 16,8 1 0-16,-8-2 0 0,8 2-2 0,-9-2 1 0,0 6 0 15,1 0-2-15,-10 0 1 0,1 6-1 0,0-2 0 0,-10 2-1 16,10 3 2-16,0 1-1 0,-10-1 2 0,11-2 0 16,-2 1 0-16,9-3-1 0,1 0-6 0,-1 0-11 0,9-1-12 15,-9 2-11-15,9-1-10 0,0-1-11 0,9 2-7 32,-9-3-4-32,9 3 0 0,8-1 7 0,-10 0 7 0,11 0 6 0,2 0-3 0,-4 0 6 0,1 0 5 0,0-2 3 0,1 7 0 15,-1 0 3-15,1-4 1 0,-10 4 0 0,10-1 6 16,-10 1-7-16,1 0-9 0,0 0-7 0,-1-1-10 0,-8 1-15 15,8 0-17-15,-8-1-23 0,0 6-26 0,0-5-31 16,0 5-48-16,-8-1-117 0,0 1-110 0,-1-5-69 0,0 4-32 16</inkml:trace>
  <inkml:trace contextRef="#ctx0" brushRef="#br0" timeOffset="110484.21">27266 5779 68 0,'0'-5'356'0,"-9"0"-100"0,9-1-91 0,0 3-58 15,-8-4-29-15,8 4-18 0,0-2-2 0,0-1-9 0,0 2-6 16,0-1-5-16,0 0-5 0,0 0-2 0,0 0-2 16,8 2 0-16,-8 3-5 0,9-7 1 0,-9 2-1 0,0 1-1 0,11-2-2 15,-4 6-4-15,-7-9-4 0,8 9-3 0,-8-5-3 16,0 5-3-16,9-5-1 0,-9 5 0 16,9 0-2-16,0 0-1 0,-1 0 0 0,0 5 0 0,2 0 0 0,7 0 0 0,-8-1-1 15,8 6-1-15,-8-5 2 0,8 5-1 0,1 5 2 16,-10-6-1-16,0 5 2 0,2 2-2 0,-2 4 3 0,1-7 0 15,-9 7-1-15,8 1 0 0,-8-3 0 0,0 2 1 0,0-1-1 16,0 3 1-16,0-4-2 0,0 2 0 0,0-1-1 16,-8-4 1-16,8 3 0 0,0-2-1 0,-9-1-2 0,9-5 2 15,0 4 0-15,-8-8 0 0,8 4 0 0,0-7 3 0,0 2 4 16,0 0 9-16,0-5 10 0,0 0 13 0,0 5 12 0,0-5 12 16,0-5 10-16,0 5 6 0,0-5 0 0,0-3-4 15,0-2-11-15,8-2-12 0,-8-2-14 0,0 1-11 0,9-2-12 16,-9-6-6-16,8 2-4 0,-8 3-4 0,10-2-1 0,-10-2 0 15,8 7 0-15,-8-8 0 0,8 3 2 0,-8 2-1 16,10 2 0-16,-3-1 0 0,3-1-1 0,-10 2 0 0,9 0 0 16,-1 4 0-16,-8 5-1 0,10-4 1 0,-3 2-2 0,-7-1-1 15,10 2 0 1,-2 6 0-16,-8-4 0 0,8-1-1 0,1 5 1 0,0 0-3 0,-9 0 0 0,9 5 0 0,-1-1 0 16,2 2 0-16,6-1 1 0,-7 5-2 0,0-1 1 0,-1 1 0 15,1 0 0-15,-1-1 1 0,2 5 0 0,-3 2 0 16,2-1-1-1,-9-1 2-15,9 2 0 0,0 2 0 0,-9-3 0 0,10 4 0 0,-10-4 2 0,0 5 1 0,0-1-1 0,0-4 1 16,7 3-2-16,-7 4 2 0,0-9 1 0,0 7 0 0,0-4 0 31,0-3 0-31,0 3 0 0,0-6 0 0,0 3 1 0,0-3-1 0,0-5 0 0,0 5-7 0,9-5-10 0,-9 0-17 16,0-1-20-16,0 2-21 0,0-2-23 0,0-4-23 0,9 0-23 16,-9 5-27-16,8-10-46 0,2 5-90 0,-2-10-87 15,-1 6-51-15</inkml:trace>
  <inkml:trace contextRef="#ctx0" brushRef="#br0" timeOffset="111032.01">28257 5681 264 0,'0'0'275'0,"0"0"-99"0,8 0-72 0,-8-5-44 0,0 5-23 16,9 0-13-16,-9 0-5 0,8-5-4 0,2 5 0 0,-2 0 1 16,9 0-2-16,-8 0-1 0,0 0 3 0,-1 0 3 0,10 0 0 15,-1 0 1-15,0 0 2 0,-9 0 0 0,10 0 1 16,-1 0 0-16,1 0-4 0,7 0-3 0,-6 0-1 16,-1 0-1-16,-1 0-5 0,-9 0 0 0,9 0-1 0,1 0-2 15,0 5 4-15,-10 0-3 0,0-5-2 0,10 5-1 0,-9-10 0 16,-1 5-1-16,0 0-1 0,2 0 0 0,-3 0-5 15,3 0 2-15,-2 0 1 0,-8 0-2 0,0 0-5 0,9 5-10 16,-9-5-15-16,10 0-24 0,-10 0-39 0,0 0-69 16,0 0-130-16,0 0-88 0</inkml:trace>
  <inkml:trace contextRef="#ctx0" brushRef="#br0" timeOffset="111220.03">28292 5963 48 0,'8'7'308'0,"-8"-7"-91"0,9 4-70 0,-1-4-46 0,10 0-28 16,-10-4-15-16,10 4-9 0,-1 0-6 0,0-7-4 15,9 4-7-15,1-2-6 0,-10 5-7 0,18-5-5 0,-10-5-5 16,2 5-3-16,7 5-8 0,-8-10-11 0,9 7-21 0,0-7-42 16,-8 4-78-16,6-4-150 0,2-5-78 0</inkml:trace>
  <inkml:trace contextRef="#ctx0" brushRef="#br0" timeOffset="112086.6">29567 5202 19 0,'-8'0'338'0,"8"0"-94"0,0 0-80 0,-10 0-54 16,10 0-32-16,0 0-19 0,0 0-7 0,0 0-8 16,0 0-5-16,0 0-7 0,0 0-7 0,0 0-8 0,0 0-5 15,0 0-5-15,0 6-3 0,0-6-2 0,0 0-2 0,0 4 0 16,0-4 1-16,0 6 0 0,0-2 1 0,10 2 2 16,-10 2 3-16,0 2 2 0,0 1 2 0,0-1 0 15,0 8 1-15,0-3 1 0,0 0 3 0,0 4 1 0,0 0-2 16,0 7 0-16,0-3 0 0,0-3-2 0,0 4 1 0,0 6 0 15,0-6-2-15,0 1-3 0,0 0 0 0,0-1-2 0,-10 0 0 16,10-4-1-16,0 3-1 0,0-3-2 0,-8 0 0 16,8-1-1-16,0-4 0 0,-8 0 0 0,8 0-1 15,0-7 0-15,-8 2 1 0,8 1 3 0,8-6 3 0,-8 0 12 16,0 0 14-16,0-5 17 0,0 0 22 0,0 5 20 0,0-5 16 16,-8-5 13-16,8 5 11 0,0-5 5 0,0-5-3 15,0-1-12-15,-10 1-14 0,10-4-12 0,0-5-7 0,0-1-8 16,-8 1-12-16,8-5-13 0,0 4-10 0,-9-5-4 15,9-3-6-15,0-3-9 0,0 7-10 0,-8-5-6 0,8 0-4 16,0-1-2-16,0 1 0 0,0 0-5 0,0 5 1 0,0-1-1 16,8-4 2-16,-8 9-1 0,0 2-1 0,0-8-1 15,0 13 0-15,9-3 2 0,-9 2 0 0,0 4-1 0,0-4-1 16,8 7 0-16,-8 4 0 0,0-2 0 0,0-1-3 16,0 2-1-16,0 4-2 0,10-5 1 0,-10 5 0 0,8 0-1 15,-8 0-1-15,8 5 1 0,0-1 1 0,2 2 1 16,-2 2 0-16,10-1 1 0,-9 7-1 0,9-4 2 0,-3 4 0 15,-5 2 0-15,8 2 1 0,-2 3 1 0,2-3-1 0,-9 7 1 16,8-6-1-16,0 5 1 0,1 2 0 0,-10-3-2 0,10 3 0 16,-1-8 0-16,1 7-2 0,-10-1 0 0,9-4-2 15,-8 0-1-15,9-2 0 0,-8 3-3 0,-3-6-5 16,1-6-1-16,2 5 0 0,-2-4 0 0,-8 0 2 0,9-5 1 16,-9-1 0-16,0 2 4 0,9-6 14 0,-9 4 0 0,0-4 1 15,0-4 0-15,9-2-2 0,-9 2 3 0,0-5 6 16,0-7 4-16,0 2-7 0,0-5 6 0,0-1 3 0,0-4 4 15,-9 4 6-15,9-9 1 0,0 4-4 0,-9 1-1 16,9-5-3-16,-9 4-2 0,1-5-1 0,8 6-3 0,-10 0-6 16,2-1-2-16,8 6-3 0,-7-1-2 0,-3 1-2 0,10 5-7 15,-8-2-20-15,8 7-37 0,-10 0-48 0,10-1-51 16,0 5-50-16,0-1-51 0,0 6-57 0,0-4-84 0,10 4-139 16,-10 0-45-16,8 0-3 0</inkml:trace>
  <inkml:trace contextRef="#ctx0" brushRef="#br0" timeOffset="112644.21">29281 6135 265 0,'-9'0'227'0,"9"0"-73"16,0 0-54-16,0 0-35 0,0 0-21 0,0 0-10 0,-8 0-7 16,8 0-2-16,0 0 0 0,0 0-1 0,8 0 1 15,-8 0 3-15,0 0-2 0,9 0-1 0,-9-4 1 0,9 4 1 16,-1 0-3-16,10 0-1 0,-10 0-3 0,10 0-2 15,-2 0-3-15,4 0 0 0,5 0-2 0,1 0 0 0,0 0-3 16,9 4 1-16,-10-4-1 0,19 0 0 0,-9 0-1 0,8 0 1 16,-9-4 0-16,10 4-3 0,-1 0 2 0,1-6-2 15,-1 3 1-15,0-3-1 0,2 2-1 0,-3-2 0 0,3 1 0 16,-11 0 0-16,1 0 0 0,-9 0 1 0,1 2-2 16,-2-4 1-16,1 4 3 0,-17-3 1 0,8 6 6 0,-8-6 2 15,-1 2 1-15,1 4-2 0,-9 0 3 0,8 0-4 0,-16-4-9 16,8 4-16-16,-9 0-27 0,1 0-37 0,-1-6-65 15,0 6-133-15,-8 0-112 0,0 6-65 0</inkml:trace>
  <inkml:trace contextRef="#ctx0" brushRef="#br0" timeOffset="113474.33">29533 6702 91 0,'0'0'288'0,"0"-4"-70"0,0-2-56 0,-8 6-44 15,8-5-29-15,0 5-15 0,0-4-8 0,0 4-2 0,0-6-4 16,0 6-4-16,0 0-4 0,0 0-2 0,0 0-4 16,0 0-7-16,0 0-5 0,0 0-7 0,0 0-3 0,0 0-5 15,0 0-9-15,0 0-3 0,0 6-2 0,0-6-6 16,0 0 1-16,0 4 0 0,8-4 0 0,-8 5 1 0,0 5 8 16,0-6 1-16,8 6 3 0,-8 0 7 0,8 0-2 0,2 0 3 15,-10 4 4-15,8 1 2 0,1-5-2 0,-9 10 0 16,9-7 1-16,0 3 3 0,-1-1 2 0,-8 3 1 0,10-2-4 15,-2 7-3-15,-1-1-1 0,3-4-3 0,-2 3-5 16,2-3-3-16,-1 7-5 0,-2-6-2 0,3 5-2 0,-2 0-1 16,1-3 1-16,0 3 0 0,-1 0 1 0,1 1-2 0,-1-1-1 15,-8 1 1-15,10-1-2 0,-2 1 0 0,0-2 0 16,2 3-1-16,-2-3 0 0,1 7 1 0,-1-11-1 0,1 6 0 16,0-1 0-16,-1 0 0 0,2-3 1 0,-10-3-1 0,7 8 2 15,2-7-2-15,-9 1 2 0,10-1-2 0,-2 1 3 16,-8-6-1-16,10 1 0 0,-10 0 0 0,7-5-1 0,-7-1 0 15,0 1 0-15,0-5 1 0,8 0 8 0,-8 0 12 16,0 0 17-16,0-5 24 0,0 5 28 0,0-5 29 0,0-5 28 16,0 5 18-16,0-5 5 0,10-5-5 0,-10 5-11 0,0-5-20 15,0-4-23-15,8-1-26 0,-8 0-24 0,9-4-16 16,0-6-12-16,0 1-6 0,-9-5-5 0,8 0-6 16,2-7-3-16,-2-2-2 0,8-6-6 0,-6 1-4 0,-2-3 0 15,1-2-1-15,-1-1-2 0,2 0-1 0,6 1 1 0,-7-1 1 16,0 0 0-16,8 4-2 0,1 2-1 0,-10-2 1 15,2 7-1-15,5 4 0 0,-5-1 1 0,8 6-5 0,-10 4 1 16,1 6 6-16,0-1 3 0,-9 6 1 0,8 0 3 16,1-1 3-16,-9 5 2 0,9 4 5 0,-9-3-3 0,0 4-2 15,8 1-1-15,-8-1-4 0,0 0-3 0,0 5-4 0,0 0-10 16,-8 0-18-16,8 0-36 0,-9 0-63 0,0 0-73 16,1 5-75-16,-10 0-109 0,2 4-195 0,-4 0-105 15,-5-3-41-15,-1 4 0 0</inkml:trace>
  <inkml:trace contextRef="#ctx0" brushRef="#br0" timeOffset="121718.64">20058 7532 27 0,'0'-4'150'0,"10"4"-25"0,-10 0-19 0,0 0-14 0,0-6-11 15,8 6-9-15,-8 0-9 0,0 0-6 0,0 0-6 16,9 0-5-16,-9 0-2 0,0 0-1 0,0 0-4 0,0 0-1 16,0 0-1-16,0 0-3 0,0 6-4 0,0-6-2 0,0 0-4 15,0 0-4-15,0 0-2 0,-9 0-4 0,9 0-3 0,0 0-2 16,0 0 0-16,0 0-1 0,0 0-1 0,0 0-2 0,0 0-1 16,0 4 0-16,-8-4 1 0,8 6-3 0,-10-1 1 15,2-1 0-15,0 0-2 0,-2 6 2 0,2 0 0 0,-9 0-1 16,8 0-2-16,-8-5 5 0,0 5 2 0,0-1 1 0,-1 1 1 15,1 0 0-15,-8-5 0 0,7 5 0 0,-1-5 3 0,-6 3-4 16,7-2-2-16,1 4 1 0,8-5 0 16,-17 5-1-16,17-5 0 0,-8 0-3 0,0 3 1 0,8-2-1 0,-9-2-2 15,11 6 0-15,-13-4-1 0,3 3 0 0,10 1-1 0,-11 0 2 16,10 0-1-16,-10-1 1 0,9 1 2 0,-8 0-3 16,8 0 2-16,-8-1 0 0,8-4 0 0,-8 5-1 0,0 0 1 15,-1-5-1-15,10 5 0 0,-9-1-1 0,-1 1 1 0,0 0 0 16,1-5 0-16,8 4-3 0,-9 1 2 0,11 0 1 15,-11 0-1-15,1-1 1 0,7 1-1 0,-6 0 0 0,7 0 0 16,-8-1 1-16,8 1 0 0,0 0-1 0,0 0 0 16,-8-4 0-16,8 4 0 0,1-7 0 0,-1 7 1 0,9-5-1 15,-8 5 0-15,-2-5 0 0,-6 5 1 0,5-1 0 0,4 1 0 16,-11 4 0-16,10-4-1 0,-9 4 1 0,7-2 2 16,-6 1-1-16,6-3-2 0,-7 6 0 0,9-3 1 0,-10-3-1 15,10 0 0-15,-2 0 0 0,3 5 0 0,-10-11 0 0,17 6 0 16,-10 0 1-16,0-5 0 0,10 0 0 0,-7 4 0 15,7-3 1-15,0-2-1 0,-8 7-1 0,8-8 1 0,0 3 0 16,0-2 0-16,0 7 0 0,0-8 1 0,0 9-1 16,0-2 0-16,-10-1 1 0,10 5-1 0,0-4 1 0,0 5-1 15,0-1 1-15,0 2-1 0,0-7 0 0,-8 5 0 0,8 1 3 16,0 0 6-16,0 0 3 0,0 0 3 0,0-1-1 16,0 1 3-16,0-2 2 0,0 7 4 0,0-4-1 15,0 3 1-15,0 1 0 0,0-1 0 16,-9 0 1-16,9 1 0 0,0 0 0 0,0 4-1 0,0-4-4 0,-9 3-2 0,9-2-6 15,0 3-3-15,-9 0-1 0,9 1-1 0,0-6 0 0,0 6-3 16,0 4-1-16,0-4 0 0,0-1 0 0,0 1 1 16,0 3 0-16,9-3 1 0,-9 4-1 0,0-4 3 0,0 4 1 15,-9 1 1-15,9-2 0 0,0 2 1 0,0-1 0 0,-8 0-1 16,8 1 1-16,0 0-2 0,0 4 3 0,0-6 0 16,-9 1 2-16,9 1-1 0,0 4 1 0,0-4 0 15,0-5-1-15,0-1 1 0,0 4-5 0,0-2 0 0,0-7 1 16,0 5-1-16,9 1-1 0,-9-1 1 0,0 1-3 0,0-6-1 15,0 6 3-15,0-2-1 0,0-2-4 0,8-3 1 0,-8 4 0 16,0-4 0-16,0 3 2 0,0-3-1 0,-8 2-2 16,8 0-2-16,0-1 0 0,0 4 1 0,0-1-1 15,-9 5 0-15,9-2 1 0,-9 1 1 0,1 2-1 0,8 2 0 16,-8-6 0-16,8 4 1 0,0-3 1 0,-10 5-1 0,10-6-2 16,0 1 1-16,0-1 0 0,0-4 2 0,0 5-1 15,-8-1 5-15,8 1 6 0,0-2 0 0,-9-2 3 0,9 3-1 16,0-5 3-16,0 7 0 0,-8-8 1 0,8 7-2 15,0-6-5-15,-9 1-1 0,9-2-1 0,-9 2 1 0,9-5-2 16,0 5-2-16,0-6-1 0,-8 6-2 0,8-6 0 0,0 1-2 16,0 0-1-16,-9 0 1 0,9-1-1 0,0 1-1 15,0 0 0-15,0-1 1 0,-9 6-1 0,9-5 2 16,0-1 0-16,-8 5 1 0,8-4 0 0,-9 6 1 0,9-8-1 0,0 2 1 16,-9 0-2-16,0 0 1 0,9-1-1 0,-8-4-1 15,1 4 2-15,7-3 0 0,-11-2-2 0,4 0 1 0,7 1 0 16,-10 0-1-16,0 0 0 0,10-1 0 0,-7-3 0 15,-3 3-1-15,10-4 1 0,-7 5 0 0,7-4-1 0,-10 3 1 16,10 1-1-16,-8-6 0 0,0 6 0 0,8 0 0 0,-10 0-1 16,2-5 1-16,8 5 0 0,-9-6 1 0,1 7 1 15,8-8-1-15,-9 7 2 0,0 1-1 0,9-8 3 16,-8 4-2-16,8-7-1 0,-10 5 1 0,10-5 0 0,-8 0 1 16,8 3-1-16,-8-3-1 0,8 0-1 0,-9 7 1 0,9-7-1 15,-9 3 0-15,9-3 1 0,-9 0-2 0,9 6 0 0,-7-6 1 16,7 0 2-16,-10 0-1 0,10 4 1 0,-8-4-2 15,8 0 0-15,-9 6 0 0,-1-6 2 0,2 4-1 16,0-4-1-16,-10 6 1 0,9-2-1 0,1 1 0 0,-10 5-1 16,1-6 1-16,8 6 0 0,-8-4 0 0,-1 3-1 0,10 1 0 15,-10-6 0-15,2 6 0 0,7-5 1 0,-9 2-2 16,10 1 1-16,-10-3 0 0,1 0 0 0,9 4 0 0,-11-3 0 16,2 2 0-16,9 2 0 0,-10-4 2 0,1 4-1 15,-1-5-1-15,10 5 1 0,-10-5 0 0,1 4-1 0,-1 1 0 16,2-6 0-16,6 6 0 0,-7 1 0 0,10-7 0 0,-13 6-2 15,13 0 1-15,-11-6 0 0,1 6 2 0,8 0-1 16,-8-1 0-16,-1 3-2 0,1 1 2 0,0-3 0 0,0 5 0 16,-9 4 0-16,-2-4 0 0,3 5 0 0,-1-2 1 15,-1 3-3-15,-7-3 0 0,8 7 0 0,-8 1 0 0,-1-3 4 16,0 2-2-16,-9-1-1 0,10 0 0 0,-1 0 2 0,-8 1 1 16,8 1-2-16,-10-8 0 0,3 6-3 0,-1 1 2 15,8 0 0-15,-8-1 0 0,-10 1 2 0,10 4 0 0,-9-5-1 16,9 5 0-16,-10 0-1 0,10 1 2 0,-9-1 0 0,9 1-1 15,-9 0 0-15,9-1 0 0,-1 4 0 0,2-4 0 16,5 1 0-16,-6 3 0 0,8-2 1 0,1-3 1 16,-1 3 0-16,0-1 0 0,0-3-2 0,0 3 1 0,10 0 0 15,-11-1-1-15,2 1-1 0,-2-2 0 0,11-2 1 0,-10 2 0 16,0 6 0-16,10-4 0 0,-10-1 1 0,1-1 1 16,-1 3-1-16,0-1-1 0,8-1 0 0,-7-1-1 0,0 2-1 15,8-1 0-15,-1-4-1 0,1 4 1 0,1-5 1 16,-2 0 1-16,2 1 0 0,-2-1 0 0,1-4 0 0,0 0 0 15,0-2 2-15,0 3-2 0,0-3 1 0,0-2 0 0,-10 4 0 16,1-1-1-16,10 1 2 0,-10-1-2 0,1 7 0 16,-10-8 0-16,11 2 0 0,-4-1 1 0,3 1-1 15,-10-1 1-15,10 1-2 0,-1-5 1 0,-10 3 1 0,12-3 0 16,-2 0 0-16,-8 0 0 0,9 1 4 0,-2-3 3 0,1 2 2 16,2-5 3-16,-4 0-2 0,4-1 1 0,-2 1 1 0,-9 0-1 15,9-5-3-15,1 3-2 0,-1 2-1 0,-8-4 1 16,7 0 1-16,-7-3 2 0,-1 3 5 0,1 4 2 0,0-6 4 15,9 0 0-15,-18 2 2 0,8 3 0 0,0-2-3 0,1-4-2 16,-9 2-4-16,9 5-5 0,-9 1-2 0,9-7-2 16,-10 5-2-16,1 1-1 0,1 0-1 0,-2 0 1 15,10 0 2-15,-9-1 0 0,-1 1 2 0,10-5 0 0,-9 5-1 16,9-1 0-16,-2-3 1 0,3 2 1 0,-2-1 0 0,1 2 2 16,0-3 1-16,-1-3 5 0,9 7 3 0,0-10 0 0,1 6 1 15,-1 4 2-15,0-10-1 0,8 10-1 0,2-7-2 16,-1 3-6-16,-1-2-1 0,2 6-1 0,-2-4-1 15,3 4-2-15,-3-1-2 0,1 1-3 0,1 4 1 0,-12 1 0 16,3-5 0-16,0 9 0 0,-2-4 2 0,-7 0 0 0,-1 0 1 16,9-2-1-16,-16 3 0 0,7-2-1 0,2 5 0 15,-11-3-3-15,11-2 0 0,-3 1 0 0,2-1 0 0,0 6-3 16,8-5 0-16,-10-1 3 0,11 6-1 0,0-5-1 16,-1-1-1-16,1 0 1 0,-1 1 2 0,9-1 0 0,0 2 0 15,-1-2 0-15,9 1 0 0,-7 1 1 0,8-3 3 0,-1 2-3 16,1 0 0-16,-1-1 1 0,2 1 2 0,-4-1-3 15,5 0 1-15,-3 2-2 0,-7-1 1 0,6 3 0 0,1 2 0 16,-7 0 0-16,-1 1-1 0,1 2 0 0,-2 2 0 0,1-6 1 16,1 4-1-16,-2 2 1 0,0-1 1 0,1 1 1 15,1 5-2-15,7-6 2 0,-8 6 0 0,0-1-2 0,9-6 0 16,0 8 0-16,-2 2-1 0,3-3 0 0,-2-1 1 16,1 6 0-16,10-1-1 0,-4-1 2 0,2 3-1 0,1 3 2 15,0-1 1-15,-1 7 2 0,9-1 1 0,-9-1-1 0,9 6 1 16,0 0 1-16,0 5 1 0,0 0 0 0,9 4 0 15,-9 1-2-15,9 3 0 0,-1-1-1 0,0 6 0 16,-8-3-3-16,9 5-2 0,9-2 0 0,-10-3-1 0,1-1-1 16,0 1 1-16,0-5 1 0,7-2-1 0,3-2 0 0,-11-6-1 15,9 0 2-15,1 0 1 0,-1-6 1 0,1-4-2 0,-2 6 3 16,2-6 2-16,9-5 1 0,-11 5 1 0,1-5 0 16,10 1-1-16,-10-7 0 0,9 2 2 0,1-2-2 15,-1-2-1-15,0-6 2 16,9 3-1-16,9-2 2 0,-11-8 0 0,12 2 1 0,-3 0-3 0,10-1 0 0,-8 1 0 0,9 0-1 15,-1-5-2-15,-9 3-1 0,9-3 0 0,-1 6 1 16,2-6-1-16,-10 3-1 0,9-3 0 0,-8 6-1 0,-1-6 2 16,1-1 0-16,-1 1-2 0,0 0-1 0,1 0 0 0,-2-1 0 15,-5-4 0-15,-4 0 0 0,12 0-2 0,-11-5 1 0,9 0 0 16,1 0 2-16,-1 0 0 0,2-5 1 0,-3 0 1 16,10-5 1-16,0 6-2 0,0-6 0 0,9 0-1 15,-8 0-2-15,7 1 1 0,1-7-1 0,0 6 0 0,-2 0 0 16,12 2 1-16,-10-2 0 0,0 0-1 0,0-1 1 0,-1 1 0 15,1 2-1-15,0 3 0 0,-1-5 0 0,2 0 1 16,-2 2-2-16,1-4 3 0,-1 8 0 0,10-6 0 0,-9 1 1 16,0-1 0-16,8 4 2 0,-8-4-3 0,8 2 1 15,0-7 0-15,2 5 0 0,6-6-1 0,-8 3-1 0,18-7 0 16,-8 1-2-16,8-6-2 0,8 0 3 0,-8-4-1 0,-1-1 1 16,11 1 1-16,-12 1 1 0,12 3 0 0,-11 1 0 15,-7-1 4-15,8 5-3 0,-18 7 1 0,10 3-6 16,-10-1 2-16,0 1 0 0,0 5 0 0,-9 5 1 0,10-3 0 15,-9 3-1-15,-1 0 0 0,11 3 6 0,-10-3-3 0,8 0-3 16,-8 0 1-16,0 5-1 0,8-5-6 0,-8 0 1 16,8 0 3-16,-8-5 1 0,8 2-1 0,1 3 2 0,0-7-2 15,-1 4 1-15,1-9 8 0,-1 8-4 0,9 0-2 0,-9-6 0 16,10 1 2-16,-10-3 1 0,11 9-2 0,-3-8 2 0,-8 7 0 16,9 4-2-16,-9-6 1 0,10 6 1 0,-10 0-3 15,10 6-1-15,-10-6 2 0,9 4-1 0,1 0-1 16,-11 3 1-16,19-4 0 0,-15 3 1 0,4 0 1 0,2-3-1 15,-1-3-1-15,-6 0 1 0,7 0 0 0,1 0-1 0,-10 0-1 16,9-3 1-16,-9 3-2 0,2-6 2 0,6 0 1 16,-16 3 0-16,8-4-1 0,9 3 2 0,-17 0 0 0,8-2-2 15,2 2 0-15,-12-6 0 0,12 10-1 0,-11-5-1 16,1 0 1-16,0 1-2 0,8-6 2 0,-8 5-1 0,8 0 2 16,-8-5 1-16,0 0 0 0,0 1 0 0,-1 0-1 0,1-3 0 15,0-2-1-15,0 4 0 0,8-9 0 0,-8 9 0 16,0-5-1-16,-9 5 5 0,9 0-1 0,-9 0-1 0,1 6 2 15,-10 0 0-15,8 4-1 0,-7 0 0 0,-1 0-1 16,1 4-7-16,0 0 3 0,-10 2 2 0,9-2 1 0,-6 6 0 16,5-4 0-16,-7 3 0 0,8-3 0 0,-8 2 4 0,8 2-2 15,-9 2 0-15,0-9-1 0,11 2 0 0,-2 5 1 16,1-5 0-16,-1-1 3 0,9 2 1 0,0 0 2 0,0-3 2 16,0 3 4-16,10-6 2 0,-10 4 1 0,8 1-2 15,1 0 0-15,-10 5-3 0,11-5-2 0,-9 5-4 0,7 0-3 16,-9-1-2-16,2 6-2 0,-1-1-2 0,0-3-1 15,0 4-9-15,0-2 3 0,1 1 3 0,-1 1-1 0,-9 0-1 16,8-5 0-16,2 5-2 0,0 0 3 0,-10-6 8 0,9 6-5 16,0-5-2-16,-9-1 1 0,18-3 2 0,-8 3 2 0,-3-4 1 15,12-1 0-15,-1 2 0 0,8-6 2 0,-8 4 1 16,10-4 1-16,-11 6-3 0,1-6 0 0,-1 5-1 16,1-5 1-16,-9 3 0 0,8 4-1 0,-7-2-1 0,0-2 0 15,-2 3 2-15,-8 4-1 0,9-6-1 0,-9 6 1 0,10-4 0 16,-1 4 0-16,0-2 1 0,2-3 0 0,-4 5 1 15,2-4 3-15,1 4 1 0,-2-6-3 0,2 5 2 0,-1-4-1 16,9 5 2-16,-10 0-1 0,10 0-1 0,-8-5-1 16,7 4 0-16,-8-3 2 0,0 2-3 0,10-2 2 0,-11 4-1 15,10-5 1-15,-8 5 3 0,7-5 4 0,-8 0 6 0,0 3 3 16,0-2 1-16,1 4 1 0,-1-6 2 0,0 6 0 16,-9 1-3-16,1-7-2 0,7 5-1 0,-7-4-4 15,-1 1 1-15,1 4-1 0,-10-6 5 0,10 1 1 0,0 5 3 16,-9-6-2-16,8 1-1 0,-9 2 0 0,10 1 1 0,-2-3-4 15,-6 5-4-15,8 0-5 0,-1-2-2 0,9 2 0 16,-9 1-1-16,10-1-4 0,8-5 0 0,-9 5 0 0,8-1 0 16,1-5 1-16,-1 6-1 0,1-4-2 0,9 4 1 15,-9-5 1-15,0-1 1 0,-10 0-1 0,10 2-1 0,-8-2 0 16,-10 2 2-16,9-2 0 0,-9 2-1 0,2-2 0 0,-11 1 0 16,9 0 0-16,-8 0-1 0,0 0 1 0,7 0-2 15,-6 1 2-15,-2-6-1 0,10 3 1 0,-9-3-1 0,7 0 1 16,-7 0-1-16,8 7 10 0,1-7-2 0,0 0-2 15,-1 0-1-15,10-7-2 16,-9 7-2-16,-1 0 0 0,8 0 1 0,-7-3-11 0,9 3 3 0,-10-6 1 0,0 6 4 0,9-5-1 16,-9 5 0-16,10 0 0 0,-10-5 0 0,1 5-2 15,7 0 2-15,1-5-1 0,-8 5-1 16,8-5 3-16,-8 5 2 0,7-5-3 0,-7 5 3 0,9-4 0 0,-10 4-1 0,0-6-2 16,1 6 1-16,7-4-1 0,-8 4 2 0,1-6 1 15,0 2-1-15,-1 4 0 0,0-6-1 0,1 2 3 0,-1 4 1 16,2-4-2-16,-3-1-1 0,2 5 0 0,-1-6-1 0,-8 2 2 15,9-2 1-15,-1 2 0 0,0-2-2 0,-9 2 2 16,10-2 1-16,-1 3-2 0,0-7 1 0,-7 5-1 0,7-5-1 16,1 5 0-16,-1-4-2 0,1-1-2 0,-9 0-2 15,8 0-4-15,0-5 1 0,1 5-13 0,0-9 4 0,-1 4-1 16,0 0 1-16,9 2 3 0,-9-8-1 0,10 1 1 0,-10 2 1 16,9-3 12-16,-9-3-5 0,9 5 0 0,-9-1 1 15,-7 1-2-15,7-1 2 0,0-3 0 0,-8 3 4 0,0 0 0 16,-10-1 2-16,11 3 1 0,-10-6 0 0,9-1 1 15,-10 1 0-15,1-1 0 0,0 2-1 0,1-3 0 0,6-3 0 16,-5-1 1-16,-2 2-2 0,0 3-1 0,-1-8 1 0,1 2 0 16,-8 1-3-16,8-3-4 0,1-1-6 0,-1 0-5 15,-1-1 0-15,1 1-2 0,1 0-1 0,-1-1-4 0,0 2-1 16,-9-2 1-16,8 1 5 0,2 4 3 0,-10-4 0 0,1 0 2 16,-2 4 1-16,1 1 4 0,3 1 3 0,-13-2 4 15,11 2 2-15,-9-3 2 0,-1-3 7 0,10 5 6 16,-10-1 6-16,1 2 4 0,8-2 6 0,-8 2 1 0,-1-3 3 15,2 3 3-15,6-3-3 0,-7 7-3 0,0-4-4 0,7 3-6 16,-6 0-5-16,7 1-1 0,1-1-7 0,-10 5-3 0,10-3-1 16,-1 3-1-16,-8 1-9 0,8-1 1 0,-8 1 3 15,0 4 1-15,-1 0 3 0,1-5 0 0,-1 6 1 16,2-1 1-16,-2 1 10 0,0-2 2 0,1 7 4 0,-9-1 5 16,9-4 2-16,-1 4 3 0,-8 1 5 0,9-6 3 0,0 5 1 15,0-4 2-15,-9 4-6 0,8-5-2 0,2 5-1 16,-2 0-2-16,-1 0-6 0,-7-5-3 0,10 6-4 0,-2-5-5 15,2-2-4-15,-1 6 0 0,8-3-3 0,-9-3-2 16,1 3-2-16,9-2 0 0,-10 5 1 0,0-5-1 0,10 6 3 16,-10-6-3-16,10 5-1 0,-9-5 1 0,9 5 0 0,-2 0 0 15,-6 0 1-15,7 7-1 0,-8-7 0 0,9 4 1 16,-11-4-2-16,11 0 1 0,-10 7 0 0,10-7 0 0,-9 4-1 16,-1-4 1-16,0 6-1 0,10-6 1 0,-9 1 1 15,0-3-3-15,8 9 2 0,-9-8 0 0,2 1 0 0,-3 6 0 16,2-1 0-16,0 0 0 0,10-5 0 0,-12 6 1 0,2-6-1 15,0 5 0-15,-1-5 0 0,10 0 0 0,-9 0 0 16,-1 7 0-16,2-7 0 0,-2-1 1 0,9 1 0 0,-8 0-1 16,-1 2 0-16,1-4 0 0,0 4 0 0,-1-2-1 15,1-1-1-15,0 1 0 0,-1-4 2 0,1 4 2 0,-1 1-2 16,2-1-1-16,-2 0 1 0,1 1 0 0,-9-1 2 0,9 0-2 16,-2 0 0-16,3 0 2 0,-3-5 1 0,4 6 1 15,-2-1 2-15,-2-5 1 0,-7 5 2 0,11-4 1 0,-4-1 1 16,2 1-2-16,-1-2 0 0,-8 3 3 0,9-2-3 15,0-6 4 1,-1 7-4-16,1-5 3 0,0-1 3 0,-1-4 2 0,-8 5 0 0,9-6 2 0,0 1 0 0,0 0-1 0,-1-7 0 16,-8 3-1-16,8-2-2 0,-8 2 1 0,10-2-1 15,-10 1 0-15,8 0 1 0,-8-1 1 0,0 0-2 0,0 6-1 16,0-4 8-16,0-3-8 0,0 1-2 0,0 3-1 0,0-8-4 16,0 6 2-16,0-1 3 0,0-4 2 0,0 4-4 15,0-3 8-15,0-2 1 0,0 6 1 0,0-5 1 0,0-6-1 16,0 11-2-16,0-10-4 0,0 4-3 0,0 2-3 15,0 3 0-15,0-4 0 0,0 5 1 0,0-1 2 0,-8 2-2 16,8 2 0-16,0-3 1 0,0 5-2 0,0-5-1 0,0-1-3 16,-10 7-1-16,10-3-3 0,0-3 1 0,0 6 0 15,0-7-1-15,-8 6 0 0,8-1 0 0,0 1 0 0,-8-1 0 16,8 2 0-16,-9-3 2 0,0 7 1 0,0-7 4 16,9 8-5-16,-8-2 7 0,8 1 3 0,-9 4 1 0,0-3 0 15,9-4-1-15,-8 3-1 0,8-1 0 0,-9 2 6 0,0-3-5 16,1-2-1-16,-1 3-1 0,9-6-1 0,-7 8 1 15,-4-5-1-15,4 1-2 0,-2-1-2 0,-2 3-1 0,11 1 1 16,-7-1-1-16,-3 1-1 0,3-1 2 0,7 1 0 16,-9-2 1-16,9 7 0 0,-9-6-1 0,9 1-2 0,0-6 2 15,-8 5-2-15,-2 1 1 0,10-4-2 0,-8-3-1 0,-1 2 1 16,9-5 0-16,-8 4 0 0,-1-3-1 0,0-1-1 16,1-7 1-16,-1 7-1 0,0-5 2 0,1 5-2 0,-1-4 0 15,0-3 0-15,1 3 1 0,0-2 0 0,-2 1-1 16,2 0 1-16,-1-1-1 0,1 1 0 0,-2 4 0 0,2-3-1 15,-1 4 1-15,0 0-1 0,2-6 1 0,7 6 0 0,-10-6 0 16,1 2 1-16,0 4 0 0,-7-7 2 0,6 2-1 16,2 0 2-16,-1 0-2 0,1 1 1 0,8 3 0 0,-9-5 1 15,0 1 1-15,1 5 1 0,8-4-3 0,-10-3 1 16,2 3 0-16,8-2 0 0,-8 1-2 0,-1 0 1 0,9-1-2 16,-18 1-1-16,10-4 0 0,8 3 0 0,-8-4 1 0,-9 0-1 15,7 0 0-15,2-1 0 0,-1 1-2 0,-8-4 1 16,7 4 1-16,2-1 0 0,0 1 0 0,-10 0 0 0,9-4-1 15,1 9 0-15,-2-6 1 0,2 1 0 0,0 5-1 16,8-5 0-16,-10 0 0 0,2 5 0 0,8-6 0 0,-8 1 0 16,8 0-1-16,-9 0 1 0,9 1 0 0,-9-7-2 0,9 1 0 15,0 1 2-15,0-1 0 0,0-5 1 0,0 4 1 16,-9-4 0-16,9 0-1 0,0 6 3 0,0-6 0 0,0 6-1 16,-8-6 0-16,8 5-2 0,0-5 0 0,0 4 1 15,0-4 8-15,0 5-4 0,-8 1-3 0,8-1 6 0,0-1-3 16,0 2-3-16,0-2-1 0,0 2 0 15,-9 4-10-15,9-1 4 0,0 1 1 0,0-4-6 0,-9 4 4 0,9-1 2 16,0 6 1-16,-10-4 0 0,10 3-1 0,0 2 1 0,-8-3 1 16,8 2-2-16,0 0 2 0,0 0-2 0,-10 1 1 0,10-3-2 15,-7 3 2-15,7-1 0 0,-8-1 0 0,8-4-2 0,-10 0 3 16,10-6 0-16,-8 2 1 0,8-1 1 0,-9 0 1 16,0-5 1-16,9 6 1 0,-9-6 1 0,9 5-3 15,-8-5 1-15,-1 0-1 0,9 1 0 0,-9 0-2 0,1-3-1 16,8 8 0-16,-8-6-1 0,-2 0 0 0,2 0 0 0,8 0 0 15,-9 1 0-15,-8 3 0 0,8-4 1 0,1 5 1 0,-1 0-1 16,0 5 0-16,1-6 1 0,-1 4 0 0,0 0 0 16,-8 2 0-16,10-4-1 0,-4 4-1 0,4-1 1 15,-3 1 2-15,10-4 0 0,-10 4 1 0,3-1 1 0,7-4-1 16,-9 6 0-16,9-1 2 0,-9-1 1 0,9 1-2 0,-9 0 0 16,1 5-2-16,0-6 0 0,8 2 0 0,-18 4 0 0,9-6-2 15,1 6-3-15,-10-5 3 0,10 6-2 0,-10-8 1 16,1 3-1-16,-1-3 1 0,-9 0-1 0,10 0 1 15,-8-2 0-15,7-1 0 0,-8-5-1 0,0 4 1 0,1 1-1 16,-1-4 0-16,-9 3 0 0,9 2 1 0,1 0-1 0,-3-2 1 16,2 2-1-16,0 3 2 0,1-4 0 0,-1 6-2 15,-1-7-2-15,1 6 0 0,1-5 0 0,6 5 1 0,-6 0 0 16,-1 0-2-16,-1 0 2 0,1 0 1 0,0 0-1 16,1 4 2-16,-1 1-1 0,-2 0 0 0,3-1 0 0,-1 7-1 15,-1-6 1-15,2 4 1 0,-1 0 1 0,0 7 0 0,0-3 1 16,0 3-2-16,9-3 1 0,-8 8-3 0,5-7 0 15,-5 5 0-15,-1 1 1 0,9 4-1 0,-10-4 0 0,1 0 0 16,0-2 1-16,2 3 1 0,-3-2-2 0,1 1 2 16,-1-1 0-16,1 0 0 0,-8 0-2 0,16 6 2 0,-7-6-2 15,-1 2 3-15,-1 2 0 0,9-4-1 0,-8 7 0 0,9-3 1 16,-10 2 1-16,10-1 0 0,0-1 1 0,-9 3-3 16,8-2 0-16,-7 0 0 0,-1 6-2 0,1-6 1 0,7 0-1 15,-8 5-2-15,-10-4-4 0,11 4 1 0,-1 0 1 16,-9 0-1-16,9 1 2 0,-10-1-3 0,3 4 3 0,8-2 0 15,-13 2 1-15,4 1 2 0,9 1-2 0,-10-2 0 0,0 2 0 16,10-2 2-16,-12 2 1 0,12 4-1 0,-10 0 3 16,1-6 0-16,8 6-3 0,-9 0 3 0,9-3-1 0,-9 3 0 15,2 0-1-15,-4 0 1 0,3 0-2 0,0 0 1 16,-1 3 1-16,-9-3 1 0,0 0-3 0,1 6 0 0,0-6-2 16,0 0 1-16,0 0-1 0,-9 0-3 0,7 4 2 0,-7-4-2 15,1 6 0-15,7-2 2 0,-8-4 1 0,0 6 0 16,0-2 1-16,9 1 3 0,-11-5-2 0,12 6 1 0,-2-2 1 15,1 0 2-15,1-4-2 0,4 6 0 0,-4-2 1 16,7-4-2 0,-8 6 3-16,8-2 1 0,1 1 1 0,-1-5-1 0,0 5 2 0,1 0-1 0,-1 0 2 0,1 0-5 0,-2-1 4 15,11 2-1-15,-1 0-1 0,-9-3 2 0,9 2 1 16,-1 0-1-16,-7 5 0 0,8-5 5 0,-9 5-6 0,1-5-1 16,-1 3-1-16,-1 3-2 0,2 4 6 0,-1-10-3 0,-8 9-1 15,9-4 0-15,-11 0 0 0,2 0 1 0,9 5 0 16,-10-7 0-16,9 4-5 0,1-4 2 0,-1 7 3 0,0-5 0 15,0-1 0-15,0 6-1 0,1-5-1 0,-1 0 1 16,0 3 0-16,2-2 1 0,-4 4-1 0,4 0 1 0,6-5-1 16,-7 4 0-16,-1-4 1 0,9-1-1 0,0 1-1 0,0 0 0 15,-1 6 1-15,1-8-1 0,1 2 1 0,-1 1 1 16,0-1-1-16,0-1 0 0,-1 5 0 0,-7-4 0 0,17 0-3 16,-20 5 2-16,21-6 0 0,-10 1 1 0,0 5 0 15,8-7-2-15,-7 2 3 0,7 5-1 0,-8-5 1 0,10 0 1 16,-11 6 4-16,9-7-3 0,-8 0 0 0,-9 6 3 0,9-5-2 15,-9 5 2-15,1-6 0 0,-1 6-3 0,2 0-6 16,-4-1 2-16,-6 0 0 0,8 2 1 0,-8-8-2 0,10 7 0 16,-4 1 2-16,3-6 0 0,-1 4 0 0,0-5 1 15,1 7 0-15,0-6 1 16,-1-1 0-16,0 5 0 0,0-4-1 0,0 5-1 0,0-5 1 0,1 4-2 0,-10-3-1 0,11 2-1 16,-3 3 0-16,1-1 2 0,-8-1-2 0,8 0 2 0,0 1-2 15,1-1 2-15,-2 8 0 0,1-9 1 0,1 1-10 16,-1 8 4-16,1-9 2 0,-1 7 3 0,2-1 2 15,5-4-4-15,-6 0 3 0,-1 3-1 0,0-3 12 0,9 1-3 16,-8 4-3-16,-3-7-1 0,4 2-11 0,-2 0 7 0,8-1 1 16,-7 1 2-16,-1 0 2 0,-9-1-1 0,10 1 1 0,-1 0 1 15,1 0 7-15,7 0-5 0,-15-2-2 0,7 3-1 16,9-2-2-16,-17 0-2 0,16 1 0 0,-17 1-1 0,18-3 1 16,-17 2 0-16,9 5 0 0,-1-6-1 0,0 1 0 15,0 0-1-15,0 0 0 0,1 0 1 0,-1-2 1 0,9 3-1 16,-9-3 0-16,1 2 1 0,-1 6-2 0,0-8 1 0,1 2 0 15,-1 5 1-15,-1 0-4 0,2-5 3 0,-1 4 0 16,0-4 4-16,1 3-2 0,-1 2-2 0,1-1-1 0,-1-3-1 16,9 3-1-1,-9 1-1-15,9-1-1 0,-8-4-4 0,7 5 3 0,1-1 1 0,-8-4 3 0,7 3-1 0,0-2 1 16,-6 3-2-16,6-5 2 0,-7 2-1 0,8 3 2 0,-9-5 2 16,-1 1-1-16,11 5 1 0,-8-5 1 0,-4-2 3 15,3 3-1-15,8 3-1 0,-8-5-1 0,-1 2-1 0,-1 3-1 16,10 1 1-16,-9-4-2 0,1 2 1 0,-1-3-1 15,9 4 0-15,-9-4-1 0,8 0 1 0,-6 4 0 0,6-4 0 16,2 0 1-16,-1 0-2 0,-9 3 0 0,10-2 2 0,-2 4 2 16,1-2-1-16,-9 3-1 0,8-2 1 0,2-5 1 15,8 6-1-15,-9-5-1 0,0 3-1 0,8-2-3 0,-7-1 1 16,7 3 2-16,-8-2 1 0,9-2-1 0,-1 5 1 0,-8-3 1 16,9-2 1-16,-10 0 2 0,10 1-1 0,-9 0-2 15,9-1-1-15,0 0 0 0,0 2 0 0,-3-1 0 0,5-1 1 16,-3-4 0-16,0 4-2 0,1-4 2 0,-1 5 0 15,-8-5 0-15,9 0 1 0,0-1-2 0,0 6-1 0,-9-6 1 16,8 3 0-16,-8 1 0 16,0-3-1-16,9 5 1 0,-10-5-1 0,1 4 1 0,9-4 1 0,-17 4-2 0,16-4 1 15,-8 4-1-15,0 1 0 0,-9-5-2 0,9 4 2 16,2 1 0-16,-4 0-1 0,2 0 3 0,-8 1 0 0,8-3 0 16,-9 2 1-16,9-2 3 0,-10 3-3 0,2-1 1 0,8-1-1 15,-8 0-1-15,7 1 0 0,-7 5 1 0,0-4-1 0,7-3-1 16,-8 2 2-16,9 0-1 0,-9-6 2 0,9 6-2 15,-8 0 0-15,6 0-1 0,-5-5 0 0,8 5-1 16,-3-6-1-16,-6 6-1 0,-1-5-1 0,9 5 1 0,-9-6 0 16,9 5 0-16,-8-4 0 0,7-1 0 0,-7 6-2 0,-1-4 3 15,9-1-1-15,-9 3 0 0,10-3 1 0,-2 2-3 0,-8-9 1 16,9 7 3-16,-1-5 1 0,11 4 0 0,-18-3 0 16,8-1 0-16,-1 5 1 0,1-7 0 0,1 3 1 15,-2-1 0-15,0 5-1 0,2-5-1 0,-1 0 1 0,0 3-1 16,-1-2 1-16,1-2 0 0,1 2 0 0,-1-2-2 0,8 2 0 15,0-2 1-15,1 2-1 0,-1-1 2 0,2-1 1 0,6 0-1 16,2-4 0-16,0 6 0 0,-1-6 1 0,0 4-1 16,9-4 0-16,-9 0-1 0,9 6 0 0,0-6-1 0,-8 0 1 15,8 0 1-15,0 0 0 0,-8 0 0 16,8 4 0-16,-9-4-1 0,0 0 1 0,1 0-1 0,-2 6-1 0,2-6 0 16,-1 4 0-16,1-4 2 0,-10 5 1 0,11-5 0 0,-11 5-1 15,8-5 0-15,1 5 2 0,-8-5 0 0,9 0-1 16,-10 4 1-16,10-4 0 0,-10 0 1 0,9 6 0 0,1-6 0 15,-1 0-2-15,0 0 0 0,1 0-1 0,8 4-1 16,-9-4 1-16,0 0-2 0,-8 0 1 0,8 5-1 0,0-5 0 16,-7 5 0-16,-2 0 1 0,1 0 0 0,-1 5 1 0,0 0-1 15,-7 0-6-15,-1-1-13 0,0 1-42 0,0 5-86 16,0-5-101-16,-1 4-112 0,10 0-227 0,-9 7-128 0,17-7-78 16,0-4-33-16</inkml:trace>
  <inkml:trace contextRef="#ctx0" brushRef="#br0" timeOffset="172341.72">1736 16110 116 0,'0'-5'281'15,"-9"-5"-88"-15,9 10-73 0,0-10-42 0,0 5-22 16,0 0-5-16,0-4 5 0,-8 5-4 0,8-6 1 0,0 4 0 16,0-4 7-16,-9 5 10 0,9-3 8 0,-9 1 1 0,9 4-5 15,0-3 3-15,-8 2 7 0,8-2 7 0,-9 2 0 0,9 4-5 16,-9-6-5-16,9 6-8 0,-8 0-7 0,-1 0-8 16,1 6-10-16,-10-2-11 0,1 2-8 0,-2 4-7 15,3 8-9-15,-1-3-4 0,-8 10-4 0,-3-1 0 0,2 5-1 16,9 1-1-16,-9 0-2 0,9-1 1 0,8-6 0 0,-9 7-1 15,18-6 0-15,-8-4-1 0,8 5 1 0,-9-6-1 16,18-4 1-16,-9 0 0 0,8-2 0 0,-8 3 1 0,18-6-1 16,-9-5 3-16,0-1 0 0,8 0 3 0,0-4 1 15,0-4 4-15,1 0 4 0,-2-7 7 0,4 1 11 0,-5-4 17 16,3 0 7-16,0-6 14 0,-1 0 14 0,1-4 15 0,-10-1 18 16,10 1 17-16,-10-1 8 0,9 7-1 0,-8-8-2 15,-9 6-8-15,9 2-11 0,-1 3-15 0,-8 0-16 16,0 6-21-16,0-1-18 0,9 5-18 0,-9 0-8 0,0 0-8 15,0 5-7-15,0-5-6 0,0 10-6 0,0-5-6 0,0 10-1 16,9-5 0-16,-9 9 1 0,0 0 2 0,8 7 1 0,-8 7 2 16,0 8 1-16,9-3 3 0,-9 11 1 0,0-5 2 15,0 9-1-15,-9 1-4 0,9 0 2 0,0 1-1 16,0-1 0-16,0-1 0 0,-8 1-1 0,8-5-2 0,-9 5 0 0,0-6 2 16,9 2-1-16,-8 0-1 0,-1-7 1 0,0 1-2 15,1 1 2-15,-1-2-1 0,-9-4 1 0,10 0 0 16,0 1 1-16,-1-10 2 0,0 4-1 0,9-6 0 0,-10-3 4 15,3 1-2-15,7-8 0 0,-9-2-1 0,9-1 0 0,0-1 1 16,9-4 2-16,-9 0-1 0,0-5-2 0,7 4 3 0,3-4 0 16,-1-4 1-16,8-1 0 0,9 0-1 0,-9-4-8 15,9-7-15-15,9 2-31 0,-1-5-56 0,3-1-70 16,5 1-65-16,-7-7-66 0,17 2-65 0,-10-5-99 0,13-4-160 16,-4 2-61-16,-8-3 3 0</inkml:trace>
  <inkml:trace contextRef="#ctx0" brushRef="#br0" timeOffset="172529.99">2302 16452 105 0,'-10'0'588'0,"2"-6"-11"0,8 6-154 0,-9-4-143 16,9 4-90-16,0-6-51 0,0 2-28 0,0 0-18 15,9-1-16-15,9-5-14 0,-2 0-12 0,18-6-18 0,2 3-32 16,-1-2-44-16,8 1-46 0,0-1-41 0,1 0-43 0,-1 5-53 15,1-5-75-15,-2 6-131 0,-7-1-80 0,0 5-32 16</inkml:trace>
  <inkml:trace contextRef="#ctx0" brushRef="#br0" timeOffset="172670.77">2665 16476 107 0,'-9'5'530'0,"1"-5"-83"0,0 4-144 15,-2-4-91-15,2 0-40 0,8 0-4 0,0 0 6 0,0 0 0 16,0 0-4-16,0-4-14 0,8-1-27 0,2-5-48 15,15 0-62-15,1-4-76 0,10-5-69 0,-1-1-60 0,7-4-65 16,1-1-105-16,10-5-143 0,-9 2-63 0,-1 3-15 0</inkml:trace>
  <inkml:trace contextRef="#ctx0" brushRef="#br0" timeOffset="173311.62">3542 16256 406 0,'0'0'413'0,"-8"0"-115"0,8-4-97 16,0 4-52-16,-9 0-24 0,9-6-9 0,0 6-1 15,0 0-6-15,0 0-7 0,0 0-14 0,0 0-12 0,0 0-13 16,9 0-16-16,-9 0-14 0,8 0-11 0,1 6-5 0,9-6 10 15,-10 10 11-15,10-6 14 0,-1 11 13 0,0 0 11 16,0 4 6-16,1 1 4 0,8 4 0 0,-9 1-7 0,1 4-11 16,8 0-12-16,-9 0-13 0,1 7-9 0,-2-8-6 15,2 6-3-15,0 0-4 0,-1 1-5 0,1-2-1 0,-10-3-2 16,1 4 1-16,0-4-2 0,-2-2 1 0,3 2 7 0,-10-5 8 16,9-2 7-16,-9-3 8 0,0 0 7 0,0-1 8 15,-9-4 8-15,9 0 8 0,-10 0 4 0,10-6 1 16,-7-4 2-16,7 5-5 0,-9-10-4 0,0 4-5 0,1-8 2 15,-2-2-14-15,-7 2-13 0,9-10-10 0,-10-1-6 0,9-10-3 16,-8 1-1-16,9-1-2 0,-1-5-9 0,0 3 3 0,0-9-1 16,1 2 3-16,8-5-5 0,-8 5 1 0,8 0-2 15,0-1-1-15,0 2-3 0,0-3-2 0,8 8 2 0,-8-7-3 16,8 6 1-16,10 1-6 0,-1-3-4 0,-9 3 2 16,18-2 1-16,-8 6 3 0,-1-1-2 0,10 6 5 0,-11 0-4 15,12-1 2-15,-12 5-1 0,11 1 0 0,-10-2-3 0,0 3-10 16,1 3-1-16,-1 0-5 0,1 4-1 0,-10 2-4 15,0-5-6-15,9 9-9 0,-7-6-17 0,0 6-26 0,-3 0-48 16,3 0-61-16,-3 0-57 0,3 0-51 0,-2 0-48 16,10 0-62-16,-10 0-100 0,9 0-110 0,1 0-32 0,0 0 11 15</inkml:trace>
  <inkml:trace contextRef="#ctx0" brushRef="#br0" timeOffset="173999.96">4594 16569 142 0,'-9'0'257'0,"-1"0"-60"0,2 0-55 0,8 0-42 0,-9 0-24 15,9-5-10-15,-8 5-3 0,8 0 0 0,-9 0-6 0,9-5-2 16,-9 5-1-16,9 0 1 0,-8 0-2 0,8-4-1 16,0 4-2-16,0 0-6 0,-9 0 0 0,9-7-1 0,0 7-2 15,0 0-2-15,0 0-6 0,9 0-2 0,-9 0-3 16,0 0 2-16,8 0 1 0,1-3 1 0,8 3 2 0,-8-5 3 16,9 0 5-16,-2 0 5 0,11 0 3 0,-1 0 0 15,-8 0-4-15,8 0-6 0,-1-5-4 0,1 5-6 0,0 1-6 16,9-2-7-16,-9-3-8 0,9 4-2 0,-9 0-1 0,9 1-1 15,-1-2-2-15,-6 2 1 0,5-2-3 0,-8 6 0 16,12-4 0-16,-12 4-1 0,1-6 0 0,-9 6 1 0,9-4 1 16,-8 4-1-16,8-4 0 0,-10 4 2 0,2-5-1 15,-9 5 0-15,1-6 1 0,-2 6 4 0,1 0 6 0,-9-4 7 16,8 4 5-16,-8 0 2 0,0 0 3 0,0 0-1 0,0-6-10 16,0 6-22-16,0 0-31 0,0-4-38 0,0 4-36 15,-8-6-44-15,8 2-51 0,0-2-88 0,0 3-153 0,-9-7-73 16,1 5-23-16</inkml:trace>
  <inkml:trace contextRef="#ctx0" brushRef="#br0" timeOffset="174266.35">4803 16207 335 0,'0'0'419'0,"0"0"-135"0,0 0-113 16,0 0-66-16,0 6-33 0,0-6-9 0,0 10 0 16,7-7 13-16,1 7 14 0,2 0 11 0,-2 6 10 0,1-3 8 15,0 8 5-15,0-2 4 0,8 5 9 0,-8 1 9 16,8-2 7-16,-8 7 4 0,8-1-1 0,-9 1-7 0,10 4-10 16,-10-4-12-16,1-1-19 0,10 5-24 0,-12-5-25 0,2 1-19 15,0-1-13-15,9-4-11 0,-10-1-3 0,-8 1-7 16,7-1-17-16,3-10-31 0,0 6-44 0,-2-11-50 0,-8 7-44 15,9-8-45-15,-2-2-50 0,11-6-56 0,0 0-82 0,-1-10-133 16,0-4-49-16,10-1-7 0</inkml:trace>
  <inkml:trace contextRef="#ctx0" brushRef="#br0" timeOffset="174532.1">5791 15801 216 0,'0'0'554'0,"-8"0"-61"0,0 6-176 0,8 3-110 15,-10 6-45-15,10 0-3 0,-7 4 18 0,7 1 12 16,0 5 32-16,0-1 21 0,0 4 6 0,0 3-9 0,0 2-29 16,0-3-40-16,7 4-39 0,3 0-24 0,-2 1-35 0,0-1-26 15,1-1-15-15,0 3-14 0,8-2-7 0,-8 0-4 16,8 0-3-16,1-1-5 0,-9 2-12 0,7-1-29 0,2 0-52 15,-9 1-66-15,8-6-65 0,-7 4-59 0,-3-3-63 16,11-5-79-16,-10-1-141 0,-8 1-87 0,10-6-20 0,-10 1 26 16</inkml:trace>
  <inkml:trace contextRef="#ctx0" brushRef="#br0" timeOffset="175033.62">3525 17658 106 0,'-17'0'355'0,"8"0"-71"0,0-6-79 15,-8 6-62-15,8 0-35 0,0-4-19 0,2 4-8 0,-2 0-1 16,9 0 0-16,-11 0-2 0,11 0-5 0,0 0-4 16,0 0-7-16,0 0-8 0,0 0-10 0,0 0-10 0,11 0-12 15,-2 0-6-15,7-4-4 0,2 4-4 0,-1 0 1 0,0-5 0 16,18 0-1-16,-9 0 0 0,17 0 3 0,1 0 0 15,-1 0 3-15,9-6 6 0,9 8 4 0,0-7 5 0,8 0 8 16,10 0 6-16,-1 2 5 0,9-2 4 0,0-6 2 0,8 1 0 16,0 1-3-16,9-2-3 0,1 3-7 0,-2-3-5 15,3-4-7-15,-1 7-5 0,-3-7-6 0,-5 1-5 0,7 4-3 16,-9-5-4-16,0 5 0 0,-8 1-3 0,-8-1 0 16,-11 5 0-16,2 0 2 0,-17 2 1 0,-2-3-1 0,-7 7 0 15,-1-6 0-15,-16 4 0 0,8 6 0 0,-18-4 4 0,0-2 5 16,-8 6 11-16,0-3 11 0,-1 3 9 0,0 0 1 15,-8 0-7-15,0 0-25 0,0 0-49 0,-8 0-62 0,8 0-73 16,-8-5-83-16,-1 0-125 0,-9 0-146 0,2 5-80 16,-2 0-26-16</inkml:trace>
  <inkml:trace contextRef="#ctx0" brushRef="#br0" timeOffset="176975.28">22039 8725 133 0,'-9'-7'474'15,"-8"-1"-174"-15,8 3-136 0,0 5-74 0,9-5-43 16,-7 0-24-16,7 5-12 0,0 5-12 0,-10-5-18 0,20 10-27 16,-10-5-78-16,0 5-163 0,0-6-96 0</inkml:trace>
  <inkml:trace contextRef="#ctx0" brushRef="#br0" timeOffset="178323">5019 17726 78 0,'0'0'136'0,"0"0"-35"16,0 0-37-16,0 0-33 0,8 0-32 0,-8 0-33 15,0 0-38-15,0 0-46 0,0 0-66 0</inkml:trace>
  <inkml:trace contextRef="#ctx0" brushRef="#br0" timeOffset="179317.89">6400 17429 37 0,'7'0'103'0,"-7"-5"-3"0,9 0-6 0,-9 5-10 0,0-5-12 0,0 5-15 16,11-5-10-16,-11 5-11 0,0 0-10 0,7-6-10 0,-7 3-5 15,10 3-5 1,-10 0-2-16,0-7-3 0,7 7-1 0,-7-3 1 0,0 3 2 0,9 0 2 0,-9 0 3 0,0-5 3 16,9 5 2-16,-9 0 3 0,8-5 3 0,-8 0 2 0,10 5 1 31,-10-5-1-31,8 0 0 0,-8 0 0 0,9 5-1 0,-9-5-2 16,8 2-2-16,-8-4-1 0,10 7-2 0,-10-5 1 0,8 1 0 0,-8 4-3 0,8-5 0 0,-8 0 0 0,9 5 0 15,-9-5 1 1,9 1 3-16,-1-2-1 0,1 2 2 0,-9-2 3 15,9 1 3-15,-1 0 3 0,10 1 1 0,-10-5 1 0,1 3-1 16,-1-4 0-16,10 6-3 0,-9-2-2 0,0 2 0 0,8-2-4 16,-10 3-3-16,13-2-2 0,-13 0-1 0,3 0-4 15,7 5-1-15,0-5-2 0,-8 5-1 0,8 0 0 0,-8 0-1 16,8 0-1-16,-8 0 0 0,0 5 1 0,-1 0-1 0,1 0-1 16,0 0-1-16,-9-2 1 0,0 7-1 0,8-4 2 15,-8 8 0-15,-8-3 2 0,8 2 1 0,-9 2 3 0,9 5 0 16,-17 1 0-16,8-3 0 0,0 2 0 0,-8-1-3 15,8 1-1-15,-8-1-1 0,8 1-1 0,-8-1-1 0,0 1 0 16,7-1 0-16,-6-4 0 0,5 6 0 0,-6-8-1 0,10 2 1 16,-2-2-1-16,0-2 0 0,1 4 2 0,-2-5 2 15,2-1 1-15,8 1 1 0,-9 0 2 0,9-6-1 0,0 2 1 16,-8-6 2-16,8 5-1 0,0-5 0 0,0 4 1 0,8-4 1 16,-8 0 2-16,0 6 4 0,9-6 5 0,-1 0 3 15,2 0 5-15,-2 0 1 0,1 0-1 0,7-6-2 0,1 6-3 16,3-4-2-16,-3-1-6 0,8 5-5 0,1-6-2 15,-8 2-4-15,8-2 0 0,0-4-1 0,0 6-1 0,8 0-3 16,-7-6 0-16,7 5 0 0,-8-5-4 0,9 5-3 0,1-6-9 16,-2 8-7-16,1-7-12 0,-2 0-19 0,3 0-24 15,-1-5-44-15,-1 6-79 0,-8-1-154 0,-8 0-81 0,-1-5-40 16</inkml:trace>
  <inkml:trace contextRef="#ctx0" brushRef="#br0" timeOffset="180290.55">5930 17185 231 0,'-17'0'297'0,"-1"5"-113"15,10-5-80-15,-9 0-46 0,8 0-26 0,0 3-10 16,9-3-2-16,-8 0 0 0,-1 0 3 0,9 0 1 16,0 0 3-16,-9 0 1 0,9 0-1 0,0 0-2 0,0 0-3 15,9 0-4-15,-9 0-2 0,0 0-1 0,9 0-2 0,-1 0 1 16,1 0 3-16,0 0 0 0,8 0 2 0,1 0 1 15,-1-3 2-15,10 3 2 0,6 0 2 0,2-5-2 0,1-1-2 16,7 2-2-16,9-6 2 0,-2 0 1 0,12 0-1 0,-1 0 3 16,9-4 1-16,-1-6 7 0,1 5 4 0,8-3 9 0,7-2 2 15,-5-4 2-15,7-1 0 0,0 1-1 0,-1-1-3 16,9 1-6-16,-8-1-7 0,0 2-6 0,0-3-8 0,-9 3-5 16,1 1-4-16,-1 4-3 0,-17 3-1 0,0 0-4 15,-10 6-2-15,-8-1-1 0,1 0 0 0,-17 0-2 0,-1 6 1 16,-10-2 0-16,2 3-2 0,-1 3 1 0,-17-6 0 15,10 6 0-15,-10 0-1 0,0 0-6 0,-10 0-12 0,10 6-16 16,-8-6-21-16,-9 3-32 0,7-3-47 0,-6 6-100 0,-2-6-151 16,1 0-76-16,-8 0-36 0</inkml:trace>
  <inkml:trace contextRef="#ctx0" brushRef="#br0" timeOffset="185160.8">10498 11128 187 0,'0'0'299'0,"-8"-6"-89"0,-2 6-76 0,10-4-42 15,-8-2-20-15,8 6-7 0,-8-3-4 0,8-3-3 16,-9 0-7-16,9 3-6 0,0-4-3 0,0 3-7 0,0 0-3 15,0 4-4-15,0-6-4 0,0 6-5 0,0-4 0 0,0 4-2 16,0-5-4-16,0 5-3 0,0 0-3 0,0 0-2 16,0 0-4-16,9 0-1 0,-1 5 0 0,0-1-2 0,2 2 0 15,7 9 0-15,0-6 2 0,0 10 0 0,9 1 0 16,-8 4 2-16,6 1 0 0,-6-1 0 0,10 6-1 0,-11-2 1 16,0 3-2-16,9-7 0 0,-9 5 1 0,1-5 0 0,-10 5 1 15,10 1-1-15,-9-5 2 0,-1 4 0 0,1-4 0 16,0 4 1-16,-9-6-1 0,0 2 1 0,0-1-1 15,0 1 0-15,0-5-2 0,0-2 0 0,0 3 5 0,-9-6 5 16,9-6 11-16,-9 1 15 0,9 0 15 0,-8-6 15 0,8 2 11 16,-9-6 10-16,1-6 3 0,-2 2-2 0,2-6-8 0,-1-4-12 15,0-6-14-15,1-1-13 0,-1-7-9 0,1-1-11 16,-1-6-5-16,9 2-4 0,0-3-4 0,0-3-2 0,0 1-1 16,0-1 0-16,0 0-4 0,9 0 6 0,-9 5-3 0,8-5-3 15,-8 4 1-15,9 6-3 0,-1-5-5 0,1 5-4 16,0-2-9-16,-1 7-11 0,2 0-13 0,7 5-13 15,0-6-16-15,-8 7-19 0,18 2-20 0,-10-4-23 0,0 7-24 16,9-7-41-16,0 5-94 0,0-5-117 0,-1 6-64 0</inkml:trace>
  <inkml:trace contextRef="#ctx0" brushRef="#br0" timeOffset="185521.15">11366 11270 61 0,'0'0'335'15,"0"3"-97"-15,0-3-94 0,0 6-58 0,9-6-33 16,-9 0-13-16,9 0-4 0,0 0-3 0,9 0-1 0,-2 0-1 16,2 0-3-16,-1 0-3 0,17-6-1 0,-6 3-5 0,-3-3-3 15,8 1-2-15,3-5 2 0,-1 6-1 0,8-6 4 16,-8 0 0-16,0 0-1 0,0 1 1 0,9-1-2 0,-10 1-1 16,1-1-3-16,-1-6-2 0,-7 12-5 0,7-5-1 15,-8-3 0-15,1 8-1 0,-2-6-2 0,-7 6-2 0,8-2-1 16,-9 3-6-16,0-3-9 0,-9 0-13 0,2 3-17 0,0-4-23 15,-3-1-43-15,-7 2-63 0,0-3-99 0,0-1-92 16</inkml:trace>
  <inkml:trace contextRef="#ctx0" brushRef="#br0" timeOffset="185724.63">11740 11010 227 0,'-9'-5'319'15,"1"5"-113"-15,8 0-87 0,0-5-47 0,-10 5-26 16,10 0-13-16,0 0-10 0,0 0-4 0,10 5-5 0,-10 0-3 15,8 0 1-15,1 5 0 0,-1 0-2 0,10 4 1 16,-11 1 2-16,13 4-1 0,-3 1 1 0,-9 5 0 0,9-2 2 16,-7 3 2-16,6-3-1 0,-7 2 0 0,9-1-1 0,-10 0-1 15,1 7-1-15,8-7 0 0,-8 0-4 0,0 0-3 16,-1-4-2-16,1 4 1 0,-2-4-2 0,4-5-1 16,-4 3-5-16,2-2-16 0,9-1-21 0,-9-5-40 0,8-2-80 0,-8-2-154 15,9-6-83-15</inkml:trace>
  <inkml:trace contextRef="#ctx0" brushRef="#br0" timeOffset="186021.93">12869 10659 216 0,'0'0'403'0,"0"0"-127"0,-9 0-119 0,9 0-70 16,0 5-37-16,0 0-19 0,9-1-9 0,-9 6-4 16,0 0 1-16,8 5 0 0,-8-1 0 0,9 6 1 0,0-1 0 15,-9 0-3-15,9 6 0 0,-1-2 0 0,0 3 2 16,2-3 0-16,-3 8 0 0,3-7 0 0,0 0 0 0,-3 1 1 16,11-1 0-16,-9 6-2 0,-1-11-5 0,0 0-3 0,2 5 0 15,-2-9-1-15,1 5-3 0,-1-4-3 0,1-3 0 16,0 3-3-16,-1-6 0 0,2-1-1 0,-2 1-10 15,-8-6-14-15,8 1-18 0,-8 0-23 0,0 0-46 0,0-5-80 16,0 0-149-16,0 0-86 0</inkml:trace>
  <inkml:trace contextRef="#ctx0" brushRef="#br0" timeOffset="186225.81">12591 11401 332 0,'9'0'242'15,"-1"0"-87"-15,1 0-48 0,8 0-25 0,0 0-8 0,10-5-5 16,-10 0-2-16,9 1 2 0,1-2-6 0,7 1-7 16,-8-4-7-16,17-1-7 0,-8 1-6 0,9-1-5 0,8-6-5 15,0 3-6-15,0-2-5 0,0 0-3 0,9 0-3 0,-9 6-5 16,0-6-15-16,9 5-19 0,-18-5-29 0,1 6-44 16,-1-1-91-16,-9 1-153 0,-7-1-78 0</inkml:trace>
  <inkml:trace contextRef="#ctx0" brushRef="#br0" timeOffset="186555.21">13060 11683 108 0,'0'-3'502'0,"0"-2"-104"0,8-5-155 15,2 0-101-15,6 0-50 0,2 0-22 0,-2 1-10 0,4-1-2 16,5-5-2-16,10 5-1 0,-9 0-1 0,8 6-5 15,1-2-10-15,-1 2-12 0,1 0-11 0,0 4-4 16,-8 4-5-16,-2 6-2 0,1 0-3 0,1 4-1 0,-11 1-1 16,2 4 0-16,-9 6 0 0,-1-2 0 0,2 8 0 0,-20-3 1 15,10 7 0-15,-8-1 0 0,-9 0 2 0,7 1-1 0,-6-6 2 16,-2 0-2-16,-8 0 5 0,9 1 6 0,0-11 6 16,-10 7 6-16,10-8 8 0,9-3 7 0,-10 0 5 0,9-5 5 15,0-1 4-15,9 1 1 0,-9-5-9 0,9-5-1 0,0 4-6 16,0-4-3-16,0 0-5 0,9 0-2 0,0 0-4 15,8 0-5-15,8-4 4 0,3-6-3 0,15 0-5 16,1-4-4-16,7-6-19 0,2 1-26 0,-1 0-41 0,9-2-47 16,0-3-55-16,-10 0-97 0,-7-5-182 0,-1 4-95 0,1 1-40 15</inkml:trace>
  <inkml:trace contextRef="#ctx0" brushRef="#br0" timeOffset="187181.61">9978 11680 27 0,'0'0'262'0,"-9"3"-59"0,9-3-55 16,-9 0-47-16,0 0-33 0,9 6-15 0,-8-6-10 16,-1 0-5-16,9 0-3 0,0 0-1 0,0 0-3 0,0 0-4 15,-9 0-3-15,9 0-3 0,0 0-2 0,9 0-2 16,-9 0 1-16,0 0-2 0,0 0 1 0,0 0 1 0,9 0-1 16,-9 0-1-16,8 0 2 0,1 0 1 0,-9 0 3 0,18 0 3 15,-10 0 5-15,1-6 2 0,8 3 2 0,1-2 1 16,-2 0 2-16,10-5 0 0,1 5-4 0,-1-5-5 0,-1 0-5 15,-6 7-4-15,6-9-3 0,-7 8-4 0,7-1-6 0,-7 0-13 16,0 0-11-16,-1-5-17 0,0 6-21 0,-8 4-26 16,-1-6-38-16,-8 2-58 0,10 4-87 0,-10-6-114 15,-10 6-56-15</inkml:trace>
  <inkml:trace contextRef="#ctx0" brushRef="#br0" timeOffset="187337.85">9863 11942 154 0,'10'0'263'16,"17"0"-72"-16,-11-4-64 0,11-6-36 0,8 1-24 0,-10-1-12 16,10-5-7-16,-1 6-7 0,1-11-6 0,8 5-6 0,1 1-5 15,-1-1-8-15,1-5-4 0,-1 6-13 0,1 0-23 16,-9-7-41-16,8 7-102 0,-9-5-122 0,1 4-81 0</inkml:trace>
  <inkml:trace contextRef="#ctx0" brushRef="#br0" timeOffset="189461.17">14103 9999 91 0,'0'-5'270'0,"0"1"-77"0,0 4-70 0,0 0-45 15,0-6-27-15,0 6-13 0,0-4-5 0,0-1 0 0,0 5-2 0,0 0 0 0,0-5-2 0,0 5-1 0,0 0-2 16,-9-5-4-16,9 5-5 0,0-5-2 0,0 5-3 31,0-5 1-31,0 5 3 0,-11-5 5 0,11 5 4 0,0-5 1 0,-7 5 0 16,-2-4 0-16,0 4-1 0,1 0-4 0,-9 0-4 15,-1 0-8-15,1 0-4 0,-1 4-1 0,-8-4-3 0,-8 5 0 16,6 0 0-16,-5 0-1 0,-2 0 1 0,1 0 0 0,-1 0 0 16,-9-5 0-16,9 5 0 0,-8-1-1 0,-1-4 1 15,1 6-1-15,-1-6 0 0,-7 0 0 0,7 4 0 0,1-4 0 16,-10 5 0-16,10-5 1 0,9 5-1 0,-10 0 0 16,9 0 3-16,-8-5-1 0,9 4 0 0,-2 2-2 0,1-2 1 15,-8 0 0-15,9 3 1 0,-1 2-1 0,-9 0-1 0,10 1 0 16,-9-4-2-16,-1 2 1 0,9 4 0 0,-9-3 0 15,10 0 1-15,-10 1 0 0,10 1 0 0,-1-2 0 0,0-5 1 16,1 6 0-16,8 0 0 0,-9-5-1 0,9 5 1 0,0-5-1 16,-1 4 0-16,2-3 0 0,6 3-1 0,-6-4 1 15,7-1 0-15,3 6 0 0,-5-4 0 0,4-1 0 0,-2 5 0 16,-8-5 0-16,9-2 0 0,0 4 1 0,-10 2 0 16,10-5-2-16,-9 2 1 0,8-2 0 0,-9 6-3 0,11-10 3 15,-1 9 0-15,0-9-1 0,-1 6-1 0,1-2 2 0,-1-4 0 16,2 5-1-16,6-5 4 0,-7 5-2 0,9-5-1 15,-9 0 0-15,8 6 1 0,-2-6-1 0,-4 0 0 0,5 0 0 16,2 4 1-16,-1-4-2 0,1 0 1 0,-10 5 1 0,9-5-2 16,-8 5 1-16,9-5-1 0,-10 5 1 0,1-1 0 15,-1 2-1-15,10-6 1 0,-10 4 0 0,1-4 1 16,9 5-1-16,-10 0 2 0,0-5-2 0,1 5 0 0,8 0 0 16,-9 0-1-16,1-5 3 0,0 5-2 0,0 0 0 0,0-1 0 15,-1 7 0-15,1-8-1 0,-1 3 1 0,2-2 0 0,-1 7-3 16,-1-6 3-16,-8 0 0 0,16 5-1 0,-6-5 0 15,6-2 1-15,-7 3 0 0,9-2 1 0,-10-4-1 16,10 6-1-16,-10-2 1 0,10 2-1 0,-10-6 2 0,9 4-1 16,-8 2 0-16,9-1 0 0,-11-1 0 0,11 0 0 0,-9 1-5 15,8 0 3-15,-8 1 0 0,-1-2 2 0,9 2 0 0,-7-2 0 16,-2 1 1-16,10 0-1 0,-10 0 3 0,10-1 0 16,-10-4-2-16,10 5-1 0,-10 2 0 0,9-4-1 0,1 2 0 15,-10 0 0-15,1 0 1 0,-1 0 0 0,2 0 0 16,-2 0-1-16,-8 5 1 0,9-5 0 0,-10 4 2 0,10-4-1 15,-9 5-1-15,9-5 1 0,-1 5 0 0,-8-5 0 16,9 3-1-16,-1-2 1 0,1-2-1 0,-1 6 0 0,10-4 0 16,-10-1 0-16,10-1 1 0,-10 2 1 0,10-2 0 0,-1-4-3 15,1 4 0-15,-2 2 1 0,10 0 0 0,-8-2-1 0,0 0-1 16,8-4 2-16,0 0-1 0,-9 5 1 0,9-5 0 16,0 0 0-16,-9 5 0 0,9-5 1 0,0 5 0 15,-8 0-1-15,8 6 0 0,-9-1 0 0,0-2 0 0,9 7 0 16,-9-5-1-16,1-2 1 0,8 8 0 0,-10-6 0 0,2 5 0 15,8-1 0-15,-7-4 1 0,-3 5 0 0,0-1 0 16,2 2-1-16,-1-3-1 0,2-3 0 0,7 6 0 0,-10-3 0 16,2 2 0-16,-1 0 0 0,9 4 1 0,-9-4 0 15,1 4 3-15,-1 2-2 0,9-3 1 0,-8-2 0 0,-2 4-1 16,10-2-1-16,-8 3 0 0,0-2 0 0,8-5-2 0,-10 6 2 16,10-1 0-16,-8-5 1 0,8 7-1 0,0-6 2 15,0 4-1-15,0-5 3 0,0 5 1 0,8 1 2 0,-8-5 1 16,10 5 1-16,-2-1 1 0,0 1-1 0,2-2-1 15,-2-2-1-15,1 9-2 0,-1-7-1 0,1 2-3 0,8-1 0 16,-7 1 0-16,6-5 1 0,2 11 0 0,-8-8-2 0,5 2 2 16,-5 4-1-16,7 1 2 0,1-2 1 0,-10 2 0 15,10 1 0-15,-2 2 0 0,2-4 1 0,-1 6-3 0,1-6 4 16,-1 5-3-16,0-5-1 0,1 1 0 0,-1 1 1 16,8 3 0-16,-5-10-2 0,-4 5 2 0,10 1-1 0,-8-6 0 15,7 6-1-15,-7-5 0 0,8 3-1 0,0-4 1 16,-10 7 1-16,11-7-1 0,0 5 0 0,-10-4-1 0,9-1 1 15,-8 5 0-15,8 2 0 0,0-7-1 0,-9 5-1 0,8 1 1 16,2-1 0-16,-10 0 1 0,1 1-2 0,8 5 1 0,0-6 1 16,0 0-1-16,-1 5 3 0,-7 1-2 0,17-6-1 15,-9 0 2-15,-1 1 1 0,12-2-1 0,-12 3-2 16,10-3 1-16,-9-1-1 0,8-3 1 0,0 1 1 0,-7-2-2 16,8 3 0-16,-2-8 2 0,3 2-1 0,-1-5 0 0,-9 5 0 15,18-6 1-15,-9 1-2 0,0-5 2 0,-1 5-1 16,9-5-1-16,1-1 1 0,-1 2-1 0,2-1 1 0,-3-5 1 15,1 0 1-15,9 0 2 0,-8 0-1 0,8-5 1 16,1-1 2-16,7-3 0 0,-8 4 1 0,8-5-1 0,-8 0-1 16,9 1 0-16,-8-6-2 0,9 5-2 0,-11-5-1 0,0 6-1 15,1-6 0-15,-8 0 0 0,7 2 0 0,3-3 0 16,-3 2 0-16,-7-1 1 0,8-1 0 0,0 3 0 0,-8-7 0 16,7 4-1-16,-7-2 0 0,9-2-1 0,-10 1 1 15,0 4-2-15,1-3 2 0,-1-4 0 0,8 3 0 0,-14-1 2 16,5 2 2-16,2-2 0 0,-10-4 0 15,9 4 0-15,-8-5 0 0,9 6 6 0,-9-6-3 0,-1 1-2 0,1-1-1 0,-9 2-2 16,9-3 1-16,-2 2-1 0,-6-5 0 0,8 5-5 0,-9-5 5 16,1 0 0-16,-1-7 2 0,8 3 0 0,-8-1 0 15,2-6 0-15,5 1-1 0,-8-5-2 0,2-5 0 0,8 1-1 16,-18 0 0-16,17-3-1 0,-16 2 1 0,9 0 1 16,-10 1 2-16,-1 0 3 0,3 3 2 0,-1-3 4 0,-11 4 3 15,3 0 5-15,-2-1 2 0,1 3 5 0,-1-4 6 16,1 3 3-16,-9 0 7 0,0-2 3 0,0 0 1 0,-9 2 2 15,9-1 2-15,-17 0 3 0,9-4 0 0,-9-1 2 0,-1 0 6 16,-8 0 12-16,8 0 11 0,-8 0 6 0,-9-4 6 0,9-2-1 16,-9 6-3-16,1-3-1 0,-1 3-8 0,-9-1-12 15,10 6-14-15,-9 0-10 0,8 6-13 0,-9-1-27 16,2 9-54-16,-11 1-59 0,9 4-68 0,-8 5-74 0,-10 5-126 16,4 1-146-16,-4 10-96 0,1-5-48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4T09:59:50.62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270 7822 259 0,'0'0'256'0,"-9"3"-68"0,9-3-55 0,0 5-34 16,-7-5-19-16,7 0-10 0,0 5-5 0,0-5-3 31,0 0-2-31,-11 0-5 0,11 0-4 0,0 0-7 0,0 0-8 16,0 0-10-16,0 5-7 0,0-5-6 0,0 0-6 0,0 0-4 15,0 0-3-15,0 0 0 0,0 5-1 0,0-5 1 16,0 5 1-16,0-5 1 0,11 5 3 0,-11 0 4 16,7 0 5-16,-7 4 5 0,19-4 3 0,-11 0 5 0,1 5 1 15,8-5 4-15,0 4 0 0,1-3-3 0,-1 2-2 0,9-2 0 16,0 4-3-16,-9-6 2 0,20 7 1 0,-13-7 1 0,10 2 1 16,3-2 3-16,-3 0-2 0,0 2 3 0,1 0-1 15,9-3-2-15,-10 2-4 0,1-5-3 0,0 0-3 0,8 0-2 16,-9 0 0-16,1-5-1 0,-9 5 2 0,0-3 1 0,1 3 4 15,-1-6 3-15,-8 6 6 0,7 0 6 0,-16 0 7 0,8-6 4 16,-9 6 3-16,1-4 4 0,0 4 1 0,-1-4-1 0,-8 4-5 16,10-6-6-16,-10 6-6 0,0-4-10 0,8 4-15 15,-8-6-42-15,0 6-52 0,0-5-55 0,0-5-59 16,0 6-67-16,0-6-112 0,0 0-137 0,-8 1-71 0,-10-1-16 16</inkml:trace>
  <inkml:trace contextRef="#ctx0" brushRef="#br0" timeOffset="690.38">5791 7947 129 0,'0'0'230'0,"0"-5"-64"15,9 5-57-15,-9-4-38 0,0 4-21 0,0 0-11 0,0 0-4 16,0 0-2-16,0 0 1 0,0 0 2 0,0 0 4 16,0 0 3-16,0 0 3 0,0 0 0 0,0 0 3 0,0 0 4 15,0 0 1-15,0 0 5 0,0 0 3 0,0 0 5 16,0 0 4-16,0 0 4 0,0 0 4 0,0 0-1 0,0 0-4 15,0 0-5-15,0 0-8 0,0 0-9 0,0 0-9 0,-9 4-10 16,9-4-11-16,0 0-8 0,0 0-4 0,0 5-4 16,-8-5-2-16,8 6-3 0,-8 4 1 0,-2-6 0 0,3 6 0 15,-3-1-1-15,0 1 4 0,3 5 2 0,-3-1 1 0,3 1 1 16,-3 0 2-16,2 0 0 0,8 4 2 0,-8-4 2 16,-2 5-1-16,2-6 0 0,-1 5 2 0,1 1 6 0,8-1 0 15,-10 1 2-15,2-1 2 0,8 1 2 0,-8 0 2 16,-2-1-2-16,10 1-2 0,-8-2 0 0,8 4 1 0,0-3 4 15,-8 4 4-15,8-3 8 0,0 5 6 0,0 1 5 0,0-3 2 16,0 2 0-16,0-1-4 0,0 0-3 0,0 6-4 16,0-7-9-16,0 2-6 0,0 0-4 0,8 4 0 15,-8-9-1-15,8 4 1 0,-8 0 1 0,10-4 0 0,-2 5 3 16,0-7 4-16,2 2 2 0,-2-5-1 0,1 4 0 0,9-4 1 16,-10 0 2-16,10 0 0 0,-11-1-4 0,10-4-2 0,-7 0-2 15,17 0-3-15,-11-2-2 0,2-1-3 0,-1-4-3 16,9 3-6-16,1-6-5 0,-1 4-22 0,8-4-56 15,1-4-71-15,0 4-77 0,0-6-88 0,8-8-135 0,0 4-149 16,0-4-91-16,0 4-34 0</inkml:trace>
  <inkml:trace contextRef="#ctx0" brushRef="#br0" timeOffset="1159.41">7450 8250 60 0,'-18'5'407'16,"18"-5"-111"-16,-8 0-107 0,8 0-73 0,-8 0-37 0,8 5-22 15,-10-5-10-15,10 0-4 0,0 5 0 0,0-5 1 16,0 0 1-16,0 0-1 0,10 5-1 0,-10-5-2 0,8 0-4 16,-8 5-3-16,0-5 0 0,8 5 1 0,2-5 4 0,-2 4 0 15,1-4 1-15,-1 0 1 0,10 6 4 0,-10-6 8 16,10 0 6-16,-1 0 7 0,8 0 0 0,-7 0 4 0,9 0 3 15,-1 0 1-15,9 0 1 0,-9-6-1 0,17 2 1 16,-9-1-2-16,1 0 4 0,0 0 3 0,0 0 0 0,9 0 0 16,-10-5-6-16,1 6-8 0,-1-2-8 0,-7-3-11 0,7 5-11 15,-16-2-11-15,8 1-8 0,-9 0-7 0,1 0-2 16,-1 5-2-16,0-5-6 0,-8 2-10 0,-1 3-38 0,2 0-46 16,-2-7-53-16,-8 7-51 0,8-3-53 0,1-3-62 15,-9-4-83-15,0 6-132 0,-9-2-54 0,1 2-4 0</inkml:trace>
  <inkml:trace contextRef="#ctx0" brushRef="#br0" timeOffset="1441.8">7659 8411 175 0,'0'5'317'16,"0"1"-103"-16,0 4-81 0,0-6-48 0,9 1-24 0,-9-1-10 15,8 2-4-15,1-2-2 0,-1-4 4 0,9 5 1 16,1 2 1-16,0-4 1 0,-2-3-2 0,11 5 3 0,-1-10 0 15,-1 5 5-15,2-3 1 0,8-4 4 0,0 2 7 0,-1 1 11 16,1-2 9-16,-10-3 6 0,19 5 8 0,-9-2 3 16,0-4 5-16,8 5 1 0,-16-4 1 0,17 3-3 0,-19-3-5 15,8 5-4-15,-5-6-6 0,-2 4-8 0,0 2-7 16,-1-2-5-16,-7 3-13 0,-10-4-12 0,2 7-11 0,7-3-9 16,-17 3-6-16,8 0-8 0,1-5-4 0,-9 5-2 0,0 0-3 15,0 0-2-15,0 0-7 0,0 0-23 0,0 0-39 16,0 0-51-16,0 0-54 0,9 0-55 0,-9 0-57 15,7-7-68-15,-7 4-110 0,11-2-108 0,5-5-39 0,-6 4 5 16</inkml:trace>
  <inkml:trace contextRef="#ctx0" brushRef="#br0" timeOffset="3170.64">11306 6639 192 0,'0'0'230'0,"-10"0"-47"0,10-5-40 0,0 5-34 0,0 0-24 16,0-5-17-16,0 5-9 0,0 0-6 0,0-5 1 0,0 5-4 15,0 0-2-15,0 0 1 0,0 0-4 0,0-6-2 16,0 6-2-16,0 0-4 0,0 0-5 0,0 0 1 0,0 0-2 16,0 0-5-16,0 0-1 0,0 0-5 0,0 0-3 15,0 0-1-15,0 0-3 0,10 0-4 0,-10 0 0 0,0 0 0 16,0 6 3-16,0-6 4 0,0 0 12 0,9 5 14 0,-9 0 11 16,8 0 12-16,-8 0 6 0,10 0 12 0,-3 3 9 15,3-2 11-15,-10 4 4 0,8 0 3 0,0-1 2 0,1 1 0 16,9 4-2-16,-10-4-8 0,2 5-11 0,-2-5-10 0,0 6-14 15,1-3-13-15,0 2-12 0,8-2-9 0,-9 3-5 16,2 4-2-16,-3-7 0 0,2 7-4 0,9 1 4 0,-8-3 0 16,6 2 3-16,-7 5 1 0,9-6 1 0,-3 6 2 0,5-1 1 15,-4 0 0-15,2 6-5 0,-1-5-1 0,1-2-6 0,-1 2-1 16,0-1-2-16,1 1-6 0,-10-1-3 0,9 0-3 16,1 0-4-16,0 1-3 0,-9 1-1 0,8-7-2 0,-9 5 1 15,9-5-2-15,-7 3 3 0,-2 1-1 0,0-8 2 0,10 4 0 16,-9-4 1-16,-1 0 3 0,1-2 0 0,0 3 1 15,-9-6-2-15,8-1 0 0,1 1 0 0,0-6 2 16,-9 2-1-16,8-2-1 0,-8 2-1 0,9-2 2 0,-9-4 1 16,7 0 8-16,-7 5 9 0,0-5 5 0,11 0 8 0,-4-5 8 15,-7 5 3-15,9-4 1 0,2-6 1 0,-4-6-6 0,11 3-5 16,-10-7-5-16,1-4-5 0,9-1-5 0,-10-5 0 16,9-4-5-16,-8 0-2 0,8-9 0 0,-8-1-1 15,8-5-1-15,-8 4-3 0,0-7-3 0,7 3-2 0,-6-6 3 16,0 6-2-16,-3 0-1 0,1 0 1 0,2 1-2 0,-2 4-1 15,1 0-3-15,0-1 0 0,-9 6 1 0,7 1-2 16,-7-1 1-16,10 4-2 0,-10 6-1 0,0-5 3 0,9 5 1 16,-9 5 0-16,0-1-1 0,0 1 2 0,0-1-2 0,0 5 0 15,0 6 1-15,0-5-4 0,0 3 1 0,0 6-1 0,0 1 2 16,0-1-1-16,0 6 1 0,0-2-4 0,0 2-4 16,9 4-10-16,-9-6-26 0,0 6-63 0,0 0-87 15,0 0-81-15,0 6-74 0,0-2-101 0,9 2-192 0,-9 8-86 16,0 1-32-16,0-1 26 15</inkml:trace>
  <inkml:trace contextRef="#ctx0" brushRef="#br0" timeOffset="4411.77">9829 8040 336 0,'0'0'272'0,"-8"0"-89"0,8 0-70 15,0 0-39-15,0 0-20 0,-8 0-9 0,8 0-6 16,0 0-1-16,0 0-2 0,0 0-3 0,8 0-2 16,-8 0-4-16,0 0-7 0,0 0-5 0,8 0-4 0,-8 0-4 0,9 0-1 15,0 0 1-15,0 0 2 0,-2 0 0 0,3 0 0 16,-2-5 1-16,11 5-1 0,-11 0 1 0,9 0 1 0,1 0-1 0,-1-3 3 16,9 3 4-16,0 0 3 0,0 0 0 0,0 0 0 0,9 0 1 15,-2-7 1-15,4 7 4 0,6-3 1 0,0-3 1 16,0 6 0-16,0-5 5 0,9 0 4 0,1 0 4 0,-1 0 2 15,0-5 2-15,0 7 2 0,9-3 1 0,-9-4 1 0,1 6 0 16,-3-2-3-16,12 2-6 0,-9-7-3 0,-1 7-6 0,10-2-5 16,-12 2-5-16,11-2-5 0,-1 2-3 0,11 0-5 15,-10-2 0-15,8 2 0 0,-1-1 0 0,12 0-2 0,-11-5-1 16,0 5 0-16,10 0 1 0,-10-4 1 0,9-1 0 16,0 5 0-16,0-5 2 0,-8 5 4 0,8-5 1 0,0 1 3 15,0-1 3-15,-9 5 2 0,10-5 4 0,-1 0 2 0,-7 0 0 16,7 0 0-16,-10 6-2 0,10-6-2 0,1 1-2 15,-10 3-2-15,9-4-2 0,0 6-4 0,1-6-8 16,-10 6 1-16,8-6 2 0,2 0-1 0,0 0-1 0,-2 5 1 16,2-4 0-16,7 4 2 0,1-5 6 0,-9 5-2 0,10-5-3 15,-2 0-1-15,-8 0-2 0,9 6 0 0,0-6-1 16,-1 0-2-16,1 1-2 0,0-1 0 0,0 0-1 0,1 4 1 16,6-2 1-16,3-3-1 0,-3 1 0 0,1 6 1 0,2-6-1 15,7 1-1-15,1-1 1 0,-2 0 1 0,-8 5 0 16,10-6-1-16,-8 2 1 0,5-6-1 0,-6 11 1 0,0-6-2 15,-10 0 1-15,12 0-2 0,-4 1-1 0,-8-1 1 16,11 1-1-16,-12 3 0 0,12-4 1 0,-11 0 0 0,9 0-1 16,-7 1 2-16,7-1-1 0,-1 6 0 0,3-6 2 0,-2 1 0 15,10-1 1-15,-2-2 2 0,3-2 0 0,6 4 0 16,-7 1 2-16,16-6 0 0,-10 6 0 0,12-1-1 0,-1 0-2 16,-1 0 0-16,-7 0-1 0,7-3 0 0,1 2-1 15,-1-4 0-15,1 5 0 0,-10-5 1 0,10 1 0 0,0-5 1 16,-9 3 0-16,8-2 1 0,1-2 1 0,-10 6-2 0,10-6 2 15,-10 2 0-15,11-4 4 0,-10 3 0 0,-1 5 2 16,-7-2 0-16,-1-3 3 0,1 5 6 0,-10-2 0 16,0 3 2-16,-8 3-2 0,0-6-1 0,-9 6 0 0,-9-3 4 15,-8 3 3-15,-8 5 4 0,-10-5 9 0,-9 7 11 0,1-4 11 16,-17 2 12-16,-2 1 11 0,3 4 2 0,-11-5-2 0,-8 0-8 16,0 5-18-16,0-5-33 0,-8 0-61 0,-11 5-84 15,-6 0-87-15,-1-5-79 0,-18 5-89 0,1 5-135 16,-18-5-120-16,-9 5-70 0,2 0-5 0</inkml:trace>
  <inkml:trace contextRef="#ctx0" brushRef="#br0" timeOffset="6055.81">9734 9173 391 0,'0'-4'392'0,"-8"-2"-134"0,8 2-102 16,0-1-54-16,0 0-29 0,0 0-14 0,-10 0-2 0,10 1 1 15,0 4 1-15,0-5-2 0,0 5-2 0,0 0-7 16,0 0-10-16,0 0-11 0,10 0-10 0,-10 0-8 0,0 0-3 15,8 0-2-15,-8 5 1 0,8-1 2 0,2 6 0 0,-2 0 5 16,1 4 1-16,-1 0 2 0,10 1 4 16,-10 5 1-16,2 0 2 0,6 4 1 0,-7 1 0 0,0-1-3 0,7 1 0 0,-6 4-3 15,-2 1 2-15,1-1-4 0,9-6-4 0,-10 7-4 16,10-5-3-16,-9-6 0 0,-1 6-1 0,1-5 1 16,0-1-2-16,0-4 3 0,-1-1 8 0,1 0 8 0,-9-4 17 15,8-4 29-15,-8 3 37 0,0-5 41 0,9-4 40 0,-9 6 25 16,0-6 11-16,0-6 2 0,0 2-11 0,0-5-24 0,8-7-34 15,-8-4-41-15,0 2-36 0,0-6-27 0,0-1-13 0,0-10-9 16,0 6-1-16,-8-4-4 0,8-3-3 0,-9-3 0 0,9 1-5 16,-8-1-2-16,8-6-1 0,-9 2-2 0,1-6-4 0,8 0-2 15,-9-5 1-15,0 6 0 0,9-6 1 0,-9 0 0 0,9 5-4 16,-8 6 2-16,8-2 2 0,-9 7-1 0,9 3-2 16,0-4 1-16,0 4-2 0,9 6-1 0,-9-1-2 0,8 7 0 15,1-3 0-15,0 3 1 0,0 5-4 0,-1 2 1 0,1-3-1 16,8 3-3-16,-9 2 4 0,10-1-1 0,0 5 0 15,-2-4-1-15,11 5 5 0,-10-6-1 0,9 5 1 0,-8-1 2 16,8 1-2-16,0 1-1 0,-9 0 1 0,9-1 1 16,-8 5-3-16,-1-5 0 0,0 5 0 0,0 0 2 0,0 0 0 15,-8 0 1-15,9 1-1 0,-8 4 1 0,-3-6 1 0,1 3-2 16,-8 3-2-16,10 0-3 0,-10 0 0 0,0-6-4 16,8 6-5-16,-8 0-3 0,0 0-8 0,0 0-11 0,0 0-19 15,0 0-36-15,0 0-54 0,0 6-59 0,0-6-53 0,9 0-45 16,0 0-41-16,-9 0-50 0,9 0-77 0,-9 0-124 15,8 0-29-15,1 3 14 0</inkml:trace>
  <inkml:trace contextRef="#ctx0" brushRef="#br0" timeOffset="6650.53">10273 8773 243 0,'0'-10'348'0,"0"6"-99"0,8-6-83 0,-8 5-49 16,0 0-26-16,0-5-12 0,0 6-7 0,0-3-3 0,9 4-5 15,-9-2-7-15,8 0-7 0,1 0-10 0,-9 0-8 16,9 0-12-16,-1 0-6 0,2 0-4 0,-3 2-3 0,10-4 0 16,-7 3 0-16,7 4 0 0,-9-5 0 0,2-1 2 15,-2 6 3-15,10 0 1 0,-9 0 1 0,-1 0 2 0,1 6 2 16,0-1 2-16,7-1 1 0,-6 6 1 0,-2 5 0 0,1 0 1 16,-1 0 2-16,1 9-3 0,-9-6-3 0,9 8-2 15,-9-7-2-15,8 10 1 0,-8-5 1 0,0 1 0 16,-8 0 3-16,8-1 4 0,-9 0 5 0,0 0 9 0,1 1 7 15,-1 1 7-15,-9-8 3 0,2 7 6 0,-2-6 6 0,1 1 12 16,-1-1 11-16,0-4 9 0,3 0 6 0,-5-5 6 0,-4-2 7 16,14 4 4-16,-7-9 0 0,8 3-9 0,-8-2-8 15,9-4-10-15,-2 0-10 0,10 0-11 0,-8-4-12 0,0-2-10 16,8 3-12-16,0-2-7 0,0-5-6 0,0-1-9 16,0 1-7-16,0-4-4 0,8 4-3 0,-8-4-2 0,8-1 0 15,2 0-3-15,-2 6-3 0,1 0 1 0,8-2-1 16,-8 1 1-16,-1 0-1 0,2 5 0 0,6 5 0 0,-8-3 3 15,2 3 0-15,0 0-1 0,5 0-1 0,-5 3 1 0,-2 2 2 16,1 0 0-16,0 5-1 0,8 0-2 0,-8 0 1 0,0-1 1 16,-1 6 1-16,10-5 0 0,-10 5 0 0,1-1 0 15,-1 1 0-15,10-1 2 0,-10 0-3 0,1 1-1 16,8 1-11-16,-8-2-21 0,0 2-34 0,8-3-54 0,-10 3-56 16,11-2-54-16,-8-5-47 0,8 6-53 0,-10-5-82 0,10-5-150 15,8-5-61-15,-9 0-11 0</inkml:trace>
  <inkml:trace contextRef="#ctx0" brushRef="#br0" timeOffset="7484.91">11427 8685 48 0,'0'-8'397'0,"0"-3"-88"0,-8-4-92 0,8 5-55 16,-8 1-30-16,8 3-16 0,-10-4-5 0,10 0 5 0,-8 2 10 15,8 3 8-15,0-1 7 0,-9-4 4 0,9 6-4 16,0 4-5-16,0-6-10 0,0 6-16 0,0-4-18 16,0 4-21-16,0 0-21 0,9 0-17 0,-9 0-13 0,0 0-9 15,0 4-6-15,8 2-2 0,-8-2 0 0,10 6 5 0,-10 5 6 16,8 5 7-16,-8-1 11 0,0 6 8 0,8 4 9 31,-8-6 10-31,0 8 6 0,0-3 0 0,0 7-1 0,0-6-4 16,0 7-6-16,0-8-5 0,-8 6-5 0,8 0-6 0,0-5-6 15,-8 1-5-15,8-1-3 0,0 0-4 0,-10-4 0 0,10-1-3 16,0-4-2-16,-8 0 0 0,8 0-1 0,0-11 3 16,0 5 3-16,0-4 6 0,0-4 4 0,-9 4 5 0,9-7 5 15,0 2 3-15,0-5 5 0,0 0 2 0,0 0 1 16,0 0-2-16,0 0-7 0,0-5-5 0,0-4-7 0,0-1-6 16,0-4-6-16,0-2-5 0,-9-2-5 0,9-7-3 15,0 1 0-15,0-1 0 0,0-4 1 0,0-1 0 0,0-3-3 16,0-1 0-16,0-6-1 0,0 1 0 0,0-1-2 0,9-3-1 15,-9 4 0-15,0 0 0 0,9 5 1 0,-9-6 0 0,8 6-1 16,-8 4 1-16,10 1 2 0,-2 6-2 0,0 3 0 16,-8 4 0-16,0-2 0 0,9 8 0 0,-9 0 0 15,0 0 0-15,9 7 0 0,-1-4 0 0,-8 2 0 0,9 5 0 16,-1 5-1-16,9 2 0 0,-8 1 0 0,0 7 0 0,10 0-2 16,-3 4-1-16,-7 6 3 0,9-1 1 0,-3 1 0 0,5 9-2 15,-4-5 2-15,2 0 0 0,-1 6-2 0,1-1 2 16,-10 0 0-16,9-1 0 0,0 2 0 0,1-1 0 15,-1 0 0-15,-7 0 1 0,5 0-1 0,5-5 0 0,-12 6-3 16,9-6 0-16,0 1-1 0,-7-1 1 0,6-5 0 0,-7-3-1 16,0-3 0-16,0 2 1 0,-1-4 2 0,1-3 1 0,0-3 0 0,-9-4 6 15,8-2-2-15,-8 2 1 0,9-12-1 0,-9 6 1 16,9-10 0-16,-1-5-2 0,-8 1 2 0,9-10-3 0,-2 0 6 16,-7-1 5-16,11-5 5 0,-11-4 7 0,7 0 2 15,-7 1 2-15,0-8 0 0,0 3-2 0,0-1-3 0,0-4-4 16,0-2-5-16,0 0-8 0,0 2-1 0,0-6-4 0,0 5-1 15,0 5-1-15,0 0 0 0,0 0-2 0,0 5-2 16,9 1-3-16,-9-2-3 0,0 9-8 0,0 3-11 0,11-3-20 16,-11 8-50-16,7-3-81 0,2 8-83 0,0-2-74 15,8 5-76-15,1-5-110 0,-1 5-152 0,9 0-77 0,-9 6-3 16</inkml:trace>
  <inkml:trace contextRef="#ctx0" brushRef="#br0" timeOffset="8392.43">12452 8808 239 0,'0'4'296'0,"-10"-4"-65"16,3 0-57-16,-3 0-31 0,10 0-21 0,-8 0-11 0,8 0-7 15,0 0-5-15,-8 0-6 0,8 0-4 0,0 0-5 16,0 0-10-16,0 0-10 0,0 0-9 0,0 0-8 0,0 0-4 15,0 0-3-15,8 0 0 0,-8-4-4 0,8 4-1 0,-8 0-1 16,10-6-3-16,-3 2-3 0,3 4-5 0,7-5-5 16,0-1-1-16,1-4 1 0,8 6 2 0,1-6 1 0,-1 1 3 15,-1-1 1-15,-7 0 3 0,16 1 3 0,-16-1 2 16,7 0 1-16,2 0-1 0,-9 0 2 0,8 2 1 0,-18-3 0 16,10 6-2-16,-1-5 3 0,0 5 4 0,-9-5 5 0,1 6 6 15,0-2 9-15,0-4 8 0,-1 10 9 0,-8-4 12 16,9-2 4-16,-9 6-1 0,9 0-2 0,-9-4-5 0,0 4-7 15,0 0-11-15,0 0-10 0,-9 0-11 0,9 0-9 16,0 4-10-16,-9-4-8 0,1 10-4 0,-1 0-6 0,0 0-2 16,0 5-1-16,1 0-4 0,-9-1-1 0,0 11-1 0,7-5 1 15,-6-1-1-15,8 4-1 0,-10 3 2 0,9-7 0 16,-9 7-2-16,0-3 0 0,10 2 2 0,-9-1-1 16,9 1 4-16,-11-1-3 0,2 1-1 0,9-1 0 0,-10 0 1 15,10-5-2-15,-9 1 1 0,7-1 2 0,10-4 1 0,-8 0 2 16,8 0 1-16,-8-6 3 0,8-4 1 0,0 5 3 0,0-6 2 15,0-4 0-15,0 6 0 0,0-6 1 0,8 0-2 16,0-6 0-16,2 2-1 0,-2-6 1 0,9 0-2 16,-8 1-6-16,8-1-1 0,0-5-1 0,-8 5-2 0,9-4 1 15,-1-1 0-15,-9 5-3 0,2-5 9 0,7-4-3 0,-8 5-3 16,0-1-1-16,-1-5-1 0,2 6 0 0,-2-6-2 0,0 1 1 16,0-1-12-16,2-3 5 0,-2 2 5 0,-8 3 0 15,9-8 0-15,-9 7 1 0,8 3-1 0,-8-2 1 16,9 8 3-16,-9-5 1 0,0 6-1 0,0 2-1 0,0 4 1 15,0-2-1-15,0 0 1 0,0 0 1 0,0 5-4 0,0 0-2 16,0 0-1-16,0 0 1 0,0 0 0 0,0 5-1 16,0 5 1-16,0 0 0 0,0-1 0 0,0 11 2 0,8-7 0 15,-8 7 4-15,0 1-4 0,0-3 0 0,0 7-1 0,9 1 0 16,-9-8 0-16,0 7 0 0,9-1 1 0,-9 1 0 16,0-1-2-16,9 5 1 0,-9-5 1 0,0 7-1 0,8-8 1 15,-8 2-1-15,0-1-1 0,9 0-1 0,-9-3 3 16,9 3 0-16,-9-4 1 0,9-2 0 0,-9 3-1 0,8-2 2 15,-8-5 1-15,8 1 0 0,-8-5 0 0,0 0 0 0,10-1 0 16,-10 0-1-16,0-3-2 0,0-2 0 0,0 2 0 16,0-6 0-16,0 5 0 0,0-5-2 0,0 0 1 0,0 5 1 15,0-5 2-15,0 0-1 0,0-5-1 0,0 5-2 16,0 0-3-16,0-5-6 0,0-1-27 0,0 2-53 0,0-5-75 16,0-2-74-16,0 2-61 0,0-6-68 0,7 0-90 0,3-4-162 15,0-1-66-15,-3 0-8 0</inkml:trace>
  <inkml:trace contextRef="#ctx0" brushRef="#br0" timeOffset="9143.64">13676 8367 101 0,'0'0'438'0,"-8"0"-117"0,16-4-119 16,-8 4-78-16,0 0-48 0,0 0-20 0,0 0-13 16,0 0-9-16,0 4-3 0,0-4-3 0,9 6-1 0,-9 4 0 15,9 0 5-15,-9-1-2 0,9 5 3 0,-1 2 3 0,2-3 4 16,-10 9 5-16,8-4 3 0,0 5 1 0,1 3-1 15,0-3-1-15,-1 3-5 0,1 3-3 0,-1 0 1 0,2-4-6 16,-10 4-6-16,7-6-4 0,-7 8-3 0,9-7-1 16,0-4 0-16,-9-1-2 0,0 1-1 0,9-1 11 0,-9-9 16 15,0 6 24-15,0-7 29 0,0 0 30 0,0-4 33 0,-9 0 26 16,9 0 20-16,0 0 3 0,0-5-9 0,-9 5-18 16,9-5-26-16,-9 0-34 0,2-5-31 0,-3 5-28 0,2 0-23 15,-1 0-15-15,1-5-9 0,-10 5-6 0,10 0-3 16,0 0-5-16,-2 0-1 0,2 0 0 0,-10 0 0 0,9 0-1 15,-7 5-2-15,6-5 0 0,-7 10 1 0,0-6 0 0,7 2 1 16,-7 3-3-16,1 6 1 0,-2-1 1 0,1 0 1 16,7 1-1-16,-6 5 0 0,-2-1 0 0,9 1 1 0,-8 0 1 15,8 4 1-15,-9-4-2 0,11 4-4 0,7-4 3 16,-9-2-1-16,9 3 1 0,-10-7-2 0,10 6-7 0,10-6 1 16,-10 1 3-16,9-5 4 0,-2 0-1 0,11-1 2 0,0-4-4 15,-1 0 1-15,1-5 5 0,-2 0-2 0,11-5-3 16,-9 0 3-16,8-4 0 0,0-1-1 0,-1-5 1 0,1 0 1 15,-8 2 3-15,9-7 1 0,-11 4 0 0,-7-2-3 0,8-3 1 16,0 2-2-16,-7-5 1 0,-3 4 1 0,-7 1-1 16,9-6 0-16,0 7 2 0,-9-2 0 0,0-1 1 0,0 8 2 15,0-8 0-15,9 12 1 0,-9-6 1 0,0 5 1 16,0 6-1-16,0-6 0 0,0 5 0 0,0 5-2 0,0-5 0 16,-9 5-2-16,9 0-3 0,0 0-1 0,0 5 0 0,0 5-2 15,0-1 1-15,-9 1-1 0,9 5 1 0,-9 4-1 16,9-5 0-16,-7 7 1 0,7-3 1 0,0 2-1 0,0 0 1 15,0 0 1-15,0-1-4 0,0 1 1 0,0-1 2 16,0-4-1-16,0 5 1 0,0 0 0 0,7-1-2 0,-7-5 0 16,9 2 2-16,0-3-4 0,-9-3 0 0,19 6-3 0,-12-7-3 15,2-5-5-15,0 6-9 0,9-5-17 0,-10 0-26 16,9-5-42-16,1 0-57 0,-1-5-56 0,0 0-47 0,1-5-43 16,-1 1-39-16,-8-1-51 0,8-5-51 0,1-3-91 15,-10-8-26-15,1 6 2 0</inkml:trace>
  <inkml:trace contextRef="#ctx0" brushRef="#br0" timeOffset="9473.39">14033 8314 283 0,'8'-9'446'0,"-8"-6"-150"0,9 5-113 0,-1 0-66 0,1-5-35 15,0 5-22-15,9 0-11 0,-9 1-4 0,9 5-4 0,-2-2-3 16,-8 1-4-16,10 5-4 0,-10 0-12 0,10 5-4 16,-9 1-4-16,-1 4 0 0,1-1-6 0,-9 5 4 0,0 6 2 15,0-1 0-15,-9 1 3 0,9-2-1 0,-8 7-1 16,-1-5-1-16,0-1 11 0,0 7-1 0,1-12 3 0,-1 5 7 16,9-4 9-16,-9 0 12 0,9-6 12 0,0 2 10 0,0-1 6 15,0-1 6-15,0-4 9 16,9 5 7-16,-9-5 0 0,17-5-4 0,-8 5-5 0,9-10-7 0,8 5-11 0,0-5-11 15,-1-5-14-15,12 5-14 0,-4-4-11 0,2-6-11 0,8 5-11 16,-9 0-24-16,2-3-47 0,-1-3-51 0,8 1-50 16,-9 1-65-16,1-2-111 0,-9-3-167 0,0 5-88 0,1-5-32 15</inkml:trace>
  <inkml:trace contextRef="#ctx0" brushRef="#br0" timeOffset="10792.31">15038 9941 368 0,'-7'-6'423'0,"-1"3"-125"16,8-3-99-16,-10 2-53 0,10 4-28 0,0-6-9 15,-8 1 1-15,8 5 4 0,0 0 5 0,0 0-3 0,0 0-11 16,0 0-14-16,0 0-18 0,0 0-17 0,0 5-16 0,8-5-17 16,-8 6-9-16,10 4-4 0,-2-1 0 0,-1 0 3 15,4 6 4-15,-2 4 6 16,-1 1 3-16,9 0 3 0,-8 4 4 0,-1 5 10 0,2 0 17 0,6 6 17 0,-7-1 9 0,8 5 10 15,-8 1 9-15,0 3 7 0,8-4 1 0,1 5-3 0,-1 0-18 16,1-4-20-16,-2 4-15 0,2-1-14 0,0-4-13 16,-1 5-9-1,1-5-8-15,-1-4-6 0,9-1-2 0,-9 1-3 0,0-2 0 0,1 1 1 0,-2-5 1 0,4-5-1 0,-5 1-1 16,3-5 0-16,-9-6-2 0,0 1 2 0,0-5-2 16,-1-1 2-16,-8 1 2 0,9-5 13 0,-9 0 11 0,9-5 10 15,-9 0 6-15,0 0 4 0,0-5 6 0,0 0 2 16,0-8 0-16,0-3-10 0,-9 1-9 0,0-3-9 0,9-8-3 15,-8-3-1-15,-1 0-4 0,0-5-1 0,0-6 0 0,1-2-3 16,-2-9-1-16,2-2 1 0,-9-4-3 0,7-12-3 16,-6-5-2-16,7-5-3 0,-8-3-4 0,8-6-1 0,-8-4-1 15,8-7-3-15,-8 1 2 0,8-4 1 0,1 4 0 0,-2 1 1 16,2-6 0-16,8 9 2 0,-9-3 1 0,9 4-1 16,-8 1-1-16,8-2 0 0,-9 3-1 0,9 2 0 0,0 2 0 15,0-2-1-15,9 6-3 0,-9 1 2 0,8 3-2 16,1 0 0-16,-1 7-2 0,2 3 5 0,-10 7 0 0,8-2 2 15,-8 9 0-15,9 1-1 0,0 11 3 0,-9-1-1 0,8 10 0 16,-8 0-1-16,9 9 1 0,-9 5-2 0,0 2 0 16,0 3 0-16,8-1-1 0,-8 12 0 0,0-6 0 0,0 6-1 15,0 4-3-15,0-5 0 0,0 5-2 0,9 0 1 16,-9 0 0-16,0 0-1 0,0 5 3 0,0-5-1 0,0 4 1 16,0 0 1-16,9 2 1 0,-9-6 0 0,0 4 0 0,0 2 2 15,0-2-4-15,0-4 1 0,8 6 0 0,-8-2 1 16,9 1 2-16,-9 1 0 0,9 2-1 0,-1-2 0 0,0-2-1 15,2 2-1-15,0-2 0 0,5 1 1 0,3 0 0 16,0 0-2-16,8-5 3 0,0 5-4 0,0-5 3 0,8-5 0 16,1 0 0-16,1 5-1 0,7-5 0 0,0-4-1 0,9 3 3 15,0-4 1-15,1 2 1 0,7-3 0 0,10 1 2 32,7-4 1-32,3 0 0 0,14-1 0 0,21 0-3 0,-4-4-1 0,29-1 0 0,-2 0-3 0,18-4-3 0,0 0 3 15,10 0 2-15,-2-7 1 0,19 8 0 0,-2-6 0 0,10-1 0 16,1 0 2-16,8 1-1 0,0-4-4 0,-9 3 2 0,1-4 0 15,6-5 2-15,-16 4 2 0,10 2-1 0,-10-3 2 16,-8 3 1-16,-9 2 0 0,-9 3-6 0,-16 4 1 0,-19-1-5 16,-10 2 1-16,-14 2-1 0,-19 3 0 0,-8 2 3 15,-18 2 0-15,0 3 2 0,-25 1-1 0,7 0-1 0,-17 0-4 16,1 6-4-16,-10-5-4 0,1 4-10 0,-9 0-15 0,-9 0-38 16,1 5-52-16,-10 0-66 0,1 0-62 0,-10 0-58 15,2 5-64-15,-10 0-93 0,-9 5-158 0,-6-2-49 0,-21 8 1 16</inkml:trace>
  <inkml:trace contextRef="#ctx0" brushRef="#br0" timeOffset="11512.16">16316 7957 344 0,'-17'-4'438'0,"8"-2"-128"0,-17 6-108 0,9-5-71 0,-8 5-36 15,-2 5-14-15,-8 1-6 0,0-2 3 0,9 6 3 0,-8 0 4 16,8-1-3-16,0 1-1 0,-1 5-7 0,10-1-8 16,8-4-9-16,2 5-10 0,-11 0-6 0,18 0-3 0,0 4-2 15,0-4 1-15,0 3 2 0,18-3 0 0,-2 5-1 16,1 6-1-16,18-8-4 0,-9 3-3 0,17 2-3 0,-8 2-7 16,9 0-5-16,-1 2-5 0,1-2-3 0,-1 5-3 0,1-1-3 15,-1-4 0-15,2 4-1 0,-12 1 0 0,-7-6 3 16,9 6 0-16,-10-7-2 0,-7 6 2 0,-9-3 1 0,-1-3 6 15,1 2 7-15,-18-5 4 0,1 5 6 0,-1-6 5 16,-17 4 7-16,0-3 6 0,0 1 4 0,-9-7 2 0,0 2 6 16,-8-3 12-16,9-3 12 0,-10 0 12 0,9-4 7 15,-7-6 4-15,5 0 3 0,3 0-2 0,8-12-7 0,0 8-15 16,0-11-16-16,8 1-15 0,10-6-12 0,0 1-10 0,8-11-9 16,0 1-6-16,8 0-2 0,0-6-4 0,2 1-3 0,7-4-1 15,8-3-5-15,-7-1 0 0,8-3 0 0,-8 7 0 16,8-11-2-16,1 5-1 0,-11-5 1 0,10 4 0 15,-18 1 1-15,10 0 1 0,0 5 4 0,-18 1 1 0,8 3 4 16,-8 6 2-16,0-1 1 0,0 7 1 0,-8 2-1 0,-1 1 0 16,-8 6-4-16,7 5-5 0,-6-1-7 0,-11 5-11 0,10 5-27 15,7 0-49-15,-7 0-71 0,1 10-75 0,7-5-63 16,0 4-55-16,0 1-81 0,18 0-150 0,-9-6-86 16,9 6-18-1,8 1 31-15</inkml:trace>
  <inkml:trace contextRef="#ctx0" brushRef="#br0" timeOffset="12123.5">16828 7996 189 0,'0'-13'467'0,"-8"1"-140"0,8-2-122 0,0 4-69 16,0 1-32-16,0-1-14 0,-9 0-5 0,9 0 4 0,0 6 3 16,0-1-2-16,0 0-5 0,0 0-6 0,0 5-14 0,0-5-16 15,0 5-17-15,9 0-19 0,-9 5-6 0,8 0-1 16,-8 0-4-16,10 4-4 0,-10 1 8 0,8 0 11 15,0 9 11-15,2-3 24 0,-3 4 11 0,3 3 9 0,-1 3 22 16,-1 2 18-16,2-4 10 0,-3 10 0 0,3-5-4 0,-2 7-12 16,0-3-10-16,1 1-8 0,0 6-17 0,0-6-15 0,-1 5-12 15,0 0-7-15,2-5-6 0,-2 5-6 0,1-6-4 16,-9 3-4-16,9-7-5 0,-1 0-4 0,-8 1-1 0,9-7-5 16,-9 2-1-16,0 0 1 0,8-12 1 0,-8 8-1 15,0-6 0-15,0-6-2 0,0 1 2 0,10 0 0 0,-10 0 1 16,0-5 4-16,0-1 11 0,0 2 9 0,0-6 13 15,0 4 11-15,0-4 6 0,0 0 5 0,0 0 5 0,0 0-3 16,0 0-4-16,0 0-10 0,-10 0-14 0,10-4-9 0,0 4-8 16,0-6-6-16,-8 2-9 0,8-7-16 0,-9 7-34 0,1-2-53 15,8-4-70-15,-9 2-72 0,0-2-62 0,9-5-62 16,-8-4-83-16,8 4-137 0,0-5-74 0,-10 6-15 16,10-6 30-16</inkml:trace>
  <inkml:trace contextRef="#ctx0" brushRef="#br0" timeOffset="12625.27">17386 8006 62 0,'0'0'390'0,"0"0"-107"0,0 0-104 0,0 0-71 16,0 5-41-16,-11-5-25 0,11 5-17 0,-7 1-9 0,-2-3-5 15,-2 7 0-15,-6 0-3 0,10-5-1 0,-11 10-1 0,0-5-1 16,1 4-3-16,0 1 1 0,-9-5 1 0,9 5 1 15,-1 0 5-15,2-6 2 0,-2 5 1 0,1-4 4 16,7-1 4-16,2-2 2 0,-1 1 3 0,0-3-1 0,2 5-4 16,7-4 1-16,-10-2-1 0,10 2-3 0,-9-3 0 0,9 3-3 15,0-2-2-15,0 1 0 0,0 0 0 0,0 5-1 0,0-5 2 16,0 5-1-16,9-6-1 0,-9 6 1 0,10 1 0 16,-3-2 1-16,2 1 2 0,8-2-2 0,-7 4-1 15,-2-2 1-15,9 3 0 0,1-3 0 0,-10 0 0 0,10-1 1 16,-1 6 0-16,0-4 2 0,1-1 2 0,-10 3-2 0,9-3 0 15,1 5-1-15,0-5 1 0,-1 0-2 0,1 5-2 16,-2-5-2-16,-5-1-3 0,5 6-1 0,-8-5-1 0,2-2-1 16,-2 2-3-16,0 0 1 0,1-4-1 0,-9 4-2 15,9-1-3-15,-9-5-8 0,8 6-15 0,1-10-23 0,-9 6-27 16,9-2-44-16,-9-4-81 0,0 0-159 0,9-4-90 0,-9-2-47 16</inkml:trace>
  <inkml:trace contextRef="#ctx0" brushRef="#br0" timeOffset="13346.73">17602 8422 238 0,'-9'-6'310'0,"9"6"-97"16,0-5-71-16,-9 5-40 0,9 0-19 0,0-5-10 0,0 5-7 15,0 0-5-15,0 0-7 0,0 0-6 0,0 0-6 0,0 0-10 16,9 0-8-16,-9 0-7 0,0 0-2 0,0 5-2 16,0-5-3-16,0 5 1 0,9 1 0 0,-9-2 1 0,0 2 2 15,8 3 5-15,-8 1 2 0,0-1 7 0,9 6 3 16,-9 0 3-16,0 3 2 0,0-2 0 0,0 9-2 0,0-7-2 15,0 8-6-15,0-3-3 0,0 2-2 0,0 0 0 0,0 4 0 16,0-6 0-16,0 8 0 0,0-7 0 0,0 1 0 16,0 3-3-16,0-8-4 0,0 5-3 0,0-6-1 15,0 1-2-15,0-5-1 0,0 4 4 0,0-9 4 0,0 5 4 16,0-7 7-16,0-1 14 0,0 2 23 0,0-9 31 0,0 4 32 16,0 1 32-16,0-5 23 0,0 0 18 0,-9 0 5 0,9-5-9 15,0 1-18-15,0-5-28 0,0-2-30 0,0 1-31 16,0-4-22-16,0 0-19 0,0-6-10 0,0 0-8 0,0 2-3 15,-8-8 0-15,8 1-5 0,0-3-4 0,0-3-2 0,0 3-4 16,-9-1-1-16,9-1 0 0,0-4 2 0,0 4-1 16,0 1 1-16,0-1 1 0,9 2-3 0,-9-1 2 0,8 4 1 15,-8 1-2-15,9 5-1 0,-1-7-3 0,2 7 1 16,-10 5-1-16,8-2-2 0,1 3 1 0,0 1-2 0,-1 4 0 16,1-2 0-16,-9 4-1 0,8 3-3 0,1-3-1 0,0 1 3 15,-1 5-2-15,-8 0-1 16,9 0 1-16,0 11-2 0,-1-8-3 0,-8 7-1 0,8 1-2 0,2 4-4 0,-10 4-2 15,0 1-3-15,0-1-3 0,0 5-1 0,-10 1-1 0,10-1-2 16,0 1-1-16,-8 4-1 0,8-4-4 0,0 4-2 0,0-6-5 16,8 3-4-16,2-7-5 0,-10 7-4 0,17-8-2 15,-17 2 0-15,18-1 1 0,-10-4 2 0,1-1 3 16,0 0 1-16,-2 2 2 0,3-1 4 0,-10-7 3 0,9 2 0 16,-9 2 4-16,0-4 3 0,0-3-1 0,-9 5 10 0,-1 0 8 15,3-4 7-15,-2 3 5 0,-8-5 5 0,7-4 6 16,-5 5 4-16,-5-5 9 0,4 5 0 0,-2-5 2 0,1 0-3 15,8 0 0-15,-8 0-1 0,9-5-4 0,-1 5-5 16,-8 0-13-16,17 0-42 0,-10-5-66 0,10 5-67 0,0-4-62 16,0-2-71-16,10-3-101 0,-2-1-166 15,1-5-81-15,8 7-15 0</inkml:trace>
  <inkml:trace contextRef="#ctx0" brushRef="#br0" timeOffset="13644.33">17940 8089 64 0,'-9'0'433'0,"1"0"-102"0,8 0-111 16,-9 0-70-16,9 0-40 0,0 0-25 0,0 0-15 0,0 0-11 15,9 0-8-15,-9 5-7 0,8-5-9 0,-8 0-7 16,9 0-4-16,8 5-2 0,-8-5-1 0,9 0 2 0,-10 0 1 15,10 0 2-15,9 0 2 0,-10 0-2 0,0 0-3 16,-1 0-2-16,11-5-2 0,-9 5-5 0,8-5-3 0,-1 0-2 16,-7 5-1-16,7-4-3 0,2-1-1 0,-1 0-1 0,-2 5-1 15,-4-5-1-15,-4 0-3 0,2 0-4 0,0 0-12 16,-1 5-12-16,-9-5-18 0,-8 5-21 0,9 0-23 0,-9-5-28 16,0 0-33-16,0 5-37 0,-9-3-43 0,9-4-50 0,-8 7-54 15,-9 0-37-15</inkml:trace>
  <inkml:trace contextRef="#ctx0" brushRef="#br0" timeOffset="13832.81">18226 8025 258 0,'-8'0'261'0,"-1"0"-52"0,9 0-55 0,0 0-43 16,0 0-26-16,0 0-16 0,0 0-9 0,0 0-8 0,0 0-5 15,0 0-5-15,0 7-4 0,0-4-3 0,0 7-7 0,0-5 0 16,9 5-1-16,-9 5 1 0,0-1-1 0,0 5 2 16,0-3 2-16,0 7 2 0,8 3-1 0,-8-3 0 15,0 7 0-15,0-1 0 0,0 0 0 0,9 5-3 0,-9-5-1 16,10 7-2-16,-2-8-3 0,-8 6-3 0,8 1-5 0,1-7-4 15,-9 8-3-15,9-3-3 0,0 2-3 0,-1-6-4 16,-1 7-17-16,4-13-20 0,-2 6-26 0,-1-4-39 0,0-2-68 16,10 2-132-16,0-5-109 0,-10-4-67 0</inkml:trace>
  <inkml:trace contextRef="#ctx0" brushRef="#br0" timeOffset="14256.43">16212 9379 80 0,'10'-6'486'0,"-3"-4"-130"0,11 7-145 0,7-8-93 15,11 2-58-15,-1-1-27 0,8 0-16 0,2-5-8 0,5 6-2 16,11-6 2-16,8 5 10 0,2-5 9 0,6 7 14 0,10-8 15 16,0 2 14-16,8-2 15 0,1 8 14 0,8-2 9 15,-1-5 9-15,2 5 8 0,9 0 4 0,-1-4 0 0,-1 4 0 16,1 0-5-16,9 0-9 0,-10 0-5 0,1 1-8 15,0 0-14-15,0-2-11 0,-8 1-17 0,-10 5-14 0,-8 0-10 16,-9 0-5-16,-9-4-11 0,-7 3-9 0,-10 2-5 16,-18 0-4-16,0-2 0 0,-8 2 0 0,1 4-9 0,-19-6-20 15,1 1-33-15,-9 1-38 0,-9 4-42 0,-8 0-40 0,-1 0-39 16,-8 0-36-16,-8 4-36 0,0 1-47 0,-18 1-72 0,-1-2-83 16,1 6-31-16</inkml:trace>
  <inkml:trace contextRef="#ctx0" brushRef="#br0" timeOffset="16759.58">17132 9706 287 0,'0'0'230'0,"0"0"-71"0,0 0-54 0,0 0-34 16,0-5-19-16,0 5-9 0,0 0-2 0,-8-5 1 16,8 5 3-16,0 0 0 0,0 0 2 0,0-5-3 0,8 5-2 15,-8 0-7-15,0 0-5 0,0 5-7 0,0-5-6 0,0 0-3 16,0 0-4 0,0 5 0-16,10 0-1 0,-10-5 1 0,8 4 1 0,1 8 2 0,-1-9 4 0,10 4 1 0,-1-7 2 15,0 3 0-15,9-3 3 0,0 0 1 0,1 0 1 0,6-3-1 16,-5 3-1-16,6-7-1 0,1 4-2 0,-1-3 1 0,10-4-1 15,-10 5 2-15,10-5 1 0,-9 2-2 0,9 2 2 16,-10-10-1-16,9 8 1 0,-8-3-4 0,0 1-3 0,-9 6-5 16,0-2-3-16,0-4-3 0,-9 7-3 0,9-2-1 0,-17 5-5 15,8-5-9-15,-8 5-16 0,-9 0-20 0,0-5-25 16,9 5-32-16,-18 0-43 0,9 0-63 0,0 0-95 0,-9 0-105 16,-8 0-47-16</inkml:trace>
  <inkml:trace contextRef="#ctx0" brushRef="#br0" timeOffset="16962.55">17515 9745 175 0,'0'0'134'16,"0"-5"-123"-16,0-3-114 0,-9 1-103 0</inkml:trace>
  <inkml:trace contextRef="#ctx0" brushRef="#br0" timeOffset="17573.29">17471 9770 252 0,'0'-5'333'0,"0"0"-90"0,0 5-79 0,0-5-55 0,0 5-31 16,0 0-18-16,0-5-7 0,0 5-8 0,0 0-8 0,9 5-4 15,-9-5-10-15,0 5-4 0,0 0-4 0,0 3-3 16,0 8-4-16,0-1 0 0,0 3 3 0,0 2 1 0,0 1 2 16,-9 3 2-16,9-5 0 0,-9 7 3 0,9-3 1 0,-8 2 4 15,-1-1 3-15,0 0 2 0,1 5 2 0,0 1 1 16,-2-6-1-16,2 1 0 0,-1 4 2 0,2-4 0 0,-4-1 0 15,4-4-1-15,-2 3-2 0,-2-7-1 0,4 4 2 16,7-7 0-16,-10-3-2 0,10 0 3 0,0-4 5 0,0-2 6 16,0 1 10-16,0-5 12 0,0 5 21 0,0-5 20 0,10-5 12 15,-3 0 6-15,4-5-1 0,-2-4-3 0,-2-1-2 16,11-9-2-16,-1 5-14 0,-7-1-15 0,6-5-11 16,2 1-7-16,-1-1-4 0,1 1-1 0,-10-6-5 0,10 5-7 15,-1 1-9-15,-9-1-3 0,9 2-6 0,-8 4-1 0,2-1-4 16,-4 0-5-16,2 5-4 0,0 2-4 0,-9 2-1 0,0 1-3 15,8 2-1-15,-8-4-4 0,0 8-2 0,0-2 0 16,9 6-1-16,-9-4-4 0,0 4-2 0,0 0 0 16,0 0-2-16,0 0 1 0,0 0 0 0,0 4-3 0,8 2 0 15,-8 4 2-15,0-1 2 0,10 1 2 0,-10 6 0 0,8 3-1 16,1 0 1-16,0 5 1 0,-9 1-1 0,8-2 1 16,1 2 1-16,-9 5-2 0,8-6 1 0,-8 6 1 0,9-1-1 15,0 1 1-15,-1-6 0 0,1 6-11 0,0-7-26 16,-1 3-44-16,0-3-58 0,2 2-65 0,7-6-66 0,1 1-63 15,-1-10-103-15,-1-6-167 0,12 7-68 0,-12-11-19 0</inkml:trace>
  <inkml:trace contextRef="#ctx0" brushRef="#br0" timeOffset="19173">18435 9701 189 0,'-9'0'251'15,"9"0"-50"-15,0-5-50 0,0 5-43 0,0 0-29 0,0 0-20 16,0 0-10-16,0 0-2 0,0 0 0 0,0-5 5 0,0 5 5 16,0 0 4-16,0 0 1 0,0-4 1 0,0 4 1 15,0-4 1-15,0 4-4 0,0-6-2 0,0 6-6 0,0-6-2 16,0 6-2-16,0-4-2 0,0-2-1 0,9 6-1 16,-9 0-3-16,0-4 0 0,9 4-2 0,-9-4-4 15,8-1-4-15,1 5-4 0,0-6-4 0,0 2-7 0,-1-2-4 16,0 2-4-16,2 4-2 0,7 0-2 0,-7 0-1 0,6 0-2 15,-7 4-1-15,8 2 0 0,-9 4 1 0,10 3 1 0,0 3 0 16,-1-2 4-16,1 5 2 0,-10 6 2 0,10 0 2 16,-11-1 4-16,3 10 3 0,7-4 0 0,-17 3 2 0,10-3-2 15,-3 4 0-15,-7 1 7 0,0-1 7 0,0-6 12 0,0 3 18 16,0-2 16-16,0-5 18 0,0-5 18 0,0 1 17 16,0 0 11-16,0-5 7 0,0-6-2 0,-7 0-10 0,7-3-20 15,0 4-7-15,0-10-13 0,0 5-11 0,0-5-12 0,0-5-10 16,0 5-12-16,7-6-8 0,-7 2 3 0,0-6-10 15,0 0-8-15,0-4-6 0,11-6-7 0,-4 1-6 0,-7 0-4 16,8-7-3-16,-8 1-3 0,18 1-1 0,-9-5 2 16,8 5-1-16,-8-5-2 0,8 4 0 0,0-3 0 0,-8 2 2 15,9 1-2-15,-10 2 0 0,0 3 0 0,10 1-1 0,-10-1 0 16,1 11 1-16,-9-6-1 0,9 10-1 0,0-5 0 16,-1 5-1-16,-8 0 1 0,10 5-1 0,-2 0 2 0,-8 5 1 15,7 0 0-15,3 5-2 0,-10 0 1 0,10 4 1 16,-10 6-1-16,8-6 0 0,-8 6-1 0,0 5-2 0,0-7 0 15,0 7-2-15,0 1 1 0,-8-3-1 0,8-3 0 0,0 4 0 16,-10-5 1-16,10 2-2 0,-10-3 3 0,10-2 1 16,0-8 3-16,-7 4-3 0,7-3 3 0,0-5 0 0,0 6 1 15,0-5 2-15,0 0 1 0,0-5-2 0,0 0-2 16,0-10 2-16,0 5-2 0,7-4 2 0,-7-6-1 0,10 1 0 16,0-5 0-16,7-3-1 0,-10-1 3 0,11-2 8 0,0 1-5 15,-1-1-6-15,1-4-1 0,-2 0 0 0,11 0-2 16,-10-1 0-16,-1 6 0 0,11-5-9 0,-9 4 7 0,-1 7 0 15,1 2 3-15,-1 1-2 0,-8 1 2 0,8 4 0 16,1 4-1-16,-10-2 1 0,0 8 1 0,2 0-1 0,7 4 0 16,-9 6 2-16,2 0 10 0,-3 4-3 0,2 5-4 0,0 6-1 15,0 0-2-15,1-1 1 0,-3 6-1 0,11-6-3 16,-10 5-8-16,2 0 3 0,-2 7 5 0,1-8 1 0,-1 2-1 16,10-2 1-16,-10-4 2 0,1 7 0 0,8-8-2 15,-8 2-6-15,8-5-19 0,-8-1-43 0,8-4-82 0,0 0-93 16,-7-11-105-16,16 2-152 0,-9-6-149 0,10-10-100 0,-11 0-40 15,10-5 13-15</inkml:trace>
  <inkml:trace contextRef="#ctx0" brushRef="#br0" timeOffset="33023.7">12157 8055 107 0,'-9'-5'194'0,"9"5"-54"0,-9 0-40 16,1 0-28-16,8 0-19 0,-9 0-6 0,0 0-3 0,9-5 2 15,0 5-1-15,-8 0 2 0,8-5-4 0,0 5-6 16,0-5-4-16,0 5-3 0,-9-3-5 0,9 3-6 0,0-7-2 15,0 7-3-15,0-3-2 0,0 3-1 0,0-6-2 0,0 6-2 16,-9-5-3-16,9 0 2 0,0 5-4 0,0-5 1 16,-8 5-1-16,8-5 1 0,-9 5 1 0,9-5 1 0,-8 5 0 0,-2-5-1 15,2 5 3-15,-1-3-1 0,-8-3-1 0,8 6 2 16,-9-6 0-16,9 6 1 0,2 0 0 0,-11 0 1 16,9-4 3-16,-8 4-2 0,8 0 2 0,-8 0 0 0,8-4 2 15,1 4-1-15,-1-6 2 0,0 6-3 0,0 0-1 0,1-4-1 16,0 4 1-16,-2-6 0 0,-7 6-2 0,9-5 0 0,-9 1-1 15,8-2 2-15,-9 2 0 0,10 4 1 0,-10-6-2 16,1 2-2-16,-1 0 0 0,-8 4 0 0,9-6 2 0,-1 6 0 16,2-4-2-16,-2 4-1 0,0-5 1 0,1 5-1 0,-1 0 1 15,1-5-3-15,1 5-1 0,-3 0-2 0,10 0 1 16,-7-5 0-16,6 5 0 0,-7 0-1 0,9 0-1 0,-10 0 2 16,10 0-1-16,-10 0 1 0,1 0-1 0,-1 0-1 15,2 0 2-15,-1 0 0 0,-10 0 0 0,10 0-2 0,-1-5 2 16,0 5-1-16,1 0 1 0,-1-5 1 0,2 5 0 0,-2 0-1 15,10 0 1-15,-10-5 1 0,1 5 0 0,8-4-1 16,-8 4 2-16,7-5-2 0,-6 5 2 0,7 0-2 0,0 0 0 16,-8-5-1-16,10 5-1 0,-13 0 0 0,12 0-1 0,0 0 0 15,-10 0 0-15,0 0 0 0,10 0 0 0,-9 0 3 16,8 0-1-16,-8 0-2 0,8-5 0 0,0 5 2 0,1 0-2 16,-10 0 0-16,10-5 0 0,-1 5-4 0,1 0 1 15,8 0 2-15,-10-5 1 0,3 5 0 0,-2 0 1 0,-2 0 0 16,11-5-1-16,-7 5 1 0,-2 0 0 0,0 0-1 0,1 0-1 15,-1 0 1-15,-9 0-2 0,10 0 2 0,-1 0 1 16,0 0 0-16,1 5 0 0,-1-5 0 0,-8 5 0 0,8-5-1 16,1 5 1-16,-1-5-1 0,-8 5 1 0,9 0-1 0,-12-5 1 15,2 5 0-15,3-1-1 0,-12 1 0 0,10 0 1 16,0 5 1-16,-1-5-2 0,-7 4 0 0,7-3-2 0,1 2 1 16,0-2 1-16,-1-2 1 0,1 6-1 0,-1-5 0 15,11 1 1-15,-13 4 0 0,12-6-1 0,-1 0 0 0,-8-4 0 16,17 6 0-16,-8 0-1 0,-1-3-1 0,0 2 0 0,1 0 1 15,-1-5 0-15,1 5 1 0,-2 0 1 0,2 0 0 16,-10 0 0-16,10 1-1 0,-1 4 0 0,-8-7 0 16,8 7 0-16,-9-5-1 0,2 5 1 0,6-5-1 0,-8 5 1 15,11-5 2-15,-11 4-2 0,10-4 0 0,-10 0-1 0,9 4 3 16,1-3-2-16,-10-2 1 0,10 2 0 0,0 2-1 0,-10-2 0 16,9 0 0-16,-8-3 0 0,0 7-2 0,8-4 1 15,-8 4 0-15,-1-6 0 0,1 5 0 0,-1 1 1 0,1 0 0 16,0 0 0-16,-1 0 0 0,1-4-1 0,-1 3 1 15,10 0-1-15,-10-4-1 0,1 5 0 0,9-5 2 0,-10 0 0 16,0 0 1-16,11 5 0 0,-10-6 0 0,7 1 0 16,-7 4 0-16,-1-3-1 0,1 4-1 0,8-5 1 0,-8 5 0 15,-1-5-1-15,1 5-1 0,8-1 2 0,-8 1-2 0,-1 0 2 16,1-6 0-16,9 5 0 0,-9 1 0 0,-3 6 0 16,13-6 0-16,-11-6 0 0,1 5 0 0,9 1 0 0,-10 2 0 15,9-4 0-15,-8-3-1 0,9 5 0 0,-10 0 1 16,9-5 0-16,1 5 0 0,-10-1 1 0,10 1-1 0,0-5 0 15,-10 5 1-15,9-5-1 0,1 4 0 0,-2 1 0 0,2-6 1 16,1 2-1-16,7-2 0 0,-11 7-1 0,4-7 1 16,7 0-1-16,-10 6-1 0,1 0 1 0,1 0 0 0,8 0-1 15,-9-1 2-15,1 2 0 0,-2 3 0 0,2-4 1 16,8 0 0-16,-8 5-1 0,-1-5 0 0,9-1 2 0,-9 6-1 16,9-5-1-16,-9-2 0 0,1 2 0 0,8 0 0 0,-9 1 0 15,9-1 0-15,-9-2 0 0,9 2 0 0,-8 2 0 16,8-4 0-16,-9 2 0 0,9 5 0 0,-9-6 0 15,9 1 1-15,-8 5-1 0,8-5 0 0,-9 4 0 0,9 1 0 16,-8 0 0-16,-2-1 0 0,10 6 0 0,-7-5 0 0,7-1 0 16,-9 2 0-16,9-3 0 0,-9 2 0 0,0 0 0 0,9-1 0 15,0 1 0-15,-10 5 0 0,10-6 0 0,0 1-1 16,0-1 0-16,0 0 0 0,0 7 0 0,-7-7 1 16,7 2-1-16,0-3 0 0,0 2 1 0,0 0 0 0,0 4 0 15,0-4 0-15,0 0 0 0,0 0 0 0,0 0 0 0,0-2 0 16,0 3 1-16,7-3-1 0,-7 3 0 0,0 4 0 15,10-7 2-15,-10 7-1 0,9 0 1 0,-9 4-1 0,9-4 1 16,0 5 1-16,-9-6-1 0,7 6 1 0,3-1 1 16,-10-4-2-16,8-1 0 0,1 1 1 0,-1-1-3 0,10 0 3 15,-10 1-1-15,1 0 0 0,0-5-2 0,8 4 0 0,-8 0 0 16,0-5 0-16,7 7 0 0,-6-3 0 0,7 4-1 16,-9-4 0-16,11 3 1 0,-12-3 0 0,11 2 0 0,-10 0 0 15,10 4 0-15,-1-6 0 0,1 7 0 0,0-5 0 16,-2 5 1-16,2-6-1 0,-1 1 0 0,0 4 1 0,10-4-1 15,-10-1 2-15,9 5 0 0,-8-3 1 0,8-3-3 0,-9 2 3 16,9-1-1-16,0-4 0 0,0 5-2 0,-9 0 0 16,9-6 0-16,1 6-1 0,0 0 0 0,-3-7-1 0,2 8 0 15,1-6 1-15,-1 4 2 0,0-5 0 0,0 1-1 0,8 5 1 16,-7-6 0-16,-1 1 0 0,0 1 1 0,0-3-1 16,0-3 0-16,0 0-1 0,0 5 1 0,0-6-1 15,-9 1 1-15,8-5 0 0,3 5 1 0,-2-5-1 0,-9 4 0 16,9-5-1-16,0 2 1 0,0-2 0 0,0 2 0 0,-9-2-1 15,17 7-1-15,-14-7-1 0,5 2 2 0,10-2 1 0,-9 6 1 16,0-4-2-16,8 2 2 0,-8-3-1 0,0 0 1 16,0 5 1-16,-1-5-2 0,3 1 1 0,-2-3-2 15,8 4 2-15,-8-4-3 0,1 2-1 0,-2 0 2 0,0-5 1 16,2 5-1-16,0-5-1 0,-1 5 1 0,0-5-1 0,0 0 1 16,9 0 0-16,-9 0 1 0,-1 0-2 0,1 0 1 15,1 0 0-15,-1 0 0 0,8 0 1 0,-7 0 0 0,-1 0 0 16,8 0 0-16,-7 0 0 0,-1 5 0 0,8-5-1 0,1 0 0 15,-9 5 0-15,9-5-2 0,-9 5 1 0,9-5 0 0,-1 3-1 16,-8-3 1-16,9 7-1 0,-8-7 1 0,7 0 1 16,-8 4 0-16,8-4 0 0,-7 0 0 0,-2-4 0 15,11 4 0-15,-10 0 1 0,9-7 0 0,-1 7 0 0,-8-3-1 16,9 3 1-16,-11-5-1 0,3 5 0 0,9-5-1 0,-11 5 0 16,2 0 0-16,-1 0 1 0,0-5 0 0,0 5 1 15,0 0 1-15,-9 0 0 0,9-5 1 0,-1 5-2 0,3-5 0 16,-2 5-1-16,-9-5 0 0,9 5 0 0,0-5 0 15,0 5 0-15,-9-3 0 0,8-4 0 0,-7 7 0 0,8-3 0 16,-8-3 0-16,0 6 0 0,7-5-1 0,-7 0-1 0,0 5 1 16,7-5-1-16,-7 0 1 0,7 5 1 0,-6-5-1 15,-1 1 0-15,7 4 1 0,-8-4 0 0,1-2 2 0,8 6-2 16,-10-6 1-16,11 2 0 0,-10 4 1 0,0-4-1 16,1 4 0-16,-1-6 0 0,1 6-1 0,-2-4 0 0,11 4 0 15,-17-5 0-15,6 5 0 0,-7-6 0 0,8 6 0 0,-9 0 0 16,2 0 0-16,-2-4 0 0,1 4 1 0,-1 0 0 15,1 0-1-15,-9 0 0 0,9 0 1 0,-9 0-1 0,8 0-2 16,-8 0 2-16,10 0 0 0,-10 0 0 0,8 0 0 16,-8 4-1-16,8-4 2 15,-8 0-1-15,9 0 0 0,0 0-1 0,-9 0 1 0,9 0-2 0,-2 0 1 0,13 0 0 16,-13-4 0-16,3 4 1 0,-2 0 1 0,9 0 0 0,-8-6 1 16,8 6-2-16,-8 0 0 0,9 0 1 0,-1 0-3 0,-9 0 1 15,9 0 1-15,-7-4-1 0,6 4 1 0,2 0 0 0,-10 0 1 16,10-6-1-16,-1 6 0 0,1-4 1 0,-1 4 0 15,1-4 0-15,-2 4-1 0,2-5 1 0,8 0 0 16,-9 5 1-16,9-10 0 0,-8 5-2 0,9 0 1 0,-11 0-1 16,11-1 1-16,-10 3 0 0,10-2 0 0,-11 0 0 0,11 0-1 15,-9 0 2-15,7 0-2 0,-8 0 0 0,0 0 1 16,0 0-1-16,1 0 0 0,8 2 0 0,-8-9 0 0,0 8 0 16,-3-1 0-16,5-5 0 0,-4 6 0 0,-7-6 0 0,17-1-1 15,-17 6 1-15,8-3 0 0,0-3 1 0,0 1 0 16,1 0 0-16,-1 6-1 0,1-5 1 0,-11 4 0 0,13-5-1 15,-2 5 0-15,-11-5 0 0,10 4 0 0,-8-4 0 16,8 7 1-16,-8-8 0 0,0 7 0 0,0-6-1 0,8 5 1 16,-8 0-1-16,-1 0 0 0,0-5 1 0,2 6 0 0,-2-2-1 15,1 2 0-15,-1-1 1 0,-8 0 0 0,9 0 1 16,-9 5 0-16,8-4-2 0,-8-2-1 0,9 6 1 0,-9 0 0 16,0-5 0-16,0 5 1 0,0 0-1 0,11 0 0 15,-11 0 2-15,0 0 3 0,0-5 0 0,0 5-2 0,0 0 1 16,0 0-1-16,0 0 0 0,0 0-2 0,0 0 2 0,0-4-3 15,0 4 1-15,0 0 0 0,0 0-1 0,0 0-1 16,0-6 1-16,0 6-1 0,0 0 0 0,0 0 0 16,0 0 1-16,0 0 0 0,0 0 0 0,0-3 0 0,0 3 0 15,0-6 1-15,0 6-1 0,0 0 0 0,0 0-2 0,0 0 2 16,0-4 0-16,0 4 2 0,0 0 0 0,0-6 1 0,-11 6 0 16,11 0 2-16,0 0 2 0,0-4 0 0,0 4 2 15,0 0-1-15,-9 0 1 0,9-6-1 0,0 6 2 0,0-4 0 16,0 4-2-16,-8-6 1 0,8 6 1 0,0 0-1 15,0-3-2-15,0 3-1 0,0-7-1 0,-9 7-2 0,9-3 2 16,0-2-1-16,0-2 1 0,0 7 0 0,0-3-2 0,0-2 2 16,0-1-2-16,0 2 2 0,0-2-3 0,0 2 0 15,0-6-2-15,0 6 1 0,0-2 1 0,0 2-2 0,0-1 0 16,0 0 0-16,0 5 0 0,0-5 0 0,0 0 0 0,0 5 1 16,0-5-1-16,0 5 2 0,0-5-1 0,0 5 0 15,0-5 0-15,0 5-1 0,0-4-1 0,0 4 0 16,0-6 1-16,0 6 0 0,0-4 0 0,0 4 0 0,0-5 2 15,0 5-1-15,0-4 2 0,0-2-1 0,0 6-1 0,9-5 0 16,-9 0 0-16,0 0-1 0,0 0 1 0,8 1-1 16,-8-2 0-16,0 3 1 0,9-3-1 0,-9 0 0 0,0 2 1 15,11 0 0-15,-11-2 0 0,7 2 0 0,-7-5-1 16,8 3 0-16,2-3 2 0,-2-2 0 0,1 1-1 0,-1 6-1 16,0-6 0-16,11 0 0 0,-11 0 1 0,1 1-1 0,8 4 0 15,-8-5-1-15,0 0 1 0,-1 1 1 0,0 0 0 16,2-1-1-16,-2-1 0 0,0 1 0 0,2 2 0 0,-2-4 0 15,1 2 0-15,-1-4 0 0,2 5 1 0,-2-1-1 0,-8 0 0 16,9 0 0-16,0 1 2 0,-2-6-1 0,3 5-1 16,-1-1 0-16,0-2 0 0,0 3 0 0,-9-5 0 0,7 5 0 15,3-5 0-15,-10 1-1 0,8 1 1 0,1-3 0 16,-1-3 1-16,-8 3 0 0,18-4-1 0,-18-3 1 0,8 4-1 16,0-1 1-16,2 0-1 0,-2 0 0 0,-8 6 0 0,9-5 0 15,0-1 0-15,0 1 0 0,-1-1 0 0,-8 4 0 16,8-2 0-16,2 3 0 0,-3-5 0 0,3 6 0 0,-2-1 1 15,-8 0-1-15,9 1 0 0,-9-6-2 0,10 5 3 16,-3 1-1-16,-7-6-1 0,10 6 0 0,-10-7 0 0,8 3 1 16,0-2 0-16,-8 1 2 0,10-1-3 0,-2 0 0 0,-8 1 1 15,9-1 0-15,-9 1 0 0,8-1 0 0,-8 1 0 16,10-1 1-16,-10 1 0 0,0 0 0 0,0 4-1 16,8-5 0-16,-8 6 1 0,0-7 0 0,8 2-1 0,-8-1 0 15,10 6 1-15,-10-5-2 0,8-1 1 0,-8 1 0 0,0-6 0 16,8 6 0-16,-8-1 1 0,0-4-1 0,9 4 0 0,-9-4 0 15,0 4 1-15,9-5-1 0,-9 2 1 0,9-2-2 16,-9 4 1-16,0-2 0 0,8-2 0 0,-8 1-1 16,0 4 0-16,0-3 0 0,0 3 1 0,0 1 1 0,0-3-1 15,0 4 2-15,-8-2 4 0,8 1 5 0,-9-1 2 0,9 6 5 16,-9-1 2-16,0 0 1 0,9-3 0 0,-16 2-1 16,6-4-3-16,2 1 0 0,0 5-1 0,-10-6-1 0,9 5-1 15,-9-4 4-15,2 4 7 0,6 0 6 0,-7 0 2 0,8 1-1 16,-9-1-2-16,1 2-3 0,9 1-1 0,-9 4-2 15,-1-8-10-15,10 7-5 0,-10-1-2 0,1 0-3 0,0 0-2 16,0 1 0-16,7-1-2 0,-6 0 2 0,-2 1 0 16,1 4 1-16,-1-5-3 0,0 0 2 0,1 0 3 0,9 5-2 15,-10-3 4-15,0 2 0 0,2 0 1 0,7-3 1 0,-9 4 1 16,10 0 1-16,-9 0-1 0,-2 0 1 0,11 1-4 16,-9-2 0-16,-1 2-3 0,3 4 0 0,-5-6-3 0,3 2 1 15,0 0-1-15,-1 4 0 0,2-6 0 0,-2 1-1 16,1 1 1-16,-1-2-1 0,1 2 2 0,-9-2 0 0,8 2-1 15,2-2 1-15,-11 2 1 0,10 0 1 0,0 4 2 0,-1-5-1 16,-8 0 0-16,9 5 0 0,-1-5 1 0,1 0 0 16,0 5-2-16,-1 0-1 0,1-5-1 0,-9 5-2 15,8 0 3-15,1 0-1 0,-10 0 0 0,10 0-2 0,0 0 0 16,-9 5 1-16,10-5 0 0,-11 0 0 0,1 0-1 0,1 5 0 16,-2-5-1-16,0 5 1 0,1-5 0 0,1 5 0 15,-11-5 0-15,11 5 1 16,-1-5 0-16,0 4 0 0,-9-4 6 0,9 4-3 0,-9-4-1 0,9 6-2 0,0-6-1 0,-8 0 0 15,7 0 1-15,1 4-1 0,1-4-5 0,-2 0 2 0,1 0 2 16,0 6 1-16,0-6 0 0,0 4 0 0,9-4-3 16,-9 6 1-16,-1-6 1 0,0 4-1 0,10-4-1 15,-8 5 2-15,-1-5 1 0,-1 6-1 0,10-2 1 0,-8-4 0 16,7 4 1-16,-8-4-1 0,9 6 1 0,-1-6 0 0,0 4 0 16,3-4-2-16,-3 0 1 0,-1 0 0 0,2 6 1 15,0-6 0-15,0 0 0 0,0 0-1 0,-1 0 0 0,0 0 2 16,1 0-2-16,-1 0 0 0,2 0-1 0,-1 0 1 0,-2 0 0 15,1 0 0-15,1 0 1 0,1 0 1 0,-2 0-1 16,1 4 0-16,-1-4 0 0,1 0-1 0,0 5 0 0,0-5 1 16,0 5-1-16,-10-5-1 0,10 5 0 0,-1 0 1 15,0-5 0-15,3 0 0 0,-5 5 0 0,4-1 0 0,-2 2 0 16,10-6 0-16,-10 6 0 0,10-3 0 0,-10 2-1 16,10-5 0-16,-1 5 1 0,-9 0-1 0,10 0 0 0,-9-5 0 15,8 5 0-15,0 0 1 0,2 0 0 0,-4 0 1 0,-5 0-1 16,5-1 0-16,4 1 1 0,-2 5 0 0,-8-5 0 15,8 0-1-15,-8 4 0 0,8-3 0 0,-8-2 1 0,-1 6 0 16,2-6-1-16,-2 6 1 0,1 1-1 0,-9-1 0 0,0-2-1 16,-1 4 1-16,9 1 0 0,-7-3-2 0,-1 0 3 15,0 6-1-15,8-3 0 0,-8-3 0 0,9 5-3 0,-9-5-18 16,8 4-28-16,1 0-35 0,-1 2-46 0,-8 4-60 16,9-7-134-16,0 7-125 0,0-4-89 0,-9-3-42 0</inkml:trace>
  <inkml:trace contextRef="#ctx0" brushRef="#br0" timeOffset="38341.66">6270 12920 38 0,'0'-5'370'0,"0"0"-92"0,-10 1-96 0,10-2-65 0,-8 3-37 0,8-3-15 0,0 6-5 0,-9-4-4 15,9 4-4-15,-8-6-2 0,8 6-2 0,-9 0-6 0,9 0-6 16,-10-5-4-16,3 5-4 0,7 0-1 0,-11 0 1 0,11 0 0 15,-7-5 0-15,7 5 3 0,0 0-3 0,0 0-2 16,-8 0-2-16,8 0-5 0,0 0-4 0,0 5-4 0,0-5-4 16,8 0-2-16,-8 0-2 0,7 5 0 0,4-5 1 15,-4 6 2 1,12-6 0-16,-2 4 2 0,9-4 9 0,9 6 6 16,-9-6 5-16,17 3 6 0,-9-3 2 0,10 6 3 0,0-6 1 15,-1 0-4-15,8 4-3 0,-6-4-6 0,5 0-5 16,-5-4-5-16,7 4-4 0,-8 0-3 0,-1-6-2 0,2 6-2 15,-3-3-2-15,-8 3 0 0,10 0-2 0,-10 0 0 0,-7-6-2 16,8 6-5-16,-9 0-15 0,-9-4-15 0,9 4-19 16,-8 0-22-16,-10 0-24 0,9 0-32 0,-8 4-37 0,0-4-59 15,-9 0-108-15,8 6-85 0,-16-6-45 0</inkml:trace>
  <inkml:trace contextRef="#ctx0" brushRef="#br0" timeOffset="38873.85">6825 12861 303 0,'0'-3'315'15,"-9"-7"-98"-15,9 4-82 0,0 0-48 0,-9 2-23 16,9 0-9-16,0-2-2 0,-8 2 1 0,8 4 0 0,-9-5 2 15,9 5 4-15,-9-4-2 0,1 4-4 0,-1 0-5 0,0 4-4 16,1-4-6-16,-1 5-2 0,1-1-3 0,-2 6-2 16,3 0 2-16,-2 6 4 0,-9-3 2 0,8 7 4 0,-6-1 0 15,7 6 2-15,-9 4 2 0,10 1 2 0,-9-2 1 16,7 8 0-16,-6-3 5 0,7 6 7 0,-8 0 8 0,8 6 6 16,0-7 6-16,-7 7 1 0,6-2-1 0,2 6-5 0,-1-6-5 15,1 6-6-15,-2-4-10 0,2 4-5 0,-1-5-9 16,0-1-6-16,9 1-2 0,0 2-2 0,0-8-3 15,0 1-4-15,9-4-6 0,8-2-4 0,-7 1-3 0,7-4-4 16,-9-6-2-16,10 1-3 0,-1-1-1 0,9 1-1 0,-9-7 3 16,9-2-3-16,1-2 0 0,6 1-2 0,4-6-3 0,-3 2-17 15,9-1-41-15,1-10-52 0,7 0-53 0,2 0-54 16,-1-10-62-16,9-1-102 0,8-4-156 0,1 2-73 16,-10-3-10-16</inkml:trace>
  <inkml:trace contextRef="#ctx0" brushRef="#br0" timeOffset="39359.15">8075 13432 303 0,'-7'0'369'0,"-3"0"-128"0,0 6-103 0,3-6-58 16,-3 4-30-16,10-4-10 0,-7 6-2 0,7-6-1 16,-10 4 4-16,10-4 0 0,0 6 1 0,0-6-3 0,0 4-2 15,0-4-6-15,0 5-3 0,10-1-1 0,-10 2 1 0,7-6 0 16,3 4 1-16,7 2 5 0,-7-6 4 0,7 4 0 16,-1-4-2-16,11 6-1 0,-10-6 0 0,9 0 2 0,0 0 3 15,0 0-1-15,0 0 2 0,0 0 2 0,1 0 0 16,-2 0-1-16,1-6-1 0,0 6-3 0,-8-4-4 0,7-2-4 15,-7 6-4-15,8-4-7 0,-9-2-4 0,1 2-3 0,0 4-3 16,-2-5-9-16,2 1 0 0,-9-2-12 0,8 2-19 16,-8-2-24-16,-1 2-30 0,1-2-30 0,9 2-33 15,-18-2-34-15,8 3-60 0,-8-2-90 0,0 0-107 0,-8 5-44 16</inkml:trace>
  <inkml:trace contextRef="#ctx0" brushRef="#br0" timeOffset="39562.9">8058 13697 334 0,'0'6'359'0,"0"-6"-127"16,0 3-100-16,10 2-58 0,-3-5-29 0,3 5-14 0,6-5 1 15,2 0 2-15,-1 0 2 0,9 0 2 0,0 0 1 0,9-5-2 16,-9 5-2-16,9-5-2 0,-2 2-5 0,3-3-3 16,-1 0 1-16,-1 2 1 0,2-6 5 0,-2 6 1 15,0-7 1-15,2 1-1 0,-10 6-1 0,0-2-5 0,0 2-3 16,-1-2-12-16,-7 2-21 0,9 0-29 0,-11-1-40 0,12 0-65 15,-12 0-131-15,11 5-112 0,-10-5-74 0</inkml:trace>
  <inkml:trace contextRef="#ctx0" brushRef="#br0" timeOffset="42502.27">12313 12622 272 0,'0'0'239'0,"0"0"-59"0,0 0-52 0,-8 0-36 16,8 0-16-16,0 0-18 0,0-4-7 0,-10 4-4 0,10 0 1 15,-7 0 0-15,7 0-1 0,0 0-1 0,-9 0-1 16,9 0-1-16,0 0 0 0,0-6 0 0,0 6-1 0,0 0 0 16,0 0 0-16,-9 0-1 0,9 0-1 0,0 0-5 0,0 0-6 15,0 0-4-15,0 0-5 0,0 6-6 16,0-6-4-16,0 0-4 0,0 0 0 0,0 4 0 0,0-4 0 0,-9 4 2 15,9 2 2-15,-10 4 5 0,3-1 6 0,-2 6 5 0,0-6 8 16,1 13 8-16,-2-9 3 0,-5 7 0 0,5-1 2 16,-8 6 2-16,1-2 0 0,8 2 2 0,-17 4 0 0,9 1 1 15,0 4 5-15,-10 0 8 0,2 6 2 0,7-7 1 0,-16 11 1 16,7-4-3-16,1 4-2 0,-8-5-13 0,7 4 0 16,-7 1-4-16,8 0-3 0,-9 1-3 0,0-6 0 0,9-1-3 15,-8-3 0-15,-1-1 5 0,9 0-4 0,-9 1-3 0,0-6-3 16,0 0-2-16,0 0-6 0,1 1-1 0,9-6-5 15,-11 0-1-15,1-4-4 0,10 0-2 0,-1-5 0 0,0-1 4 16,8-4 3-16,-9 0 1 0,11-6 3 0,-2 0 3 16,1-4 6-16,-1 0 3 0,10 0 2 0,-9-4 1 0,-2 0 0 15,11-6-4-15,0-5-4 0,-1-1-3 0,0-2-7 0,0-2-1 16,1-5-7-16,1 1-2 0,-4-5-4 0,11 4 2 16,0-3 1-16,-9-3-3 0,9 3 0 0,0-7-1 0,9 6-2 15,-9-1 0-15,0 1-1 0,11 1 0 0,-4-3-2 16,-7 3-1-16,17-2 3 0,-8 6 2 0,0-1 1 0,-1 1-3 15,10 0-2-15,-9 0 0 0,8 3 0 16,0 3 0-16,1 3-1 0,-2 0-1 0,-6 0 0 0,6 5 1 0,-6 1-1 16,7-1 0-16,-9 6-1 0,10-2-1 0,-10 1-2 15,9 5 1-15,2 0-1 0,-1 0 0 0,-1 5 1 0,-1-5 2 16,2 10 1-16,-1-4 2 0,9 3 0 0,-8 0-1 0,7 1 0 16,-8 5 0-16,10 0 0 0,-10-1-1 0,9 0 0 0,-8 7-2 15,9-3 0-15,-1 2 2 0,-1 5 1 0,1-5 0 16,-9 4 1-16,10 0-2 0,8 1 1 0,-9-2 1 15,0 8 2-15,-1-7-1 0,1 0-2 0,1 1 0 0,7-1-1 16,-8-5 2-16,1 6-1 0,7-5 0 0,-8-5-2 0,9 4-1 16,0-4-1-16,-1-7-11 0,-8 8-9 0,9-6-19 15,-9-6-30-15,9 7-42 0,-1-7-53 0,-7 0-54 0,7-4-46 16,1 0-44-16,9-4-57 0,-10 0-92 0,1-2-111 0,0-3-37 16,-1-1 5-16</inkml:trace>
  <inkml:trace contextRef="#ctx0" brushRef="#br0" timeOffset="47281.87">16013 7865 161 0,'0'0'192'0,"0"0"-48"16,0-5-45-16,-9 5-33 0,9 0-21 0,0 0-10 0,0 0-7 16,0 0-2-16,0-5-2 0,-9 5-1 15,9 0-1-15,0 0-1 0,0-5-1 0,0 5-2 0,-9 0-2 0,9-5 0 0,0 5 1 16,-8-5 2-16,8 5 2 0,0 0 2 0,0-5 1 0,-9 5-1 15,9-5-2-15,0 5-1 16,0-5-3-16,0 5-2 0,0-3-2 0,0 3-2 16,0-6-1-16,0 6 1 0,9-6-1 0,-9 6-1 0,0-4 1 0,0-1-1 0,0 5-2 0,0-5 0 15,8 0 0-15,-8 5-4 16,0-5 1-16,9 5-2 0,-9-5-1 0,9 5-1 16,0-4-1-16,-1 4 1 0,0-6-1 0,10 2 0 0,0-2 1 0,-10 6 0 0,9-4 0 0,0 4 0 15,1-4 0 1,-1 4 1-16,1-6-2 0,-9 6 1 0,7 0 0 0,-6 0-1 0,-3 0-1 0,3 0 1 0,0 6-1 0,-3-6 1 15,2 4 1-15,0 0-1 0,0 6 1 0,-1 0 1 0,-8-5 0 16,8 10 2-16,2-6 0 0,-2 3 0 0,1 1 0 16,0 2-1-16,-9 0 2 0,8-6-2 0,1 6 1 15,-9 0 1-15,8-1-1 0,-8 0 1 0,10 1 0 0,-10 1-1 16,8-2 3 0,-8 0-1-16,8 1-1 0,-8 1 0 0,9 2-1 15,-9-3 0-15,9 0-1 0,-9-1 1 0,9 1-2 0,-9 4 0 0,7-5 0 0,3 1 0 0,-10 1 0 0,10-2 0 0,-3 2-1 31,-7-3 1-31,11-3 0 0,-11 6 0 0,7-7-1 16,-7 5 2-16,8-4-1 0,-8 0-1 0,0 5 5 0,0-6 1 16,9 6-1-16,-9-5 0 0,0 5 2 0,0-7-1 15,9 8 2-15,-9-2 0 0,0 2 0 0,9-7-3 0,-9 5 0 16,0 2 0-16,8-7 0 0,-8 5 1 0,0-2-2 0,9-4-1 16,-9 2 0-16,0 5 0 0,9-7 0 0,-9 2 1 15,0 1-1-15,8-1 2 0,-8 0 1 0,0-2 0 0,9 2 1 16,-9 6 3-16,0-6 1 0,9 3-2 0,-9-3 0 15,9 10 0-15,-9-5 0 0,8 0-3 0,-8-1-2 0,8 6 0 16,-8-5 1-16,10-1-1 0,-10 6-2 0,8-6-1 0,-8 0 0 16,9 2 0-16,-9-1 0 0,8-1-1 0,-8 2-2 15,9-3 0-15,-9-3 2 0,0 6-1 0,8-3 0 0,-8 2 1 16,0-5-1-16,9 4 0 0,-9-4 1 0,0 5 1 0,0 0-1 16,0 0 0-16,0-2 1 0,0 2 0 0,0-1 2 15,0 1-1-15,0 0 0 0,0 0-1 0,0 0 0 16,0 4-1-16,11-4 0 0,-11-5 0 0,0 4 0 0,0 1 0 15,7-5 0-15,-7 5 1 0,8-5-1 0,-8 4 0 0,0-4 1 16,10 0-1-16,-10 0 0 0,8 3 0 0,-8-3 0 0,9 6 0 16,-9-6-1-16,8 3 1 0,2 2 0 0,-2-5 0 15,-8 5 0-15,9-1 2 0,0 1-2 0,-1-5 0 16,0 5 1-16,1 0 0 0,0-6-1 0,0 5 0 0,-1-4 0 16,10 5 0-16,-10-6-1 0,0 2 1 0,2-1 0 0,-2 3 0 15,-8-3 0-15,17 2 1 0,-17-4-1 0,10 2 0 0,-2 0 1 16,0 0-1-16,2 0 0 0,-3-7 1 0,-7 8 0 15,19-1-1-15,-11 0 0 0,2-2 1 0,-3-2-1 16,3 4 1-16,6 0 0 0,2-6-1 0,-1 7 1 0,-9-3 0 16,10-2 1-16,0-2 0 0,7 2-2 0,-8 0-1 0,1-2 0 15,8 0 1-15,-8 1-2 0,0 0 0 0,-1-5 0 16,9 5-1-16,-9-5 2 0,0 4 1 0,1-4 0 0,-1 0-1 16,0 0 1-16,-8 6 1 0,-1-6 0 0,10 0 1 15,-9 0 0-15,0 0-2 0,8 0 1 0,-10 0 0 0,4 0 0 16,5 0-1-16,-5 0 0 0,5 0 0 0,2 0 0 0,-2-6 0 15,2 6 0-15,-1 0 0 0,1-4 0 0,-1 4 1 16,0-5 1-16,0 5-1 0,0-5 1 0,3 0 2 16,-4 1-1-16,1 4 2 0,0-4 0 0,-7-2 2 0,7 6 0 15,0-6 2-15,0 2-2 0,-8 4 0 0,8-6 0 0,1 6 0 16,-10 0-2-16,10-4-2 0,-1 4-1 0,-9-4-2 0,10 4 1 16,-9-5 0-16,7 5 0 0,3-6 0 0,-10 6-1 15,7-4 1-15,2 4-2 0,-1-6 3 0,-8 2-1 0,8 4 0 16,1-6 1-16,-1 2 0 0,-8-2 1 0,8 6 2 0,-9-3 2 15,9 3 0-15,-7-5 0 0,0 5 0 0,7-5-2 16,0 0 0-16,-9 5-1 0,10-5 0 0,-1 0 0 16,-9 0 0-16,10 5 1 0,0-6-2 0,-2 3 3 0,2-4-1 15,-1-1-1-15,0 3 0 0,10 0-2 0,-1-5 1 0,-2 5-1 16,4-3 1-16,6 1 0 0,-7 2-1 0,7 1 0 0,-8-6 0 16,9 5 1-16,-8 1-3 0,-2-2 3 0,2 6 0 15,-1-4 0-15,0-2 2 0,-1 1 0 0,1 0 2 0,1 5-1 16,0-4 1-16,-2-2-1 0,1 3-1 0,0-3-1 0,-9 6 0 15,9-4-2-15,1-2-2 0,-2 2 1 0,-8 4-1 16,10-6 1-16,-9 2 1 0,7 4 1 0,2 0 0 16,-10-6 1-16,9 3 1 0,-1-4 0 0,1 7 2 0,-8-3 0 15,8-2 0-15,-10 5 0 0,11-5 0 0,-9 0 0 0,8 5-2 16,-9-5-1-16,10 5-1 0,-10-6-1 0,0 6-2 0,1-4 1 16,-1 4 0-16,1 0 0 0,-2-6 0 0,2 6 0 15,-1 0 0-15,1 0 0 0,0 0 1 0,7 0 0 16,-7 0 0-16,-1 0-1 0,0 0 1 0,1 0 0 0,-1 0 1 15,9 0-3-15,-8 0 0 0,-1 0 1 0,-1 0 3 0,12 0-2 16,-12 0 1-16,2 0 0 0,8 0 0 0,-9 0 2 16,1 6 0-16,-1-6-1 0,1 0-2 0,8 0 0 0,-9 4 0 15,0-4 0-15,-7 6-2 0,8-6 0 0,-3 5 0 16,3-5 0-16,-9 5 0 0,9 0-1 0,-1 0 1 0,0-2 0 0,0 4-3 16,1-4 1-16,-2 3 1 0,2-2 0 0,0 2-1 15,-1-2 2-15,1 6-2 0,-3-4 1 0,-4-3 3 0,6 7-1 16,-8-5-1-16,-1 6 0 0,1-7 2 0,-1 6-1 0,2-5 1 15,-2 5-2-15,-8-1 1 0,0 1 0 0,8 0 0 16,-8 0 0-16,9 5-1 0,-9-2 0 0,0-2 0 16,9 4 0-16,-9-2-1 0,0 3 0 0,9-2 1 0,-9 1 0 15,0-1 0-15,0 2 1 0,8 3 0 0,-8-3 1 0,0-3 1 16,0 7-1-16,0-5 1 0,0 4-1 0,0 1 2 0,0-1 0 16,0 1 2-16,0 3 0 0,0-1 0 0,0 1-1 15,-8 2 0-15,-1 4 0 0,0 0-2 0,0 0-1 16,1 0 0-16,8 7 0 0,-8-8 1 0,8 2 1 0,0 4 0 15,-10-10-2-15,10 6 0 0,0-5 1 0,-8-2-1 0,8 2 0 16,-9-1 2-16,9 1 0 0,-8-6 2 0,8 1 2 16,-9 4 3-16,-1-9 6 0,3 5 5 0,-11-2 4 0,10-2 3 15,-10 3 1-15,9 1-1 0,-9-6 0 0,2 5-1 16,-2 1-7-16,1 0-3 0,-1 0-6 0,2-1-4 0,-2-4-2 16,-8 3-1-16,9 2-2 0,-8 1-1 0,7-1 0 0,-9-2 1 15,0 3 0-15,11-3-1 0,-11 2 1 0,10 0 0 16,-9-1-2-16,0 0 2 0,1 1 0 0,5-5 1 0,-4 3-1 15,-2-2-3-15,-1-2 5 0,10 1 4 0,-9 1 1 16,0-3-1-16,1-3-1 0,-10 0 1 0,17 0 3 0,-17-1 1 16,8 1-2-16,2 0-6 0,8 0 2 0,-9 0-2 0,0-6-2 15,8 7 1-15,-8-8-2 0,0 9 0 0,8-9 0 16,-9 7-1-16,11-4-1 0,-10-2 1 0,0 0 0 0,0 2-1 16,-9 0 1-16,10-3-1 0,-12 7 0 0,12-10 0 15,-18 5 0-15,9 6-1 0,-1-7 1 0,-9 2 0 0,9-2 0 16,2-4 0-16,-11 5 0 0,8-1 1 0,2 2 0 15,7-2 0-15,-7-4 0 0,0 5-1 0,7 0-4 0,-8 0 2 16,0 0 0-16,1-5 1 0,-1 5 0 0,10 0 1 0,-10 0-1 16,0-1 1-16,0 2 7 0,9-2-5 0,-8 1 0 15,8 1 0-15,-1-3-2 0,1-3 1 0,1 6-1 0,-2-2 0 16,0 2 0-16,2-6 0 0,-1 5 0 0,0-5 1 16,8 0 0-16,-7 0-1 0,-1 3 0 0,-2-3 1 0,3 0-1 15,-1 7 0-15,-1-7-1 0,2 0-1 0,-1 0 1 0,0 5-1 16,0-5 1-16,0 0 1 0,0 0 0 0,-10 0 0 15,11 0 1-15,-1 0-1 0,9 0 0 0,-10 0 0 0,1 0-1 16,0 0-1-16,2 0 1 0,-3 0-1 0,-1-5 0 0,3 5 0 16,-10 0 2-16,9 0 0 0,0 0 0 0,-8 0 0 15,-1 0 0-15,9 0 1 0,-9 0-1 0,1 0 0 0,-1 0 0 16,-1 0 0-16,11 5-2 0,-9-5 2 0,-1 0 0 16,-1 0 0-16,10 0 0 0,1 0 0 0,-11 0 0 0,11 0 0 15,-1 0 1-15,9 0-1 0,-10 0 2 0,10-5-2 0,-9 5 0 16,8-7 0-16,1 7 1 0,-9-3-7 0,8 3 3 15,2 0 1-15,-11 0 1 0,10-5 0 0,0 5 1 0,-10-6 0 16,12 6 0-16,-13 0 7 0,11-4-5 0,-10 4 0 16,11 0-1-16,-11-6 0 0,1 6-1 0,0-3 0 0,9-3-1 15,-8 1 2-15,-2-5 1 0,1 6-1 0,-1-6 0 0,1 5 1 16,0-10 2-16,1 6-2 0,-1-1 2 0,8 1-1 16,-8-1 1-16,9-6-2 0,-1 6 1 0,1 1 1 15,-1-5-1-15,9 4 1 0,-8 1 0 0,9-3-2 0,-1 2 2 16,0 2 0-16,-8-7 0 0,9 5-1 0,-2 1 3 0,2-1-1 15,0-5-1-15,-2 0 3 0,2 6 0 0,-1-6 2 16,9-5 1-16,-8 7-2 0,8-3-1 0,0 2 0 0,-9-7 0 16,9 7-1-16,0 0-2 0,-9-6-2 0,9 6-1 15,0-6 0-15,-8 5-1 0,8 2-1 0,0-8 1 0,-10 6 0 16,10 2-2-16,0-7 3 0,-7 5-1 0,7-1 0 0,0 2 0 16,0-5 1-16,0 4-1 0,-9-4 2 0,9 4 3 15,0-5-2-15,-10 5 5 0,10-4 5 0,0 0 6 0,0 3 5 16,-8-3 6-16,8-1 0 0,0 2 0 0,-10-2-1 15,10-1-5-15,0 3-3 0,-7-2-2 0,7 1-3 0,0-1-3 16,0 5 1-16,0-5 0 0,0 7 0 0,0-7 3 0,7 4 2 16,-7-2 3-16,0-3 5 0,10 3 2 0,-10-2 5 15,0 0 3-15,8 1 4 0,-8-1 2 0,0 1-2 0,0-6-1 16,10 5 0-16,-10 2-1 0,0-7-4 0,0 5-2 16,0-4-5-16,0 4-2 0,0 2-2 0,0-3-3 0,0 3-6 15,0-4-2-15,0 8-2 0,0-5-2 0,0 3-1 16,-10 3 0-16,10-2 0 0,0 5-1 0,0-4-1 0,0 4 0 15,0-5-4-15,0 2 0 0,-8 3-2 0,8-6 1 0,0 6 0 16,-10-3 0-16,10-3 2 0,-7 2 1 0,7-1 3 0,0 5 2 16,-8-6 3-16,8 3-2 0,0 3 1 0,0-6-1 15,-10 6 0-15,10-3-2 0,0-2-4 0,0 5-2 16,0-5 0-16,0 5 0 0,-8-3-2 0,8 3-1 0,0-1 1 16,0-4 0-16,0 6 0 0,0-1 0 0,0-4 0 0,0 5-1 15,0-6 2-15,0 5-1 0,0-5 0 0,0 6 0 16,0-2 0-16,0 2 1 0,0-1-1 0,0 0 3 0,0 5-3 15,0-5 1-15,0 5 0 0,0 1-1 0,0-1 0 16,0 1 0-16,0-2 0 0,0 2-1 0,0-2-6 0,0-4 1 16,0 5 3-16,0 0 3 0,-9 2 0 0,9-7 1 0,0 4 0 15,0-4-1-15,0 6 8 0,0-6-4 0,0 1-2 16,0 4-3-16,0-5 1 0,0-1-2 0,0 1 0 16,0 1 1-16,0 4-1 0,0-5 1 0,0 6 1 0,0-6 0 15,0 0-1-15,0 0 0 0,0 5 0 0,0-5-1 0,0 1 2 16,0-1 0-16,0-5 0 0,0 5 0 0,0-4 1 0,-9 4 0 15,9-4 1-15,0-7 1 0,0 7 2 0,0-5 0 16,0 0-2-16,-9-6-2 0,9 5-1 0,0 1 2 0,0-6 0 16,0 5-2-16,-8 2 0 0,8-3-3 0,0 1 2 15,0 2 1-15,0-2 0 0,0 6 0 0,0-6 0 0,0 5 0 16,0 1-1-16,0-1 1 0,0 0-2 0,8 1 1 16,-8 4 0-16,9-4-1 0,-9 3 2 0,0-3 0 0,9 4 0 15,-9-4 0-15,9-1 1 0,-9 5-1 0,8-6-1 0,-8 8 0 16,10-7-1-16,-2 5-2 0,-8-5 0 0,7 6 0 15,3-6-1-15,-2 1 2 0,-8 3 0 0,10-4 1 0,-1 2 1 16,-2-3-1-16,-7 3 0 0,10-2 1 0,-2 0 0 16,-8-4 1-16,9 4 0 0,0 0 1 0,-9 0-1 0,8 5-1 15,-8-5 2-15,9 2 1 0,-9 2 0 0,8-4 0 0,-8 5-2 16,10 1 0-16,-2-1 0 0,0 0 0 0,2 0-1 16,-2 1-3-16,1 0 2 0,-1-6 0 0,1 5 0 0,8 0 0 15,-7 0 2-15,-10 1 0 0,7-6-1 0,2 5-5 16,1 0 0-16,8-5-1 0,-11 1 0 0,11-1-1 0,-10 2-1 15,10-3 1-15,-9 6 1 0,-1 0 3 0,0 1 2 0,2-1 1 16,-2 4-1-16,0-2 0 0,2 2 1 0,-10 2-3 16,8-1 1-16,1 0 0 0,-1 0-1 0,1 0 2 15,-1 0-2-15,10 0 3 0,-1-4-1 0,1 4 1 0,-1 0-1 16,1 0 0-16,-1-5 2 0,0 5 0 0,1 0-1 0,-1-3-1 16,1 2 0-16,-1 0 0 0,0-3-3 0,0 9 2 0,1-10-3 15,-1 10-1-15,1-5 0 0,-1 0 0 0,0 5 0 16,9-4-1-16,-8 4-2 0,-1-6 0 0,9 6-2 15,-8-4 3-15,-1 4-2 0,9 0 1 0,-9-6-1 0,0 6 1 0,10 0 1 16,-9 0 2-16,-1-4 2 0,1 4-2 0,8 0 2 16,-10 0 2-16,2 0 0 0,-1 0 3 0,1 0 0 15,-2 0 0-15,-6 0-2 0,7 0 1 0,-9 0-6 0,2 0 0 16,6 0-1-16,-6 0-3 0,7 0 2 0,0 0 1 0,0 0-1 16,1 4 2-16,8-4 2 0,-9 0 0 0,1 6 0 0,-1-6 0 15,9 0 0-15,-8 4 1 0,-2-4-1 0,2 0-1 16,-1 0 0-16,1 6 1 0,0-6 0 0,-1 4 0 15,1-4-1-15,-2 5-3 0,2-5-3 0,-10 5 0 0,10-5-1 16,-10 5 0-16,1 0 1 0,0-5 0 0,-1 0 0 0,9 5 2 16,-7-1 3-16,-2-4 0 0,-8 6-2 0,9-6-3 15,-9 6-2-15,9-6 0 0,-9 3-2 0,7-3-1 0,-7 5 1 16,0 0 1-16,0-5 2 0,0 5 2 0,0 0 3 16,10 0 1-16,-10 0 5 0,0 5 0 0,7-5-1 0,4-1 1 15,-11 1 2-15,0 5 1 0,9-5 0 0,-2 0 1 0,4 4 1 16,-4 1-2-16,2 0 1 0,-1-6 1 0,2 11-2 15,6-5 1-15,-7 0 0 0,8 0 0 0,1 4-1 0,-9-4-1 16,8 0 1-16,0 1-1 0,0-1 1 0,-7-2-1 16,6 2 1-16,2 0 0 0,-9 0 0 0,0-5 1 0,8 4-2 15,-9-4 1-15,2 0-1 0,-10 0 0 0,8 4-1 0,1-3 0 16,0-2-1-16,-9 2 0 0,8 2 1 0,-8-2 1 16,0 0 0-16,0 3-1 0,9-5 1 0,-9 6-1 0,0 0 0 15,0-4-1-15,0 4 2 0,8-2-2 0,-8 2 2 16,9 1 0-16,-9-1 0 0,9-1 1 0,-9 0 0 0,0-4 0 15,8 5 2-15,-8 0-1 0,0-1-1 0,9 1-1 16,-9 1 1-16,9-2 0 0,-9 1-1 0,0-2 0 0,8 4-1 16,-8-2 0-16,0-1 0 0,8 1 2 0,-8 0-1 0,10 3 0 15,-10-3 0-15,10 6 0 0,-3-6 1 0,-7 3 0 16,8-3 0-16,2 5-2 0,-2 0 1 0,-8 0 1 0,9 0 0 16,0-1-1-16,-2 1 0 0,3-2 2 0,-10 3-1 15,9-6 0-15,0 5 1 0,-9-1-1 0,8 0-1 0,-8 1 3 16,8-1 0-16,-8 1-2 0,10 0-1 0,-10 0 0 0,0 0 1 15,8 4-1-15,-8-4 1 0,0 3-1 0,9-2-3 16,-9 3 2-16,8 1 8 0,-8-1-4 0,9 1 0 0,0-1-2 16,-1 1-1-16,1 0 0 0,0-1 2 0,-1 1-2 15,10-2-7-15,-9-2 5 0,7 3 1 0,1 1 1 0,3-1 0 16,-3 1 0-16,0 4-8 0,9-4-18 0,-1 4-28 0,1-4-36 16,9 5-43-16,8-1-43 0,1 0-61 0,9 0-122 15,7 1-123-15,1 4-85 0,0-4-32 0</inkml:trace>
  <inkml:trace contextRef="#ctx0" brushRef="#br0" timeOffset="51956.9">13086 12749 191 0,'-8'0'278'0,"-2"-4"-67"0,2 4-65 0,-1-7-48 0,9 7-27 15,0-3-15-15,0 3-12 0,0-5-3 0,0 5-2 16,0-5-6-16,0 5-1 0,0 0-2 0,-9-5-1 16,9 5-2-16,0 0 6 0,0 0 1 0,0-5 0 0,0 5 4 0,0-5 4 15,-8 5 6-15,8 0 4 0,0-5 5 0,0 5 2 16,-9 0 4-16,9-5 5 0,0 5 3 0,0 0 5 0,0 0 4 15,0-3 7-15,0 3 5 0,0 0 4 0,0 0 5 0,0 0 4 16,0 0 2-16,0 0 4 0,0 0 0 0,0 0 0 16,0 0-4-16,0 3-2 0,0-3-7 15,0 0-8-15,0 0-12 0,0 5-12 0,0-5-12 0,0 0-10 0,0 5-9 0,0 0-9 16,0 0-6-16,0 0-3 0,0 0 1 0,0 3-3 0,9 8 2 16,-9-6 2-16,8 5 5 0,1 0 7 15,-9 4 9-15,17 0 2 0,-7 7 2 0,-2-3 3 0,0 6 1 0,1 1-1 16,0 4-5-16,7 1-8 0,-6 4-8 0,0 4-5 0,-3-4-5 15,3 10-1-15,-2-6-4 0,0 6-1 0,1-4-3 16,0 4-1-16,0-5-1 0,-1-1 0 0,1 2-1 0,0 0-1 16,8-4 1-16,-8 0-3 0,-1-3 0 0,1-3 0 0,-1 4 0 15,2-10 1-15,-2-1-1 0,0 3-1 0,-8-6 0 0,8-1 2 16,-8-6 0-16,10-3-2 0,-10 0 0 0,8 0-1 16,-8-5 0-16,0-1 2 0,0-3-8 0,0-2 1 15,9 1 6-15,-9-5 0 0,0 0 5 0,0 0 1 0,0 0 2 16,9-9 0-16,-9 0 8 0,9-7 0 0,-1-4-3 0,2-5-2 15,-10 1-3-15,15-5-1 0,-5 0-2 0,-2-10 0 0,2 5-2 16,6-5-2-16,-6-6-1 0,-2-3 0 0,10-1 0 16,-10 0-1-16,1-5 0 0,-1 1 1 0,2 4-1 15,-2-4 0-15,0 4-1 0,2 5 2 0,-2-5 0 0,-8 9-1 16,9-4 1-16,-1 11-2 0,-8-8 0 0,10 8 1 0,-2 4 0 16,-8 0 1-16,8 4 2 0,-8 2 0 0,10 1-1 0,-10 4 0 15,0 3 2-15,7-5 1 0,-7 6-2 0,0 4-1 16,0 0-3-16,0-1 1 0,0 3-3 0,0 3-3 15,0 0-3-15,0 0-13 0,0 5-15 0,0 0-46 0,-7 0-86 16,7-5-93-16,0 5-89 0,0 0-137 0,-10-5-157 0,10 5-99 16,0 0-37-16,0 0 13 0</inkml:trace>
  <inkml:trace contextRef="#ctx0" brushRef="#br0" timeOffset="52599.51">14198 12794 285 0,'-9'0'303'0,"9"0"-84"0,-9-7-74 0,9 7-46 16,-9 0-23-16,9 0-11 0,0-4-5 0,-8 4-2 15,8 0-3-15,0 0-3 0,0 0-6 0,0 0 0 0,0 0-7 16,0 0-2-16,0 0-2 0,0 0 1 0,0 0 3 16,0 0 7-16,0 0 6 0,0 0 4 0,0 0 8 0,0 0 6 15,0 0 5-15,0 0 5 0,0 0 6 0,0 0 0 16,0 4 2-16,0-4-1 0,0 0 0 0,0 0 1 0,0 0-3 15,0 7 0-15,0-7-2 0,8 0 2 0,-8 0 7 0,9 3 8 16,9-3 6-16,-10-3 3 0,18 3 0 0,-8-7-2 0,7 3-7 16,1 0-8-16,0-1-15 0,9 0-15 0,-8 0-13 15,7 0-11-15,-8 0-11 0,8-4-5 0,-7 2-3 16,8 4-6-16,-9-2-3 0,8-5-3 0,-7 5-1 0,7 0-3 16,-8-5 0-16,1 7-1 0,-1-4-1 0,-1 4 1 0,-6-3-2 15,6 0 1-15,-7-3 5 0,-1 9-3 0,1-5-2 16,-10 0-2-16,0 0-1 0,2 5 2 0,-2 0 1 0,-8-3 1 15,8 3-5-15,-8 0 1 0,0 0-1 0,0 0-8 16,9-6-22-16,-9 6-42 0,-9 0-61 0,9 0-71 0,0 6-67 16,-8-6-66-16,0 3-67 0,-2-3-97 0,2 5-129 0,-10 0-38 15,1 0 15-15</inkml:trace>
  <inkml:trace contextRef="#ctx0" brushRef="#br0" timeOffset="52865.72">14561 12738 141 0,'0'-3'486'0,"0"-2"-99"16,-7 5-123-16,7 0-85 0,0-5-49 0,0 5-24 16,0 0-10-16,0 0 0 0,-9 5 5 0,9 0 5 0,9-2 10 15,-9 13 15-15,0-1 15 0,0-1 7 0,7 12 0 0,-7-3-7 16,10 6 0-16,-10 1 0 0,9 4-2 0,-9 0-12 16,0 4-13-16,9 3-12 0,-9 2-8 0,9-4-7 15,-9 0-16-15,7 6-14 0,-7-7-15 0,10 7-10 0,-10-7-9 16,8 2-6-16,-8-6-3 0,9 5-6 0,-9-10-4 0,8 5 0 15,-8-5-2-15,9 1-2 0,-9-7-2 0,9-2 0 0,-9-1-2 16,0-2 0-16,8-2 0 0,-8-7 0 0,0 1-1 16,0-6-7-16,8 2-16 0,-8-6-32 0,0 0-68 15,10 0-87-15,-10-10-80 0,8 0-83 0,-8-5-109 0,9-9-168 16,0 5-79-16,-9-10-15 0</inkml:trace>
  <inkml:trace contextRef="#ctx0" brushRef="#br0" timeOffset="53335.75">14457 11993 229 0,'0'0'359'0,"0"0"-90"0,0 0-81 0,0 0-56 0,0 0-32 0,0 0-17 16,0 0-9-16,0 0-6 0,0 0-5 0,0 0-3 15,0 0-2-15,0 0-1 0,0 0-2 0,10 0 3 0,-10 0 0 16,16 0 1-16,-6 0 1 0,-2 0 2 0,1 0 2 15,9 0 3-15,-1 0 0 0,-1-6-2 0,3 6-2 0,-1 0-2 16,7-4-1-16,-8 4-2 0,9 0-1 0,0-6-2 0,1 6 0 16,-1 0-4-16,-1-4-4 0,1-2-4 0,0 2-5 15,1 4-6-15,-1-5-5 0,0-1-5 0,-9 6-7 16,9-4-3-16,-9 4-4 0,2-6-3 0,-3 6-2 0,-7-4 0 16,-1 4 0-16,2 0 1 0,-2 0 0 0,-8 0 2 0,7-4 2 15,-7 4 2-15,0 0 3 0,0 0 0 0,0 0 1 0,0 0-2 16,0 0-7-16,0 0-14 0,0 0-24 0,0 0-40 15,0 0-45-15,0 0-49 0,0 0-52 0,0-6-63 0,0 6-101 16,-7-4-133-16,7-1-61 0,0 0-12 0</inkml:trace>
  <inkml:trace contextRef="#ctx0" brushRef="#br0" timeOffset="53664.97">15170 11558 140 0,'0'0'495'0,"0"5"-128"0,0-5-142 0,0 0-90 16,9 4-49-16,-9 0-17 0,8 2-2 0,1 4 2 0,-9-6 4 16,9 11 7-16,-1-1 11 0,1 1 3 0,-1 5-5 15,9 0-10-15,-8 4-10 0,2 1-3 0,-4-1-1 0,2 5-3 16,0 0-6-16,-1 1-2 0,1-1 0 0,-1 5-2 15,2-5-4-15,-10 1-5 0,8-1-6 0,-8 0-3 0,9 0-2 16,-9-4-5-16,0 0 0 0,9-1 0 0,-9-5 2 0,0 1 0 16,0-1-1-16,8-3-2 0,-8-3-3 0,0-3-2 15,0 0-3-15,0 0-3 0,0 0-3 0,0-5-2 0,0-1-1 16,0 2-2-16,0-6 0 0,0 4-3 0,0-4-4 16,0 0-16-16,0 0-31 0,0 0-42 0,0 0-42 0,0 0-47 15,9 0-51-15,-9-4-65 0,8-2-99 0,1-3-131 0,0-1-48 16,-1 0-6-16</inkml:trace>
  <inkml:trace contextRef="#ctx0" brushRef="#br0" timeOffset="54034.68">15804 11680 51 0,'0'-10'468'16,"-9"10"-107"-16,9-5-125 0,0 5-83 0,0-5-46 0,0 5-24 16,0 0-11-16,-8 0-6 0,8 0-4 0,0 0-6 15,0 5-7-15,0 0-7 0,0 0-4 0,0 0-6 0,-9 4-6 16,9 1-1-16,0 5 6 0,-9-1 9 0,1 0 13 0,-2 11 11 16,3-5 9-16,7 9 10 0,-9-3 12 0,-9 7 10 15,8-4 6-15,3 5 3 0,-1-5 5 0,-10 10 2 16,9-3-3-16,-9 2-6 0,0-4-11 0,2 4-9 0,-2 3-14 15,1-8-10 1,9 6-16-16,-9 0-11 0,-1-5-6 0,1 2-7 0,-1-3-3 0,9 2-5 0,1-6-2 0,-10 0-2 0,11-4-2 16,7-6-1-16,-10 1-1 0,0-7-2 0,10 7 1 15,-8-10-1-15,8 1 0 0,0-3-3 0,0-2-9 0,0-2-22 16,0 2-39-16,0 0-55 0,0-3-62 0,8-3-63 16,2 0-59-16,0 0-79 0,5-9-121 0,3 3-101 0,-9-4-36 15,17 2 8-15</inkml:trace>
  <inkml:trace contextRef="#ctx0" brushRef="#br0" timeOffset="54373.07">15830 12265 414 0,'-8'-14'642'0,"8"5"-36"16,-10-7-180-16,10 6-120 0,10-3-58 0,-2 3-28 0,-8-6-16 15,18 6-14-15,-10 1-6 0,9-5-6 0,1 4-14 16,7 0-29-16,-6-5-39 0,6 10-34 0,1-4-23 0,-8 4-17 16,-1 0-9-16,1 5-4 0,-2 0-2 0,2 5 0 0,-9 5 2 15,-1-1 3-15,1 6 1 0,-9-1 0 0,0 12 0 16,0-3 1-16,-9 6 0 0,1 1 1 0,-9 4-3 16,-1 0-1-16,-8 1-4 0,9-1 1 0,-9-1 0 0,8 2-2 15,-7 1 0-15,-1 2-4 0,8-4 1 0,0-6 1 0,1 7 1 16,-1-6-1-16,10-5-1 0,0 1 0 0,8-5 4 0,0-2 5 15,8 3 2-15,0-1 0 0,10-5 0 0,8-6 2 16,8 1 4-16,3-1 2 0,5-9-2 0,10 6-4 0,0-12-3 16,9 6 1-16,8-9-2 0,1 5 1 0,8-11-6 15,9 4-5-15,-1-3-9 0,1-1-15 0,0-4-44 0,-8 4-126 16,8-5-128-16,-18 7-196 0,0-8-142 0,-17 3-104 0,-8 2-57 16,-26 6-26-16</inkml:trace>
  <inkml:trace contextRef="#ctx0" brushRef="#br0" timeOffset="107889.99">22179 7625 355 0,'7'0'312'15,"-7"0"-96"-15,0 5-70 0,0-5-41 0,0 0-22 0,0 0-13 16,0 5-3-16,0-5 0 0,0 0-1 0,0 0-1 16,0 5-6-1,0-5-5-15,0 0-9 0,0 0-8 0,0 5-10 16,0-5 0-16,0 5 6 0,0 5 9 0,0-1 10 0,9 6 16 15,-9 0 12-15,9 4 7 0,-9 1 8 0,8 3 1 0,2 7 4 16,-2 1 8-16,-1 2 2 0,3 6-5 0,-10-1 2 0,10 13 5 16,-2-2 9-16,-8 3 0 0,9 8-4 0,-9 7-8 15,9 6-7-15,-9 10-3 0,0 5-5 0,0 11-12 0,0 2-11 16,0 7-12-16,0 6-11 0,8 6-6 0,-8 8-4 16,0 8-9-16,8 2-6 0,-8 8-4 0,0 10-2 0,0 6 0 15,0 3 2-15,-8 1-6 0,8 5 0 0,0 0 2 0,0 5 3 16,8-5 3-16,-8 5 2 0,9 0 0 0,0-1 2 0,0 2 0 15,-1-1-1-15,9-11 4 0,-8 2-3 0,9-1-3 16,-1-11-1-16,9 3-2 0,-8-12-4 0,8-5-2 16,-9-5-4-16,9-3-9 0,-9-5-1 0,9-12-4 0,-8-3-4 15,8-7-4-15,-9-8-3 0,1-4-7 0,-2-6-11 0,2-6-16 16,-1-3-47-16,-8-10-81 0,8-7-89 0,-7-13-101 0,-2-4-149 16,9-11-155-16,-7-10-84 0,-2-9-39 0</inkml:trace>
  <inkml:trace contextRef="#ctx0" brushRef="#br0" timeOffset="109986.44">24567 7025 93 0,'8'-7'140'0,"-8"4"-23"0,0-2-26 0,0 0-18 0,0 0-14 0,9 5-11 15,-9-5-7-15,0 5-4 0,0 0-4 0,-9 0-3 16,9-5-2-16,0 5-6 0,0 0-7 0,0 0-1 0,0 5-1 16,-8-5-5-16,8 0 3 0,0 0 2 0,0 0 4 15,0 0 10-15,0 0 12 0,-10 0 7 0,10 0 10 0,0 0 12 16,0 0 6-16,0-5 2 0,0 5 0 0,0-5-1 15,0 5-4-15,0-5-6 0,0 5-7 0,0-3-9 16,0 3-9-16,0 0-6 0,0 0-6 0,0 0-8 0,0 0-6 0,0 0-1 16,10 3-1-16,-10 7 3 0,8 0 8 0,1 5 8 0,-1 4 12 15,1 10 11-15,-1-3 9 0,1 7 1 0,0 1 0 0,-1 10-2 16,9 0-3-16,-8 1-4 0,0-2-4 0,-1 6-6 16,2 0 2-16,-2-5 5 0,9 4 7 0,-8 1 12 0,0-5 6 15,-2 1 1-15,11-1-2 0,-9-1-5 0,9-9-4 0,-9 7-9 16,-1-8-9-16,1-4-18 0,8 5-10 0,-8-5-7 15,0-5-4-15,0 1-4 0,-9 1-4 0,8-8-2 0,1 2 2 16,0-5-1-16,-9-6-2 0,8 6-1 0,-8-6-5 16,8-3-14-16,-8-2-32 0,10 2-42 0,-10-6-51 0,0 0-52 15,8-6-64-15,-8-4-90 0,0-4-172 0,0-5-83 0,-8-1-19 16</inkml:trace>
  <inkml:trace contextRef="#ctx0" brushRef="#br0" timeOffset="110331.43">24644 6877 220 0,'0'-10'498'15,"8"-4"-170"-15,-8 5-137 0,9-1-74 0,0 0-38 0,-1 1-17 16,10-1-11-16,-1 0-5 0,8 0-1 0,-7 0 0 15,18 5 1-15,-10-5-4 0,9 5-6 0,7 5-7 0,-6 0-6 16,7 0-5-16,0 0-6 0,1 5-3 0,-9-5-2 16,7 10-2-16,-7-5-3 0,-8 10-2 0,6 0 0 0,-13 4 0 15,-3 1 0-15,0 3-1 0,-17 8-1 0,8-1-2 0,-16 3 2 16,-1 1 0-16,-9 0 0 0,-16 4 2 0,-1 3 1 16,0-8 0-16,-9 6 4 0,1-4 4 0,-1-6 3 0,-7 1 3 15,8-2 3-15,-1-2 0 0,1-7 0 0,8 1-1 16,1-6-4-16,8 1-1 0,-1-6-5 0,1 1-4 0,8-5-6 15,10 0-17-15,-1-5-26 0,9 5-35 16,0-10-52-16,9 0-98 0,-1 0-168 0,2-5-87 0,15-5-43 0</inkml:trace>
  <inkml:trace contextRef="#ctx0" brushRef="#br0" timeOffset="110973.36">25816 6906 358 0,'0'0'360'0,"0"-4"-119"0,-8 4-82 0,8-4-49 0,0 4-29 0,0-6-12 15,0 6-10-15,0 0-8 0,8 0-9 0,-8 0-9 16,0 0-7-16,9 0-9 0,-9 6-6 0,9-6-5 0,-1 4-5 15,1 6 7-15,8 0 7 0,-8-1 5 0,9 6 4 16,-2 0 7-16,2 4 8 0,-1 6 8 0,1-1 7 0,0 0 1 16,-1 12 2-16,0-9 3 0,0 8 6 0,1 0 1 0,-1 4-3 15,0-1-1-15,-9 1-1 0,10 0-3 0,-9 6-6 16,9-6-3-16,-10 5-9 0,1-1-5 0,9-4-6 0,-10 1-5 16,1-1-5-16,0-6-1 0,8 3-4 0,-8-3-4 0,-1 2 0 15,1-6-1-15,-9 0-2 0,8-4 2 0,2-1 0 16,-2-4-3-16,-8 0-1 0,8-6 0 0,-8 0 14 15,10-3 24-15,-10-7 28 0,0 2 36 0,8-2 30 0,-8-4 22 16,0 4 14-16,8-8 9 0,-8 4-7 0,0-10-16 0,9 0-24 16,-9-5-33-16,0-3-25 0,9-7-17 0,-9-4-7 0,0-6-5 15,9 1-5-15,-9-4-4 0,0-7-6 0,8 0-3 16,-8-3-4-16,0 0-7 0,9-7-7 0,-9 3-6 16,9-3-4-16,-2 1-2 0,3-5 4 0,-2 2-4 0,2 2-1 15,-1 3 0-15,9-2 0 0,-11 5-2 0,2 1-2 0,0 2 0 16,8 7-6-16,-9 4 2 0,2 2-7 0,-2 4-8 0,0 4-2 15,2 1-16-15,-10 4-16 0,8 0-42 0,-8 6-71 16,0 5-82-16,0-7-67 0,9 6-73 0,-9 2-95 16,0-2-138-16,0 5-85 0,-9-5-24 0,1 10 33 0</inkml:trace>
  <inkml:trace contextRef="#ctx0" brushRef="#br0" timeOffset="111647.15">26181 5832 224 0,'-8'-10'350'0,"-1"6"-115"16,9-2-81-16,0 2-36 0,0-6-13 0,0 6-7 0,0-1-9 16,0 0-8-16,0 0-6 0,0 0-8 0,0 0-10 0,9 5-11 15,-1-6-16-15,-8 3-9 0,9-4-7 0,9 4-5 16,-10-2-3-16,1 5-2 0,8-6-1 0,-9 6 0 0,10 0 1 16,0 6 1-16,-2-6 0 0,2 8 1 0,-1 2 2 0,8 1 2 15,-7 4 0-15,1-2 1 0,-1 7-1 0,7 1-1 0,-8 3 0 16,1-5-1-16,-2 10-1 0,2-4-1 0,-9 5 0 15,8-2-3-15,0 2 2 0,-7-1-3 0,-3-3 1 16,2 3-2-16,-1-6 0 0,2-3 1 0,-10-1 0 0,10-4 1 16,-10 0-1-16,0-5 4 0,7-2 7 0,-7 4 12 0,0-9 20 15,0 3 36-15,0-2 43 0,0-4 51 0,0 6 36 16,0-12 22-16,0 6 7 0,0-10-3 0,-7 2-14 0,7-7-32 16,0 0-41-16,0-4-51 0,-10-1-37 0,10-5-25 15,0 2-12-15,0-3-6 0,0-3-9 0,0 0-3 0,0-1-2 16,0 2 0-16,10-2 0 0,-10 2 3 0,7-3-1 0,1-3-3 15,2 5-1-15,-2 0-1 0,10 0 1 0,-9-1-1 16,8 0-1-16,0 1-1 0,-9 5-1 0,10-1 1 0,-1 1 2 16,1 5-1-16,-10-1 2 0,10 5-1 0,-10 0-1 15,1 6-1-15,0-1-3 0,0 0-4 0,-1 5-26 0,-8 0-53 16,0 1-77-16,0 4-73 0,7 0-71 0,-7 4-98 0,11 1-206 16,-11 5-104-16,0 0-40 0,0 4 16 0</inkml:trace>
  <inkml:trace contextRef="#ctx0" brushRef="#br0" timeOffset="112258.33">27223 7171 250 0,'0'6'345'16,"-8"-6"-119"-16,8 0-81 0,0 3-47 0,0-3-28 0,0 0-7 16,0 0-8-16,0 0-5 0,0 0-4 0,8-3-7 15,1 3-7-15,8 0-9 0,0-6-7 0,1 6-2 0,8-4-1 16,-1-2 3-16,2 1 3 0,-1 0 4 0,8 0 2 0,10 0 4 16,-9-5 5-16,9 7 4 0,-1-9 5 15,0 4 3-15,9-2 3 0,-9 4 0 0,1-3 0 0,-2 3-1 0,3 3-4 16,-2-4-1-16,-17 3-3 0,9-6-2 0,-9 6-4 15,1-1-1-15,-1 0 1 0,-9 0-4 0,1 0 0 0,-10 5-4 16,9-4-4-16,-8 4-3 0,-9-7-2 0,9 7-5 0,-9 0-4 16,8 0-3-16,-8 0-5 0,-8 0-8 0,16 0-26 15,-8-3-29-15,0 3-33 0,0 0-38 0,-8 0-50 0,-1 3-75 16,0-3-129-16,0 7-96 0,-7 2-41 0</inkml:trace>
  <inkml:trace contextRef="#ctx0" brushRef="#br0" timeOffset="112430.27">27501 7381 174 0,'0'5'253'0,"0"-1"-86"0,0 2-49 0,8-2-20 0,2 1-3 15,-3-5 5-15,12 0 7 0,-1 0 7 0,-1 0-2 16,8-5-5-16,1 1-3 0,9-2-4 0,-1 2-1 16,1-5 0-16,0 3-3 0,0-4-1 0,8 0-5 0,-8 0-9 15,8 1-9-15,-8-1-14 0,7 0-17 0,-5 6-19 0,-2-5-23 16,-10-1-41-16,10 5-45 0,-9-2-53 0,7-1-85 0,-6-2-169 15,0 1-104-15,-1-2-59 0</inkml:trace>
  <inkml:trace contextRef="#ctx0" brushRef="#br0" timeOffset="112852.73">29212 6716 237 0,'-9'0'353'0,"0"-4"-125"0,9 4-93 0,-7 0-53 0,7 0-30 15,0 0-14-15,0 0-6 0,0 0 0 0,0 4 4 0,0-4 5 16,7 10 2-16,-7-5 0 0,9 5 2 0,0 4 7 16,0-2 10-16,7 1 5 0,-6 7 5 0,7-2 1 15,-9 8 5-15,10-3 4 0,-10 2 4 0,10 5 2 0,-10-1-3 16,1 0 6-16,0 1 1 0,7-1 5 0,-6 6-6 0,0-1-3 16,-3-4-4-16,-7-1-10 0,10 4-7 0,-10-8-13 15,8 3-11-15,-8-4-12 0,8 7-6 0,-8-11-4 0,0-1-4 16,0 1 0-16,0-1-4 0,0-5-3 0,0-2-2 15,0 1-5-15,0-8 0 0,0 4-3 0,0-3-6 0,-8-1-10 16,8-1-32-16,0-4-48 0,-8 6-55 0,8-12-70 0,0 2-104 16,0-7-172-16,-10 7-94 0,10-11-47 0</inkml:trace>
  <inkml:trace contextRef="#ctx0" brushRef="#br0" timeOffset="113181.71">29724 6760 283 0,'0'-5'403'0,"-17"5"-140"0,8 0-112 0,-8 5-70 0,0 2-38 15,-10-4-21-15,-8 7-8 0,9 0-7 0,-9 0-3 0,1 5-2 16,0-1-1-16,-1 1-1 0,8 4 0 0,-6-5 1 0,6 1 0 16,0-1 1-16,11 2 0 0,-2-2-1 0,9 1 4 15,-8-5 3-15,8-1 4 0,9 6 5 0,-8-5 5 0,8 0 5 16,0 0 5-16,0 0 6 0,8-1 8 0,-8 1 0 0,9-1 2 15,-1 1-2-15,10 1 1 0,-10-2 1 0,10 0 0 16,-1 1-2-16,1 0-1 0,9 0 1 0,-2-4 4 16,1 4 6-16,0-7 5 0,0 7 5 0,0-5 5 0,8 0 6 15,1 1 1-15,1-2 2 0,-3-4 0 0,3 6-1 0,7-3-5 16,-9-3-8-16,1 0-7 0,1 6-8 0,-2-6-11 0,1 4-8 16,-9-4-11-16,1 0-9 0,7 5-9 0,-9-5-18 15,1 5-39-15,2-5-46 0,-3 5-49 0,-7-5-63 16,7 0-90-1,-7 5-171-15,8-5-101 0,-18 0-46 0</inkml:trace>
  <inkml:trace contextRef="#ctx0" brushRef="#br0" timeOffset="113431.98">30324 7089 139 0,'0'0'485'0,"0"-6"-139"16,0 6-133-16,9 0-82 0,-9 0-42 0,0 0-21 0,0 0-6 15,0 0-3-15,0 0 0 0,0 0-3 0,0 0-4 0,7 6-7 16,3-3-4-16,-2 3-1 0,1-2 2 0,8 6 4 0,-8-6-2 16,8 2 2-16,1 3-1 0,-1 1 0 0,0 0-10 15,9 0-14-15,-10 0-34 0,11-4-48 0,-1-3-72 0,-8 7-143 16,7-5-145-16,-6 0-88 0,-11 0-49 0</inkml:trace>
  <inkml:trace contextRef="#ctx0" brushRef="#br0" timeOffset="114835.47">25226 9046 49 0,'0'0'150'0,"0"5"-35"0,0-5-30 0,0 0-20 0,0 0-13 16,0 0-8-16,0 0-7 0,0 0-1 0,0 0-3 15,0 0-2-15,0-5-5 0,0 5-3 0,0 0-6 16,0 0-3-16,0-5-5 0,-10 5-1 0,10 0 2 16,0 0 3-16,0 0 3 0,-7-3 1 0,7 3 3 0,0 0 4 0,0-6 4 15,0 6 5-15,0 0 3 0,0-6 4 0,0 6 3 0,0-4 3 16,0 4 3-16,0-4 6 0,0-2 0 15,0 6 0-15,0-4-3 0,0-2-1 0,0 6 3 0,0-5-1 0,0 1 0 0,0-2 0 16,0 6 0-16,0-3 1 0,0-4 3 0,0 7 4 16,0 0-4-16,0 0-1 0,0 0-6 15,0 0-6-15,0 0-8 0,0 0-8 0,0 0-8 0,0 0-8 0,0 0-5 0,0 7-3 16,0 2 3-16,7-5 3 0,-7 11 4 0,10-1 5 16,-3 6 1-16,4 0 2 0,-2 4 2 0,-2 6 4 0,3-1 3 0,-2 6 2 15,1-1 1-15,-1-1 1 0,1 7 0 0,-9 4 2 16,9 0 0-16,-9-1-3 0,8 1-6 0,-8 0-7 0,0 6-5 15,9-6-2-15,-9 0-4 0,0 4-1 0,0-4-2 0,0-4-1 16,0 2-1-16,0-7-1 0,-9 4-1 0,9-3 1 16,0-3-1-16,0-4 1 0,0-5-1 0,0 0-1 0,0 1 1 15,-8-11 4-15,8 7 0 0,0-12 14 0,0 1 20 16,0 1 21-16,0-7 25 0,-9 1 26 0,9-1 14 0,-9-4 12 16,9 6 11-16,-8-6-6 0,-1-6-13 0,1 6-19 0,-2-4-24 15,3-5-21-15,-13 3-9 0,13-9-15 0,-10 6-11 16,8-6-8-16,0 1-5 0,-9-2 0 0,10-2-2 15,-1 3-2-15,1 0-3 0,-2 0 0 0,10 1-3 0,-8 4 2 16,0-5 0-16,8 5-3 0,0 6 0 0,-10-2-1 0,10-3-2 16,0 5-1-16,0 4-5 0,0-6 1 0,0 1-2 0,0 5 0 15,0 0 0-15,0 0-2 0,0 5 1 0,10 1 1 16,-10-2 5-16,8 5 0 0,0 1 0 0,2 5-2 16,-2 0 2-16,1 4 0 0,-1 1-1 0,10-2 0 0,-9 7 1 15,0-5-3-15,-2 5 0 0,10-1 0 0,-6-5-1 0,5 6 0 16,-6-1 1-16,-2-4 0 0,9 0 0 0,-8 0 0 0,8-1-4 15,-8-5 1-15,8 2-2 0,1-7 0 0,-9 0 1 16,7 2-1-16,2-11-2 0,-1 0 0 0,2 0 5 16,-1-11-1-16,-3 2 2 0,3-6 2 0,-1-5-2 0,1-3 1 15,0 3 4-15,-10-10 2 0,9 6 0 0,-8-5 5 0,8 4 2 16,-9 1 0-16,-8-1 3 0,9 2 5 0,-9-3 6 0,9 7-1 16,-9 0-2-16,0 4 0 0,0 0-1 0,0 0-3 15,0 5-2-15,0-3-5 0,0 2-6 0,0 6 6 0,0 0-9 16,0-3-8-16,0 2-11 0,0 6-13 0,0-6-21 0,0 6-52 15,0 0-81-15,8 0-92 0,-8 0-69 0,0 0-81 16,0 6-117-16,-8 0-141 0,8-3-71 0,-9 7 3 0</inkml:trace>
  <inkml:trace contextRef="#ctx0" brushRef="#br0" timeOffset="118698.71">23550 11532 126 0,'0'-4'166'16,"0"4"-34"-16,0 0-28 0,0 0-23 0,0 0-15 15,0 0-8-15,0-6-3 0,0 6 0 0,0 0-2 16,0 0 1-16,0-3-4 0,-9 3-4 0,9 0-3 0,0-5-4 15,0 5-3-15,0-5-2 0,0 5-1 0,0-5-1 0,0 0 0 16,0 5-2-16,0-5-2 0,0 0 2 0,0 5-3 16,0 0-1-16,0-6 1 0,0 6-1 0,0 0 0 0,0-3 3 15,0 3 2-15,0 0 2 0,0 0 1 0,0 0 1 16,0 0 1-16,0 0-2 0,0 0-1 0,0 0-1 0,0 0-3 16,0 0-4-16,0 0-4 0,0 0-2 0,0 0-3 0,0 0-2 15,0 0-4-15,0 0-1 0,0 3-3 0,0 3-1 16,0-1 2-16,0 5 17 0,9 5 18 0,-9 4 15 0,9 6 15 15,-9-1 10-15,8 9 17 0,-8 2 10 0,9 4 9 0,0-1-8 16,-2 3-11-16,3 2-8 0,0-4-8 0,-3 5-7 16,10-5-11-16,-7 0-9 0,6 0-12 0,-6 0-9 0,-2-4-8 15,1-1-5-15,8 0-6 0,-8 1-5 0,-1-2-4 16,2-4-2-16,-2-4-2 0,0 5-1 0,-8-6 1 0,9-6-2 16,-9 7 0-16,9-9-1 0,0 3-1 0,-9-9 1 0,0 4-1 15,0-4-1-15,0-5-2 0,7 0 0 0,-7 0-2 16,0-1-5-16,0 2-22 0,0-6-43 0,-7 4-51 0,7-4-55 15,0-4-66-15,0-6-100 0,0 0-174 0,0 1-95 0,0-7-32 16</inkml:trace>
  <inkml:trace contextRef="#ctx0" brushRef="#br0" timeOffset="119121.71">23394 11655 176 0,'0'0'381'0,"0"-5"-126"16,0 0-109-16,0 5-66 0,7-5-37 0,-7 0-17 15,10 2-7-15,-1-3-4 0,0 0 0 0,7 2-1 16,-6-6-1-16,7 5 1 0,0-5-1 0,0 6 0 0,-8-6 2 16,17 4 0-16,-8-2 6 0,-1-3 1 0,9 1 5 0,-9 6 3 15,10-6 3-15,-1 1 0 0,-1 4 3 0,1-5 2 16,0 5-1-16,1-5-2 0,-2 4-3 0,2 6-1 0,-1-3-4 16,-9 3-5-16,10 3-6 0,-10 3-6 0,0-1-2 0,1 5-3 15,-10 0-1-15,0 4-2 0,1 0 4 0,-9 2 1 16,0 3 1-16,-9 5 3 0,1 1-1 0,0-1 3 0,-10 1 3 15,1 4 8-15,-9-1 4 0,0 3 3 0,-1 3 2 16,1-5-1-16,-8 5 1 0,7-4-3 0,-7 4-4 0,8-6-6 16,-9 3-7-16,10-8-4 0,-2 3-3 0,1-3-4 0,9-3-2 15,-1 0-5-15,1-6-19 0,8-4-29 0,9-1-46 16,0 1-78-16,9-4-164 0,-1-6-109 0,10 0-65 0</inkml:trace>
  <inkml:trace contextRef="#ctx0" brushRef="#br0" timeOffset="120774.8">24461 11665 134 0,'0'0'88'0,"0"0"-50"0,9-5-49 0,-9 5-49 0,0-5-58 0</inkml:trace>
  <inkml:trace contextRef="#ctx0" brushRef="#br0" timeOffset="121072.66">24496 11655 17 0,'0'0'90'0,"9"0"-30"0,-9 0-27 15,0 0-17-15,0 0-14 0,0 0-8 0,0 0-7 0,0 0-4 16,0 0-4-16,0 0 0 0,0 0-1 0,0 0 0 15,0 0 2-15,0 0 0 0,0 0 5 0,0 0 0 0,0 0 2 16,0 0 1-16</inkml:trace>
  <inkml:trace contextRef="#ctx0" brushRef="#br0" timeOffset="122102.54">24557 11626 97 0,'0'0'183'0,"0"0"-47"0,0 0-43 0,-10 0-32 16,10 0-17-16,0 0-7 16,0 0 1-16,0 0 6 0,0 0 6 0,-7 0 6 0,7 0 7 0,0-6 7 0,0 6 4 0,-8 0 5 15,8 0-1-15,0-4 0 0,0 4 3 0,0 0 2 0,0-5 2 16,0 0 2-1,0 5-2-15,0 0-4 0,0-5-5 0,0 5-6 0,0 0-8 0,8 0-7 0,-8-5-9 0,0 5-13 16,0 0-8-16,0 0-5 0,0 0-3 0,0 0 1 0,7 0 3 16,-7 5 2-1,0-5 10-15,10 5 18 0,0 5 25 0,-2 6 28 0,1-3 21 0,8 7 16 0,0-2 7 0,-8 13 5 16,8-3 0-16,9 11-14 0,-8 1-21 0,7 4-26 0,-7 0-22 16,7-1-19-16,2 8-12 0,-10-9-10 0,9 8-13 15,-8-1-6-15,8-6-4 0,-9 2-2 0,1-2-4 0,-1-4 0 16,0-1 0-16,0-3-3 0,1 0 2 0,-10-6 1 0,1 0 2 15,0-4 0 1,0-5-1-16,-9-1 2 0,8 1 0 0,-8-10-2 0,8 3 2 0,-8-3 1 0,0-4 2 0,0-2 12 16,10 1 14-16,-10 1 6 0,0-12 2 0,0 1 5 15,9 1 0-15,-9-12 2 0,8-2-4 0,-8-2-12 0,9-9-12 16,-1-1-10-16,-8 1-2 0,9-10-2 0,-9 0 0 0,9 0-5 16,-9-1 2-16,0-9-2 0,0 6 2 0,0-11-9 0,0 5 4 15,0 0 0-15,0-5 0 0,0 6 3 0,0-1-5 16,0 5 3-16,0 0 1 0,0 4 7 0,-9 1-2 15,9 6-2-15,0 4-2 0,0 4 0 0,0 2 2 0,0 2-5 16,-9 1-4-16,9 10-15 0,0 0-37 0,0 6-66 0,0 0-78 16,0-1-73-16,9-5-75 0,-9 4-98 0,9 2-178 15,0-2-85-15,-1 2-22 0</inkml:trace>
  <inkml:trace contextRef="#ctx0" brushRef="#br0" timeOffset="122384.39">25504 11855 404 0,'0'5'492'0,"0"-5"-170"0,0 0-137 0,0 0-77 15,8 0-42-15,2-5-19 0,-2 5-9 0,10-5-3 16,-10 5-2-16,9-5 2 0,9 2-4 0,0-3-6 15,0 2-6-15,1-2-6 0,8 1-4 0,-1-5-2 0,0 5 0 16,-7-4-1-16,7 5 0 0,1-8 1 0,-1 8 1 0,1 0-1 16,-9-6-1-16,9 5-4 0,-9-1-2 0,-8 2-7 15,-1 4-14-15,0-6-22 0,1 6-29 0,-10-4-36 0,1 4-43 16,1-6-63-16,-10 6-87 0,0 6-113 0,-10-2-54 0</inkml:trace>
  <inkml:trace contextRef="#ctx0" brushRef="#br0" timeOffset="122541.29">25651 12100 97 0,'-8'9'495'0,"-2"-4"-126"0,10 5-143 0,0-6-90 16,0 2-50-16,0-2-17 0,0 2-1 0,10-1 3 15,-2-2 7-15,1 3 4 0,-1-6 2 0,10 6-5 0,9-6-6 16,-10-6-14-16,8 6-12 0,10-6-15 0,-9 3-11 0,18-8-8 16,-9 1-6-16,16 1-3 0,-7-1-15 0,-1-4-21 15,9-1-31-15,1 0-42 0,-1-5-65 0,0 7-124 0,-8-13-135 16,-1 7-80-16,-10-1-32 0</inkml:trace>
  <inkml:trace contextRef="#ctx0" brushRef="#br0" timeOffset="122886.37">27006 11332 122 0,'-18'0'578'16,"10"0"-8"-16,-1 0-208 0,0 0-156 0,9 0-94 0,0 0-54 0,0 6-28 0,0-2-12 0,0 2 0 16,0 3 8-16,9 5 11 0,0 2 7 0,-1 3 8 0,10 7 12 15,-10-3 14-15,10 2 19 0,-2 4 14 0,4 0 2 0,-3 0-2 16,0 5 1-16,0 0-2 0,0 1-11 0,1-1-14 15,-9 4-18-15,8-3-22 0,-8 4-14 0,7-5-8 16,-6 1-9-16,-2-1-6 0,1-5-5 0,0 0-1 0,-1 0-1 16,0 1 0-16,-8-6-1 0,9 1-4 0,2-6-3 0,-11 1-16 15,0 0-39-15,7-6-50 0,-7 1-52 0,0-5-54 0,0-6-60 16,0 2-85-16,8-6-141 0,-8 0-94 0,0 0-25 16</inkml:trace>
  <inkml:trace contextRef="#ctx0" brushRef="#br0" timeOffset="123340.13">27041 11357 150 0,'-9'-15'541'0,"0"1"-86"0,9-2-165 0,0 1-115 0,0 1-63 15,0 4-27-15,9-4-9 0,-9 0-3 0,9 4-4 16,-2-5-3-16,13 5-4 0,-3-4-4 0,0 5-11 16,9-1-14-16,0-1-13 0,0 2-7 0,-1 0-1 0,11 3-1 15,-11 0 0-15,10 2 0 0,-9 0 2 0,9 4 2 0,0 4 3 16,-10 0-2-16,1 2-2 0,1 3-3 0,-1 6-1 16,-8 0-3-16,-1 0-3 0,0 4 1 0,0 6-5 0,-7-6-1 15,-2 5 0-15,0 2 1 0,-8-3 0 0,0-3-1 0,0 4 1 16,-8-9 0-16,0 4 2 0,-2-4 3 0,3 0 2 15,-3 0 3-15,-7 0 3 0,0-2 10 0,-1 3 6 0,-8-6 12 16,9 0 13-16,-1-1 17 0,-8 1 10 0,9 0 8 16,-1 0 0-16,10-5-5 0,-1-1-2 0,1 0-10 0,-1-4-13 15,9 6-14-15,0-6-10 0,0 0-6 0,0 0-3 0,0 0 1 16,9 4-1-16,-1-4-1 0,9 0 0 0,1 0-1 16,-1 6-2-16,9-6-3 0,-8 0-3 0,7 4-1 0,1 1-4 15,10 0-2-15,-11 0-2 0,10 5-3 0,-9-6 0 16,9 8-2-16,-1-4 1 0,-8 2-3 0,9 5 0 0,-9-5-2 15,9 4-2-15,-9 1-1 0,9 0-2 0,-9-2-3 0,0 3-21 16,9-1-40-16,-9-1-43 0,1-4-45 0,-2 4-40 16,2-4-43-16,-2-5-54 0,1 0-87 0,0-5-145 15,-8 0-61-15,-1-5-17 0</inkml:trace>
  <inkml:trace contextRef="#ctx0" brushRef="#br0" timeOffset="123715.64">28118 11035 226 0,'-9'0'453'0,"0"0"-132"0,9 0-130 0,0 4-82 15,0-4-51-15,0 6-24 0,0-6-9 0,9 4 1 0,0-4 1 16,-1 5 5-16,10 0 2 0,-1-5 5 0,0 0 6 16,10 5 1-16,0-5 3 0,-2-5 4 0,10 5 2 0,-1-5 5 15,-8 0 5-15,9 5 3 0,8-4 5 0,-8-6 3 0,9 0 10 16,-10 5 8-16,9-5 12 0,1 0 23 0,-2-3 14 16,2 3 11-16,0-1 7 0,-9-4 8 0,8 6-5 0,-8 5-12 15,0-8-15-15,0 4-32 0,-9 2-20 0,-9-3-22 16,9 3-18-16,-8 6-18 0,-10-4-18 0,1 4-6 0,-1-6-3 15,-8 6-13-15,9 0-1 0,-9 0-8 0,0 0-25 0,0 0-36 16,0 6-46-16,-9-2-61 0,1 2-55 0,-1 3-44 16,-9-3-64-16,1 2-73 0,0-2-86 0,0 0-85 0,-1 4-15 15</inkml:trace>
  <inkml:trace contextRef="#ctx0" brushRef="#br0" timeOffset="123949.96">28518 11087 460 0,'-9'0'367'0,"9"0"-129"0,0 7-93 16,0-7-61-16,0 3-31 0,0 3-8 0,9 0 2 16,-9 3 7-16,7 1 8 0,3 4 7 0,-2 1 6 0,9 5 12 15,-8-1 3-15,0 5 2 0,9 5 2 0,-10-5 0 0,9 7 10 16,-8-3 9-16,8 7 6 0,-9-6-1 0,9 7-3 16,-7-3-3-16,7 1 5 0,-7-1 3 0,7 2-11 15,-9-1-12-15,10-3-10 0,-10 2-14 0,9-4-7 0,-7 1-7 16,-2-2-19-16,0-3-19 0,2-1-13 0,-2-4-23 0,0 4-49 15,1-4-55-15,0-5-60 0,-9-1-63 0,9 1-78 16,-9-10-122-16,8 5-151 0,-8-6-69 0,0 2-4 0</inkml:trace>
  <inkml:trace contextRef="#ctx0" brushRef="#br0" timeOffset="124122.28">29785 11632 262 0,'0'-6'823'0,"0"0"4"0,0 2-9 0,-9-1-237 15,9 0-255-15,-8 5-223 0,-2 0-169 0,2 0-135 0,0 0-136 16,-10 0-211-16,1 0-107 0,-9 5-74 0,9 0-24 16</inkml:trace>
  <inkml:trace contextRef="#ctx0" brushRef="#br0" timeOffset="135343.12">15309 13926 129 0,'8'0'164'15,"-8"0"-52"-15,0 5-34 0,0-5-17 0,0 0-3 0,0 0-2 16,0 5 4-16,0-5 3 0,0 0 3 0,0 0 0 0,0 0 2 16,0 0 3-16,0 0 0 0,0 0-2 0,0 0-3 15,-8 0-6 1,8 0-5-16,0 0-5 0,0 0-9 0,0 6-7 0,-9-6-11 16,9 0-4-16,0 0-5 0,0 4-5 0,0-4-4 0,0 0 0 0,0 0-3 0,0 0-1 0,-8 0-1 15,8 6 1 1,0-6 0-16,0 0 1 0,0 0 8 0,0 3 5 0,0-3 7 15,8 0 8-15,-8 6 10 0,0 3 13 0,0-4 10 16,9 10 12-16,-9-5-5 0,8 9-4 0,2 0-4 0,-10 7-7 16,8-3-9-16,1 3-5 0,8 3-6 0,-8 4-7 0,-1-3 2 15,10 3 1-15,-10 3 6 0,10-7 4 0,-10 4 5 0,10 2 0 16,-1-6 4-16,1 6 2 0,-10-6 0 0,10 0 0 16,-1-5-4-16,10 5-3 0,-10-4-2 0,0-6-3 0,9 6-4 15,-10-5-3-15,11-1-3 0,-1 1 1 0,-1-1 1 0,3 1-1 16,6-1-3-16,1-5-2 0,-1 1-2 0,10 0-3 15,-1 0-1-15,-8 1-3 0,18-8-4 0,-11 2-2 0,10 0-2 16,-8 0-3-16,7 0-3 0,3-1-2 0,-2-4 0 0,-1 5 1 16,-7-6-2-16,17-4 0 0,-9 6 0 0,0-2-1 15,9-4 1-15,0 0-1 0,-9 0-1 0,-1 0-3 0,2 0-1 16,-1-4 0-16,9-2-1 0,-18 2 1 0,10-1-2 16,-9 0 1-16,7-5 3 0,-8-1 0 0,-8-2 2 0,8-2 1 15,1 2 0-15,-18-3 1 0,8 1 2 0,-7 0 0 0,-1 6 1 16,-9-5-1-16,0-2 0 0,1 7 1 0,-9-7 0 15,-1 8 2-15,1-7-2 0,0 0 1 0,-9 1-1 16,0-1 1-16,0 5-3 0,0-5 3 0,-9 0-2 0,0 1-2 16,1 4 0-16,-10-4 1 0,9 4 0 0,-8-4 1 0,0 3 2 15,-9 1-4-15,10 0 1 0,-11 6 1 0,-1-6 0 0,3 6 0 16,-1 4-3-16,0-5 2 0,0 5 1 0,0 0 11 16,1 0 6-16,7 0 3 0,1 5 3 0,-1-5-1 15,0 0 4-15,1 0 0 0,8 0-3 0,0 0-9 0,9 0-7 16,0 0-2-16,-9 0-2 0,9 0-1 0,0 0 0 0,0 0-1 15,9 0 1-15,0-5-1 0,0 5 2 0,1 0 1 16,6 0 0-16,1 0-1 0,1-5-1 0,-1 5 1 0,9 0-2 16,0-5 0-16,-8 5-1 0,8 0-2 0,-1 0 0 15,11 0 0-15,-12-5 1 0,3 5 0 0,8 0-1 0,-9 5 0 16,9-5 1-16,0 0 1 0,-9 10 2 0,8-5 0 0,-7-1-3 16,-1 6 0-16,0 4 0 0,0 1-1 0,0 5 1 15,-9-1 2-15,-8 5-4 0,0 6 4 0,-1 3 7 0,-8 2 4 16,-8 4 5-16,-1 5 7 0,-8 0 2 0,-1 5 0 15,-7-1 3-15,-1 3-1 0,-1-2-2 0,-6-1-8 0,6 1-14 16,0-5-51-16,-7-1-84 0,7 1-98 0,10-4-132 0,-8-1-196 16,7-5-124-16,2-5-63 0,5 5-27 0</inkml:trace>
  <inkml:trace contextRef="#ctx0" brushRef="#br0" timeOffset="149875.92">23975 13903 8 0,'0'3'36'0,"0"-3"-5"0,0 0-7 16,9 0-3-16,-9 7-1 0,0-4-5 0,0 2-2 0,0-5-6 15,0 5-4-15,0-5 0 0,0 5-1 0,0 0 0 0,0-5-2 16,0 6 0-16,-9-2-1 0,9-4 1 0,0 6 0 0,0-6 1 16,0 0 0-16,0 3-2 0,0-3 0 0,0 0 0 0,0 0-1 15,0 6-3-15,0-6-3 0,0-6-3 0,9 6-4 0,-9 0-4 16,8 0-4-16,-8-3-4 0,9 3-4 0,0-6-2 16</inkml:trace>
  <inkml:trace contextRef="#ctx0" brushRef="#br0" timeOffset="150391.39">24027 13936 44 0,'0'0'69'0,"0"0"7"16,-8 0 1-16,8 0-4 0,0 0-9 0,0-5-12 0,-9 5-13 15,9 0-11-15,0 0-7 0,-9 0-3 0,9 0-1 0,0-5-1 16,0 5-1-16,0-5-1 0,0 5-3 0,0 0-2 16,0-5-2-16,9 5-5 0,-9-3 1 0,0-4-1 0,9 7-2 15,-9-3 1-15,0-3 2 0,8 0-1 0,-8 6 1 0,9-4 2 16,-9 4-1-16,0-4 2 0,9 4 1 0,-9-6 1 16,0 6 3-16,0-4 5 0,0 4 3 0,0 0 2 15,0 0 3-15,0-6 2 0,0 6 2 0,0 0 1 0,0-3-1 16,0 3-1-16,0 0 0 0,0 0-1 0,0-6-3 0,0 6-1 15,0 0-2-15,0 0-3 0,0 0-2 0,0 0-2 0,0 0-2 16,0 0-3-16,0 0 2 0,0 0 0 0,0 0 2 16,0 0 4-16,0 0 0 0,0 0 3 0,0 0 3 15,0 0 3-15,0 0 2 0,8 0 3 0,-8 0 0 0,0 0-1 16,0-6 0-16,0 6-2 0,0 0-3 0,0-3-2 0,0-4-6 16,0 7-4-16,0 0-4 0,0-4-1 0,0 0-5 15,0 4 0-15,0 0 0 0,0-5-2 0,0 5 1 0,0 0-1 16,0 5 0-16,0-5-1 0,0 0 1 0,0 4-1 15,0 0-5-15,0 3 5 0,0-4 3 0,0 9 5 0,0-3 3 16,0 5 8-16,0 2 8 0,0-3 6 0,0 7 10 0,0-1 2 16,9 6 5-16,-9-5 3 0,8 5 1 0,-8 2-1 15,10 4 1-15,-10-1-1 0,9-1 2 0,-2 4 1 0,4-3-3 16,-4-1-1-16,2 6-5 0,0-7-5 0,8 1-4 16,-9 6-7-16,2-6-4 0,6 1-7 0,-6-2-7 0,-2-2-3 15,1 3-2-15,9-4-2 0,-10-1-2 0,0-5 2 0,2 0-2 16,-3 1 0-16,3 0 1 0,-3-5 0 0,-7-1 1 15,10 1 0-15,-10-6 1 0,10 1-4 0,-10-6 4 0,0 6 3 16,0-4 10-16,7-6 11 0,-7 4 15 0,0 1 21 0,0-5 24 16,0 6 20-16,0-6 13 0,0 0 3 0,0 0-4 15,-7 0-11-15,7-6-16 0,-10 6-22 0,10-5-35 16,-10 1-52-16,10-6-72 0,-7 0-72 0,-3-9-62 0,10-1-72 16,0-9-96-16,0 1-174 0,-7-3-87 0,7-3-22 0</inkml:trace>
  <inkml:trace contextRef="#ctx0" brushRef="#br0" timeOffset="150720.05">24070 13736 214 0,'0'-6'399'0,"10"-3"-145"0,-1 4-108 0,-2-5-63 16,11 7-38-16,0-9-21 0,-1 8-12 0,1-6 2 0,8 0-4 16,-9 1-3-16,9-1 0 0,9 4 3 0,-8-4 6 15,-2 6 5-15,10 0 5 0,-9-6-1 0,8 5 3 0,-7 5 3 16,-2 0 0-16,-6 0-4 0,-3 5-7 0,1 0-3 0,1 4-7 16,-11 5 0-16,3 2 2 0,-10 3 1 0,-10 7 6 15,3-3 3-15,-1 6 4 0,-10-4 3 0,0 4 2 0,-8 0 2 16,1 0-4-16,-2 1 9 0,1-1 2 0,0 0 0 15,-9-4-3-15,9-1-3 0,-8 1-4 0,7-2-3 0,11-7-1 16,-2 3-12-16,1-9-13 0,7 0-18 0,2-1-26 0,0-3-36 16,16-6-62-16,0-6-115 0,10 3-145 0,-1-7-80 15,9-6-41-15</inkml:trace>
  <inkml:trace contextRef="#ctx0" brushRef="#br0" timeOffset="151099.12">25226 14029 357 0,'-10'5'348'0,"3"-1"-138"0,-2-4-90 0,9 6-55 15,-9-6-28-15,9 5-15 0,0-5-9 0,0 0-1 0,0 3 5 16,0-3 7-16,9 0 6 0,0 7 5 0,-2-7 5 0,3 0 2 16,-3 0 2-16,13 0 3 0,-13 0-6 0,11 0-5 15,-1 0-6-15,9 0-4 0,-8-7-1 0,-1 7-3 0,9-3 0 16,0 3 1-16,0-5 4 0,-9-1 1 0,9 2 8 16,1 4 10-16,7-9 5 0,-8 3 8 0,1 1 8 0,-2 1 3 15,10-2-3-15,-8-3-1 0,-1 4-7 0,0 0-11 0,-9 0-8 16,9-5-12-16,-9 10-9 0,1-5-8 15,-10 1-3-15,10 4-4 0,-10 0-3 0,1-6-2 0,-9 6-6 0,9 0-4 0,-9 0-18 16,0 0-26-16,0 6-31 0,0-6-34 0,-9 0-49 16,0 4-64-16,1-4-100 0,-18 5-130 0,8 5-54 0</inkml:trace>
  <inkml:trace contextRef="#ctx0" brushRef="#br0" timeOffset="151240.3">25295 14297 337 0,'-8'6'391'0,"8"4"-142"15,-9-6-100-15,9 1-57 0,0-1-29 0,9 2-8 0,-1-2-5 16,1-4-1-16,8 0 3 0,1 0 0 0,8-4-3 0,-1-6-7 16,10 1-8-16,2-1-11 0,5-6-5 0,2 3-6 15,7-7-9-15,1 0-19 0,10-4-31 0,-2-1-60 0,1 1-137 16,0-6-133-16,-1 6-82 0</inkml:trace>
  <inkml:trace contextRef="#ctx0" brushRef="#br0" timeOffset="151789.79">27041 13565 31 0,'-9'0'377'0,"9"0"-92"0,0 0-96 16,0 0-67-16,0 5-45 0,0-5-27 0,9 0-13 0,-18 0-9 0,9 5-6 16,0-5-2-16,9 0-3 0,-9 5 4 0,0-2 7 15,0 7 5-15,7-4 5 0,-7 9 8 0,0-1 5 0,0 6 9 16,10 5 6-16,0-7 4 0,-10 7 0 0,7 4 1 0,-7 1 3 15,10-1-3-15,-2-4 4 0,-8 4-4 0,9 0 2 16,-1 0-5-16,1 1-4 0,0-1-4 0,-1-4-10 16,1 4-6-16,0-6-4 0,0 2-7 0,-9 1-9 0,8-3-6 15,1-3-5-15,0-1-5 0,-1 1-3 0,-8 0-1 0,8-5-1 16,-8-1-1-16,10 0 0 0,-10-3-3 0,8-1-3 0,-8-2-6 16,0-2-16-16,0-2-21 0,9-4-30 0,-9 0-34 15,0-4-47-15,9-2-64 0,-9-7-96 0,8-3-147 16,-8-3-65-16,0 0-26 0</inkml:trace>
  <inkml:trace contextRef="#ctx0" brushRef="#br0" timeOffset="152211.72">26971 13580 146 0,'0'-10'489'0,"0"-5"-144"0,9 5-137 0,-1-5-87 16,2 1-49-16,6-1-25 0,2-5-12 0,-9 6-9 16,18 5-2-16,-10-7-1 0,0 2-3 0,9 5-1 0,0-6-5 15,0 4-3-15,9 1 4 0,-9 1 5 0,10 4 3 0,-12-4 0 16,2 4 3-16,1 0-2 0,-2 5 2 0,2 0-2 0,-1 0-6 16,-10 5-7-16,2 0-6 0,-1 0-1 0,-7 4-3 15,-2 0-1-15,0 7 0 0,-8-1 0 0,0-1-2 16,0 6 2-16,-8-1 0 0,0 5 4 0,-2-4 6 0,2-1 5 15,-9 6 3-15,-1 0 3 0,-8-6 3 0,9 6 4 0,-1-7 5 16,-7 2 4-16,6-1-1 0,3-3 0 0,-2 3 0 16,1-5 0-16,10 1-2 0,-4-5-2 0,2 0-7 0,1 5-4 15,8-5-3-15,0 0-5 0,0-6 0 0,8 6-1 16,-8 0 2-16,9-5 4 0,9 4 6 0,-10-5 3 0,10 6 2 16,7 2 4-16,2-9 1 0,-10 3-2 0,18-2-2 0,-9 2-5 15,9-2-5-15,-1 0-5 0,10-4-3 0,-9 6-3 16,8-6-2-16,1 6-3 0,-9-3-4 0,9-3-3 0,-1 7-4 15,0-4-7-15,-9 2-16 0,1-5-27 0,9 5-28 16,-10 0-28-16,2-5-34 0,-2 0-42 0,-8 0-59 0,0-5-80 16,0 0-120-16,-9 5-60 0</inkml:trace>
  <inkml:trace contextRef="#ctx0" brushRef="#br0" timeOffset="152664.86">28048 13399 7 0,'0'0'512'0,"0"-6"-85"0,9 6-153 16,-9-4-110-16,18-2-66 0,-10 3-39 0,9-8-17 0,-8 7-6 15,17-1-3-15,-9-5 2 0,1 5 2 0,6-5-1 16,14 5 2-16,-13-5 8 0,0 6 7 0,10-6 3 0,0 1 1 15,0-1-1-15,-1-1-1 0,-7 6-3 0,6-4-6 16,4 5-11-16,-12-2-10 0,1 2-10 0,1-2-7 0,-11 2-7 16,2 4-11-16,-1-6-24 0,-9 6-27 0,9 0-27 0,-17 0-32 15,10 0-30-15,-20 6-33 0,10-6-34 0,-17 0-26 16,1 4-9-16,-2-4 3 0,1 6 23 0,-9-2 49 0,0 2 66 16,9-2 67-16,-9 1 63 0,8-1 60 0,-8-4 46 15,9 5 33-15,-1-5 14 0,1 0-9 0,-1 5-28 0,10-5-21 16,-1 0-15-16,-8 6-13 0,17-6-5 0,-9 0-2 15,0 4-4-15,1 2-1 0,8-2 1 0,0 6-1 0,-9-1 1 16,9 11 2-16,0 0 1 0,0 0 2 0,0 4 7 0,0 0 10 16,9 0 11-16,-9 5 5 0,8 1 6 0,1 1 5 0,0-3 1 15,-1 1-2-15,1 0-11 0,0 5-13 0,7-5-18 16,2 1-22-16,-1 1-17 0,1 2-15 0,0-4-12 16,-1-1-12-16,10 7-13 0,-10 1-38 0,0-7-51 0,0-1-49 15,0 6-56-15,-7-9-64 0,-2 5-81 0,0-12-116 0,-8 8-116 16,-8-7-35-16</inkml:trace>
  <inkml:trace contextRef="#ctx0" brushRef="#br0" timeOffset="152962.12">27284 14815 211 0,'-18'5'531'0,"18"0"-118"15,-9-5-158-15,9 5-110 0,9-5-65 0,2 5-35 16,4-5-18-16,3 0-8 0,-1-5-3 0,10 5-1 16,7-5-1-16,10 0 2 0,-1 0-2 0,1 0 0 0,7-5 5 15,10 1 4-15,8-1 11 0,-8 0 15 0,0-3 19 0,9 1 17 16,-1-2 19-16,-7 4 5 0,-2-5 1 0,1 5-5 0,0 2-10 15,-18-2-23-15,9 0-37 0,-9 5-60 0,-8 0-61 16,8 0-62-16,-16-1-83 0,-1 3-135 0,-9 3-136 16,1 0-76-16,-18 0-28 0</inkml:trace>
  <inkml:trace contextRef="#ctx0" brushRef="#br0" timeOffset="153275.76">28135 15168 77 0,'9'3'613'16,"-9"7"6"-1,8 0-162-15,-8 0-163 0,9 0-112 0,8 5-85 0,-8 4-42 0,9-4-9 0,-11 5-1 0,13-1 7 0,-13 6 6 16,11-1 3-16,-1 5 2 0,-9-5 3 0,10 5 7 16,-1 1-3-16,1 0-6 0,8 4-7 0,-18-6-6 0,10 3-2 15,-2-3-3-15,2 1-1 0,-1 1 0 0,1 0 13 0,-9-6 11 16,7 0 10-16,3-4 7 0,-10-1 5 0,0 1 6 15,-2-11 7-15,3 1 0 0,-2-5-11 0,1 0-8 0,-1-5-3 16,1 0 2-16,0-5 0 0,-1-5-1 0,10-4 1 0,-1-10-2 16,1-7-6-16,-2-2-4 0,1-1-9 0,10 1-9 15,-10-8-3-15,1-2-5 0,8-1-10 0,-9-1-6 0,9-4-10 16,0-4-13-16,-8 0-23 0,8-2-26 0,1 2-35 16,-11-1-62-16,11 6-114 0,-1-1-116 0,-9 0-138 0,0 9-209 15,-8 2-96-15,-1 4-42 0,-8 9-6 0</inkml:trace>
  <inkml:trace contextRef="#ctx0" brushRef="#br0" timeOffset="158048.54">24349 15162 72 0,'0'0'114'0,"0"-4"-18"0,0 4-17 0,0-6-11 16,-9 6-11-16,9 0-4 0,0 0-5 0,0 0-5 0,0 0-4 15,0 0-4-15,0 0-3 0,0 0-5 0,0 0-2 16,0-4-5-16,0 4-5 0,9 0-3 0,-9 0-3 0,0 0-3 15,0-6-2 1,9 6-1-16,-9 0 0 0,8-4-4 0,-8 4 3 0,0 0-2 0,0 0 1 0,9 0-1 0,-9 0 0 0,0 0 0 16,0 0 1-16,0 0 3 0,0 0 0 0,0 0 3 15,0 0 4 1,0 0 6-16,0 0 4 0,0 0 7 0,0 4 4 0,0-4 4 0,0 0-1 0,0 0 0 0,0 0-1 0,0-4-1 16,0 4-2-16,0 0-3 0,0 0-1 0,0 0 0 15,9-6-2-15,-9 6-3 0,0 0-2 0,0 0-3 0,0-3-4 16,0 3-2-16,0 0-4 0,0 0-2 0,0 0 0 15,0 0 2-15,0 0-2 0,0 0 2 0,0 0-1 0,0 0-1 16,0 0 2-16,0 3 0 16,0-3-3-16,0 0-2 0,0 0-1 0,0 6 0 0,0-6-1 0,0 0 0 0,0 4-3 0,0-4 2 15,0 6 0-15,0-6-1 0,0 0 3 0,0 4 0 16,0-4-1-16,0 6 2 0,0-6 0 0,0 4 0 0,0-4-1 31,0 9 2-31,0-3-2 0,0-2 2 0,0 1 1 0,0 6 1 0,0-7 4 0,0 6 0 0,-9-1 3 0,9 1 2 16,0 0 0-16,0 0 0 0,0 5 4 0,0-5-1 0,-9-1-2 31,9 0 1-31,0 7 0 0,0-6-2 0,0 3 0 16,0-3-1-16,0 6-1 0,0-6 1 0,0-1 0 0,0 1 0 15,0 0 0-15,0 4 0 0,0-4 0 0,-8-1 0 0,8 1-1 16,0 2 0-16,0-4-3 0,-9 7 0 0,9-5-1 16,0 5-1-16,-9-6 5 0,9 6 4 0,-9-1 2 0,9 0 3 15,-8-4 0-15,8 5 5 0,-8-5 3 0,-2 4 2 16,10 1-2-16,-7 0-1 0,-3 6-1 0,0-8 1 0,10 2-2 15,-7 5 0-15,-3-6-6 0,3 1 0 0,-3 0-3 0,2 0-4 16,0 3-4-16,-2 2-3 0,-7-4 0 0,9 2-2 16,-2-3 0-16,-6 4-2 0,6-4 1 0,2 0 0 0,-1 0-1 15,-8-6 2-15,8 6-1 0,2-5 0 0,-4 5-2 0,4 0 0 16,-2-6 0-16,-9 1-1 0,9 0 1 0,-8 3-1 0,0-3 0 16,8 0 0-16,-9 6 11 0,1-6 12 0,0-1 10 15,-1 0 17-15,10 1 31 0,-9-5 26 0,0 5 13 16,-1 0 9-16,1-5-4 0,-1 4-12 0,1-3-8 0,-1-3-6 15,1 3-26-15,-9-6-19 0,8 0-8 0,-8 4 0 0,9-4-3 16,-9-4 2-16,0 4 1 0,1-6-2 0,-2 3-1 16,1-3 3-16,0-3 0 0,-9-1-1 0,18 0 1 0,-9 0 0 15,-1-5 1-15,11 2-5 0,-12-3-6 0,12-4-8 16,-1 1-7-16,-1-5-3 0,1-5-6 0,-1-1-4 0,9 1-4 16,-8-4-1-16,0-3 1 0,8 3-1 0,1-1 2 0,-9-1 1 15,8 1-4-15,-8-1 3 0,7-4 0 0,-7 6 4 16,9-2-2-16,-10 1 0 0,11 5 0 0,-4-4 0 15,-6-3 1-15,8 1 0 0,-8 6 1 0,9-4-6 0,-2-2-1 16,2 1 2-16,0 0-2 0,-1-1 1 0,0 2-8 0,9-1 2 16,-9-6 0-16,9 6 3 0,-8-5 2 0,8-1 0 0,-9 1 0 15,9 0-1-15,0-4 12 0,0 3-4 0,0-8-3 16,0 3-5-16,9-3-1 0,-9-1 0 0,0-5-1 0,0-5 2 16,0 0-6-16,0 2 2 0,8-2 3 0,-8-4 3 15,0-6 1-15,0 5 2 0,0-3-2 0,0-2-4 0,0-5 0 16,0 7 0-16,9-7 0 0,-9 2-1 0,9 1-2 0,-9 4 0 15,9-7 0-15,-1 5 2 0,-8-3 0 0,8-2-2 16,2 2 1-16,-2-2 2 0,1 2-1 0,8 3 0 0,-7-10 1 16,8 5 1-16,-11 2-1 0,11-2 0 0,-1-4-1 15,-9 4 1-15,10-3 0 0,0-1 0 0,-1-1 0 0,0 1 0 16,0 1 0-16,0-2 9 0,0 2-4 0,3-2-4 0,5 7 0 16,-8-3-2-16,9 2 1 0,-8 11-3 0,-2-3 1 15,2 2-6-15,8 4 1 0,-9 5 3 0,-8 1 2 0,8-2 0 16,1 2 1-16,-1 4 1 0,1 0 1 0,-1 0 0 15,0 1 1-15,0 0 1 0,9-7-1 0,-16 6 0 0,7-6-1 16,0 4 0-16,0-8-1 0,1 5-2 0,-1-5 0 0,1 0 1 16,-11 0-1-16,11 0-1 0,1 6 2 0,-3-1-3 15,2 6 1-15,-9 3 3 0,8 2 2 0,-8 3-2 0,0 1 1 16,8 6 0-16,-9-1-1 0,1 4 2 0,-1 5-1 16,2-4-3-16,-2 6 1 0,0-3 0 0,1 1-2 0,-9 1 3 15,9-1-1-15,-9 2 0 0,8-2-1 0,1 1 2 0,0-1 0 16,0 0 4-16,-9 2-1 0,8-3-2 0,1-3-1 15,0 6 0-15,-1-7-1 0,1 6 0 0,-1-6 0 0,2 5-5 16,-1-4 2-16,9 6 3 0,-18 3 1 0,16-6 0 0,-16 13 2 16,9-7-1-16,-1 5-2 0,1 1 0 0,-9-1 0 0,8 5-3 15,2-5 0-15,-10 6 2 0,8 5 1 0,-8-6 0 0,8-1 2 16,-8 1 0-16,10 5 1 0,-10-8 2 0,8 3-2 16,1 4-4-16,-9-4-1 0,8 0 0 0,2 2 1 0,-2-7 3 15,0 5 0-15,2 0-1 0,-10 0 2 0,7 0 3 0,3 1-1 16,-3-1-1-16,-7 5-2 0,10-5-14 0,0 0 3 0,-10 5 5 15,7-4-1-15,3 5 2 0,-2-7 0 0,-8 1 2 16,8 0 2-16,1 5 8 0,0-10-2 0,0 7-5 16,-9-2 2-16,8-1-3 0,1 7 0 0,-9-12-1 0,9 8 0 15,-9 2 1-15,8-3-2 0,1-1 1 0,-9 5-2 0,9 1 2 16,-9-2 0-16,0 2 0 0,8-1 1 0,-8 0 0 0,0 0 1 16,0 0 0-16,9 0-1 0,-9 0-1 0,8-4 2 15,-8 3 0-15,10 3-2 0,-10-9 0 0,8 8 1 16,-8-1 1-16,0 0 0 0,8 0-1 0,-8 0-2 0,0 2 0 15,9-3 2-15,-9 0-2 0,0-4 0 0,0 6 2 0,0 0 0 16,9-2 1-16,-9 2-1 0,0-1 0 0,10-1-2 0,-10 6 1 16,0-4 1-16,7 4-3 0,-7-6 0 0,0 6 2 15,0 0 0-15,0-4 0 0,0 4 1 0,0 0-2 16,0 0-1-16,0 0 1 0,0 0-1 0,0 0 1 0,0 0 0 16,0 0 0-16,0 0-1 0,0 0 1 0,0 0 0 0,-7 0-2 15,7 0-2-15,0 0-1 0,0 0 0 0,-10 0 1 16,10 0 1-16,0 0 0 0,0 0-1 0,0 0 3 0,0 0 0 15,0 0 1-15,0 0 0 0,0 0-1 0,0 0 3 16,0 0-3-16,0 0 2 0,0 0 0 0,0 4 2 0,0-4 0 16,0 0-1-16,0-4 0 0,0 4 0 0,0 0 1 0,0 0 0 15,0 0-2-15,0 0-1 0,0 0 0 0,0 0-5 16,0 0 2-16,-9 0-2 0,9 0-3 0,0 0-2 0,0 4-1 16,0-4-4-16,0 0 0 0,0 0 2 0,0 0-3 0,0 0-1 15,0 0 3-15,0 0 0 0,0 0 5 0,0 0 2 16,0 0 2-16,0 0 3 0,0 0 3 0,0 0 1 0,0 0 0 15,0 0 0-15,0 0 0 0,0 0 0 0,0 0 0 16,0 0-1-16,0 0 0 0,0 0 0 0,0 0 0 0,0 0-1 16,0 0 1-16,0 0 1 0,0 0-2 0,0 0 1 0,0 0 1 15,0 0 0-15,0 0 6 0,0 0-2 0,0 0-2 16,0 0 1-16,0 0-1 0,0 0 0 0,0 0-2 16,0 0 4-16,0 0-7 0,0 0 3 0,0 0 0 0,0 0-1 15,0 0-1-15,0 0 2 0,0 0-1 0,0 0-3 0,0 0 2 16,0 0 1-16,0 0-2 0,0 0 1 0,0 0 2 0,0 0 1 15,0 0 2-15,0 0-1 0,0 0-1 0,0 0-1 16,0 0 2-16,0 0-2 0,-9 0 0 0,9 6-2 16,0-6 0-16,0 0-1 0,0 0 0 0,0 0 2 0,-8 4-1 15,8-4-1-15,0 0 1 0,0 0 1 0,0 6-1 0,-8-6 1 16,8 0 0-16,0 5 1 0,-10-5-1 0,2 4 1 16,8-4 0-16,-9 6 0 0,1-2 0 0,8-4-2 0,-9 4 2 15,0 2-1-15,1-2 0 0,8 2-1 0,-9 0 1 16,0-3 1-16,9-3-1 0,0 5 0 0,-8-5-1 0,8 5 0 15,0-5 2-15,-9 0-1 0,9 0 1 0,0 5 0 0,0-5 0 16,0 0 0-16,-9 5 0 0,9-5 0 0,0 0 0 16,-9 4 4-16,9-4-3 0,-8 6 0 0,8 0 0 0,-8-3 0 15,-2 3 1-15,3-2 1 0,-3 6-2 0,-7-5-1 16,7 5 1-16,3-5-1 0,-3 0 1 0,-6 5-2 0,6-6 0 16,2 1-2-16,8 0 0 0,-9 0 1 0,1 0 0 0,8-1 1 15,-10-4-1-15,10 6 1 0,-8-2 1 0,0 0-2 16,8-4 2-16,-10 7-1 0,10-4-1 0,-8-3-1 0,8 6 0 15,0-6 0-15,-9 4 1 0,9 1 1 0,0-5-3 0,-8 6-1 16,8-6-1-16,0 0-2 0,0 4-1 0,0-4-3 16,-9 6-2-16,9-6-3 0,0 4-1 0,0-4 2 15,0 0 2-15,-9 0 1 0,9 4 3 0,0-4 1 0,0 0 2 16,0 6 2-16,0-6 1 0,0 0 1 0,0 0 1 0,0 0 1 16,0 0 1-16,0 0 1 0,0 0-1 0,0 0 0 0,0 0-2 15,-7 0 1-15,7 0 0 0,0 0-2 0,0 0 1 16,0 6 1-16,0-6-1 0,0 0 4 0,0 3-1 15,0-3 0-15,0 0-1 0,0 0 1 0,0 0-1 0,0 0-1 16,0 0 2-16,0 0-4 0,0 0 3 0,0 0-1 0,0 0 1 16,0 0-2-16,0 0-1 0,0 0 2 0,0 0-1 15,0 0-1-15,0 0-2 0,0 0-2 0,0 0-1 0,0 0 7 16,0 0-8-16,0 0-4 0,0 0-4 0,0 0-2 16,0 0-1-16,0 0 1 0,0 0 1 0,0 0-8 0,0 0 9 15,0 0 4-15,0 0 4 0,0 0 4 0,0 0 1 0,0 0 2 16,0 0 2-16,0 5 0 0,0-5 0 0,0 0-2 15,0 0 0-15,0 0 0 0,0 0 1 0,0 0 1 0,0 0-2 16,0 0-2-16,0 0 1 0,0 0-1 0,0 0 1 16,0 0-1-16,0 0-1 0,0 0 2 0,0 0-2 0,0 0 2 15,0 0 1-15,0 0 1 0,0 0 0 0,0 0 1 0,0 0 0 16,0 0-2-16,0 0 2 0,0 0 0 0,0 0 0 16,0 0 0-16,0 0-1 0,0 0-3 0,0 0 1 0,0 0-4 15,0 0-2-15,0 0-3 0,0 0-4 0,0 0-4 0,-11 0-2 16,11 0 0-16,0 0 0 0,0 0 0 0,0 0 3 15,0 0 1-15,0 0 1 0,0 0 4 0,0 0-2 16,0 0-1-16,0 0 1 0,0 0 1 0,0 0-1 0,0 0 2 16,0 0 3-16,0 0 0 0,0 0 3 0,0 0 3 0,0 0 0 15,0 0 4-15,0 0 0 0,0 0-1 0,0 0 1 0,0 0-1 16,0 0 1-16,0 0 0 0,0 0 0 0,0 0 0 16,0 0-1-16,0 0 0 0,0 0 0 0,0 0 0 15,0 0 0-15,0 5 0 0,0-5 0 0,0 0 0 0,0 5-1 16,0-5 1-16,0 0 1 0,0 0 0 0,0 0 0 0,0 0 2 15,0 0-1-15,0 0 0 0,0 0 0 0,0 0 0 16,0 0 0-16,0 0 0 0,0 0-1 0,0 0 0 0,0 0 0 16,0 0-1-16,-7 0 1 0,7 0-1 0,0 0 1 15,0 0 0-15,0 0 0 0,0 0 0 0,0 0 0 0,0 0 0 16,0 0-1-16,0 0-1 0,0 0-1 0,0 0 1 0,0 0-1 16,0 0 0-16,0 0 0 0,0 0 1 0,0 0 0 15,0 0-4-15,0 0 4 0,0 0 0 0,0 5 0 0,0-5 1 16,0 0 2-16,0 0-1 0,0 0 0 0,0 0 4 15,0 0-3-15,0 0 0 0,0 0-1 0,0 0-1 0,0 0 1 16,0 0 0-16,0 0 0 0,0 0 0 0,0 0-1 16,0 0-1-16,0 0 0 0,0 0 1 0,0 0-2 0,0 0 0 15,0 0 1-15,0 0 1 0,0 0-1 0,0 0 1 0,0 0 1 16,0 0 0-16,0 0 1 0,0 0-1 0,-9 0 0 16,9 0 0-16,0 0-1 0,0 0 1 0,0 0 0 0,0 0 0 15,0 0 0-15,0 0 1 0,0 0 0 0,0 0 0 16,0 0-1-16,0 0 0 0,0 0 0 0,0 0 0 0,0 0 0 15,0 0 0-15,0 0 1 0,0 0-2 0,9 0 2 0,-9 0-1 16,0 0 1-16,0 0 0 0,0 0-1 0,0 0-1 16,0 0 0-16,0 0 1 0,0 0 0 0,0 0 0 0,0 0 0 15,0 0 0-15,0 0 0 0,0 0 0 0,0 0 0 16,0 0 1-16,0 0 0 0,0 0 0 0,0 0 1 0,0 0-1 16,0 0 0-16,0 0-1 0,0 0 1 0,0 0-1 0,0 0-1 15,0 0-9-15,0 0-21 0,-9 5-32 0,9-5-39 16,0 0-46-16,0 0-46 0,9 0-75 0,-9 0-152 0,0-5-111 15,0 5-54-15,0-5-13 0</inkml:trace>
  <inkml:trace contextRef="#ctx0" brushRef="#br0" timeOffset="163633.68">24505 8739 145 0,'0'0'157'0,"0"0"-48"16,0 5-38-16,0-5-25 0,0 0-14 0,0 0-6 0,0 0-3 16,0 0 1-16,0 0 2 0,0 0 3 0,0 0 1 15,0 0-1-15,9 0 0 0,-9 0 0 0,0 0-3 0,0 0-1 16,0 0-3-16,0 0-1 0,8-5-2 0,-8 5-2 16,0 0-3-16,0-5-3 0,0 5-2 0,10 0-2 0,-10 0-1 0,8-5-1 15,-8 5 0-15,0-4 2 0,0 4 0 0,7-7 2 16,-7 7 1-16,0-3 2 0,10 3 2 0,-10-5 3 15,0 5-2-15,0-5-2 0,0 5-3 0,0-5-1 0,0 5 0 0,10-5-2 16,-10 5-3-16,0-5-1 0,0 5 0 0,0 0 1 16,0-5-1-16,8 0-1 0,-8 5 0 15,0 0 1-15,9-3-1 0,-9-4 1 0,8 7 1 0,-8-4 1 0,9 4 0 0,-9 0-1 16,0 0 0-16,0 0 0 0,0 0 0 0,8 0 3 16,-8 4 4-16,0 6 6 15,9 0 6-15,-9 5 5 0,9 5 4 0,-1-1 2 0,-8 4 3 0,9 8 10 0,-1-3-6 0,1 7-2 16,0-6-5-16,-1 6-3 0,-8-1-4 0,10 0-3 0,-2-5-2 15,1 5-10-15,-1 0-2 0,1-4-2 0,0 4-3 16,-2-4-1-16,-7-2 1 0,11 2 1 0,-11-6-1 0,7 6-2 0,-7-6 0 16,0 1-1-16,0 3 2 0,9-7 0 0,-9 3-3 15,0 0 1-15,10-5-3 0,-10 7-16 0,8-7-36 16,-8 0-85-16,9 1-190 0,-1-5-104 0,1-2-53 0</inkml:trace>
  <inkml:trace contextRef="#ctx0" brushRef="#br0" timeOffset="172797.55">25408 6150 232 0,'-8'-5'281'0,"-10"0"-65"0,10-4-64 0,-1 3-44 0,0 3-28 15,-8-3-17-15,8 2-11 0,0-2-1 0,1 1 3 0,-1 0 2 16,0 0-1-16,-8 5-1 0,17-5-2 0,-8 2-4 15,-2-4-5-15,3 4-5 0,-2-3-6 0,-2 6-1 0,4-10 1 16,-3 6 4-16,3 4 10 0,-2-6 11 0,0 2 14 0,-9-2 20 16,10 6 19-16,-9-3 17 0,-1 3 10 0,0-6 9 15,2 6 8-15,-2 0 4 0,1 0-8 0,0 0-14 16,-10 0-16-16,10 0-19 0,-1 0-7 0,3 0-9 0,-13 6-10 16,11-6-9-16,0 3-2 0,-1 3-4 0,1-6-4 0,0 10-1 15,-1-6-6-15,1 0-7 0,-1 2-8 0,1 3-10 0,-1 6-9 16,2-5-2-16,-2 11-5 0,-8-3-2 0,9 2-5 15,-10 4 4-15,1 0-2 0,9 2 3 0,-9 3 1 16,9 0 1-16,-11 1 0 0,13-2 0 0,-3 2 2 0,0 4-3 16,1-1 0-16,-9-3 0 0,18 5-3 0,-10-2-3 0,1-3 1 15,8 3 0-15,-8 3 0 0,8-7-2 0,0 10 2 16,-8-5-1-16,8 5 0 0,0 0 4 0,1 4-3 0,0 6 3 16,-2 2-3-16,-7 0 4 0,7 5-1 0,10-2-1 15,-7-2 0-15,7 3-3 0,-10 2 2 0,10-2-2 0,0-2 0 16,0-3-1-16,0 2-2 0,0-3 1 0,10 6 0 0,-10-11 2 15,7 5-1-15,-7-1 3 0,10-4-1 0,0 0 0 16,-3 0 2-16,3-5-1 0,-2 0-1 0,9 0-1 0,-8 0 0 16,8-4-1-16,-8 3 0 0,8-8 0 0,-8 5-1 15,8-7 1-15,0 3 0 0,1-3 1 0,-10 2 0 0,10-2-1 16,-1-2 0-16,1-3 0 0,0 3 0 0,-10 3 0 0,9-6 1 16,1-1 0-16,-1 1-1 0,-8 2-1 0,8-6 2 15,0 4 1-15,0-3 8 0,1 1-3 0,0-3-3 0,-1 2-2 16,0-1 0-16,-1-4 0 0,2 0-2 0,1 0 1 15,-2 0-12-15,-9-1 4 0,10-4 1 0,-1 5 3 0,1-6-2 16,-1-5 3-16,0 6 0 0,1-4-1 0,-1-2-1 0,0 7 1 16,0-11 1-16,1 4-1 0,-10-4 1 0,10 6 0 15,-1-6-10-15,-9 0 5 0,11 0 6 0,-11 0 1 0,1 0-2 16,8 0-2-16,-8-6 0 0,0 6 2 0,-1-4 8 0,0-1-3 16,10-1-5-16,-10 2 0 0,2-6 2 0,-2 0 1 0,1-4 0 15,-1-1-2-15,2-1 2 0,-2-2 0 0,10-2-1 16,-11 1 1-16,3-6-1 0,8 5-1 0,-2-9 1 15,-6 9 1-15,7-3-1 0,-9-3-2 0,10-2 2 0,-1 5-1 16,0-3 1-16,1 1 0 0,-9-4 0 0,7 5 0 0,2-7 0 16,-1 4 0-16,-8-3 0 0,8 0 0 0,1-4 0 0,0 0 0 15,-1 1 0-15,1-3 0 0,-10 3 3 0,10-7-1 16,-2 1 1-16,2 0 0 0,-1 0 0 0,-9 0-2 16,10 0 4-16,-10 0 0 0,10-5-2 0,-9-5-1 0,9 4-2 15,-10-3 1-15,-1 0-1 0,4-7 2 0,-2-3-1 0,-1 0-1 16,1 0 0-16,-9-6 1 0,0 0 0 0,0 0-1 0,0 1 3 15,-9 5-1-15,9 0-1 0,-8-3 2 0,-12 4 1 16,13 3 0-16,-11 0 3 0,10 0 1 0,-9 6 0 16,-1-1 2-16,0-5 3 0,-7 10 1 0,7-4 0 0,-8 3-1 15,0 6-2-15,1 1 2 0,0-1 0 0,-12 3-4 0,12 3-2 16,-10 3-1-16,0 6 0 0,-8-1-1 0,9 6 1 0,-3-1-4 16,4 10-1-16,-2-3 0 0,9 7-5 0,0-4-12 15,-1 6-20-15,10 4-57 0,-10 0-91 0,19 0-91 16,-9 0-96-16,-1 8-147 0,10-2-137 0,-10 3-97 0,1 6-36 15</inkml:trace>
  <inkml:trace contextRef="#ctx0" brushRef="#br0" timeOffset="174986.5">23715 1480 28 0,'0'-5'129'0,"8"5"-34"0,-8-5-25 0,0 1-17 0,10-2-8 15,-10-3-3-15,8 5-2 0,-8-7 2 0,8 1 2 0,-8 2-1 16,0 1 3-16,0-2-3 0,0 5-3 0,0-2-2 15,0 2-3-15,0-2-1 0,0 6-5 0,0-4-1 0,0-2-6 16,-8 6-3-16,8-3-4 0,0 3-2 0,0 0-4 0,0 0-1 16,-8-6-2-16,8 6-1 0,0 0-1 0,0 0 2 15,0-6-1-15,-10 6 1 0,10 0 1 0,0 0 3 16,0 0 5-16,0 0 5 0,-8 0 5 0,8 0 4 0,0 0 6 0,0 0 2 16,0 0 4-16,0 0 0 0,0 0-2 0,0 0-3 15,0 0-3-15,0 0-4 0,0 0-4 0,0 0-5 0,0 0-4 16,0 0-4-16,0 0-4 0,0 0-2 0,0 6-1 0,0 0 3 15,-9-3 4-15,9 7 5 0,0 6 4 0,-9-3 5 0,9 7 5 16,0 0 3-16,-8 4 3 0,8 1-4 0,0-1-5 0,0 6-2 16,0-5-5-16,0 4-3 0,0-1-2 0,0 2-1 15,8-1-1-15,-8 1 2 0,0 4 2 0,0-1-1 0,9-2 1 16,-9 3 1-16,0 1 1 0,0-2 3 0,0 1 2 16,0-1 2-16,-9 2-2 0,9-5 0 0,0 5 2 0,0-7-1 0,0 2-2 15,0-6-3-15,-8 0-6 0,8 1-1 0,0-1-1 16,0-5-2-16,0-4-2 0,0 0-1 0,0-5-4 15,0-1-1-15,0 1 0 0,0-5-1 0,0 5 0 0,0-5-1 16,0 0 1-16,0-5-2 0,0 5 2 0,8 0 0 0,-8-5-1 16,0 0 0-16,0 4-4 0,0-4-12 0,0-4-19 15,0 4-28-15,0-5-31 0,-8 0-42 0,8-5-58 0,0-5-105 16,-9 1-143-16,9-5-73 0</inkml:trace>
  <inkml:trace contextRef="#ctx0" brushRef="#br0" timeOffset="175502.36">23629 1314 230 0,'0'0'298'15,"0"0"-121"-15,0 0-78 0,0 0-46 0,7 0-21 0,3 0-11 16,-2-5-2-16,0 1 0 0,10-1-1 0,-1 0 3 0,9 0 0 16,-8-5 0-16,8 5 0 0,0-5-2 0,1 1-1 0,7 4-1 15,-8-5 0-15,9 0 3 0,-10 0 0 0,10 5 2 16,0-3-1-16,-9 2-2 0,8 0-2 0,-8 2-5 16,1 4-2-16,-10 0-3 0,0 4-2 0,9 2-1 0,-16 3-1 15,7-4-1-15,-9 10 3 0,2-5 2 0,-2 5 0 0,-8-1 0 16,0 6 0-16,0-5 0 0,-8 4 0 0,-2 0 0 15,2 1 0-15,-9-1 0 0,-1 1 0 0,0-1 0 0,1-4 1 16,0 5 0-16,1-1-1 0,-2 1-1 0,-1-6 0 16,2 7-3-16,0-8 1 0,0 3-3 0,8-3 1 0,-9 3 0 15,10-6-1-15,8-6-1 0,-9 6 0 0,9-4 0 0,0-3 0 16,0 3 0-16,0-2 1 0,0 1 0 0,9-5 1 16,-9 5 1-16,8-5 0 0,10 6 2 0,-9-6 1 0,-1 4 1 15,10 2-1-15,-1-6 0 0,10 4 2 0,-9 1 1 0,7-1 0 16,0 2-2-16,1-2 0 0,1 8-1 0,-1-9 0 15,9 2 0-15,-8 0-3 0,-2 0 0 0,10 4-3 0,-9-3 2 16,8-1-2-16,-7-2 0 0,7 7 0 0,-8-4-1 16,1-1 0-16,-2 0-1 0,2 5 2 0,-2-5 0 0,-7 0 0 15,7 4 0-15,-7-5-1 0,0 6-7 0,-1-4-7 0,-9 4-11 16,10-5-11-16,-11 3-19 0,4-2-21 0,-4-6-29 16,2 4-52-16,1-8-118 0,-10 4-88 0</inkml:trace>
  <inkml:trace contextRef="#ctx0" brushRef="#br0" timeOffset="175784.54">24618 1369 72 0,'0'0'369'0,"0"0"-129"0,0 0-101 0,0 3-59 0,0-3-31 15,9 0-11-15,-1 0-6 0,9 0-1 0,-8 0-1 16,8-3 0-16,10 3-2 0,-10-6 0 0,10 6-4 16,-1-6-3-16,8 3-4 0,-8-2 0 0,9-1 1 0,-10 2 2 15,11-2 3-15,7-3 0 0,-8-1 0 0,0 1 3 0,8-1-3 16,-8 0-3-16,-1 0-2 0,1 0-5 0,0 1-3 16,-8 4-2-16,-2 1-8 0,1-2-13 0,-9 1-18 0,-8 0-22 15,8 5-25-15,-8-5-35 0,-9 0-68 0,9 0-134 0,-18 5-84 16</inkml:trace>
  <inkml:trace contextRef="#ctx0" brushRef="#br0" timeOffset="176018.92">24974 1280 112 0,'0'10'259'0,"0"0"-84"15,0 4-60-15,0 5-35 0,0 2-20 0,0-3-8 0,0 8-4 0,0 2 0 0,8 2 2 16,-8 4 1-16,9 0 0 0,-9 6-4 0,0-2 0 15,0 1-1-15,0 5 0 0,0 1-4 0,0-1-2 0,0 5-2 16,0-6-3-16,0 1-1 0,0 0-6 0,0 0-3 0,0-5-5 16,0 0-3-16,9-4-6 0,0-1-3 0,-9 0-9 15,8-4 1-15,0-2 1 0,2 1 0 0,-1 1-3 0,-1-5-9 16,1-1-15-16,-9-5-22 0,8 1-18 0,-8-6-35 16,0 0-53-16,0-2-105 0,-8-3-121 0,-1 1-60 0</inkml:trace>
  <inkml:trace contextRef="#ctx0" brushRef="#br0" timeOffset="176348.02">23889 2950 189 0,'-18'7'337'15,"1"-4"-114"-15,8 2-87 0,0 0-50 0,9 0-28 0,-8 0-13 16,8 0-6-16,0-5-4 0,8 5 0 0,1-5-1 0,9 5-1 16,8-2-1-16,0-3-1 0,-1 0-6 0,10 7-5 15,9-7-5-15,-1 0-3 0,9 0-2 0,-9 0 0 0,10-7-1 16,8 7 3-16,-1-8 0 0,1 3 1 0,0-5 6 16,8-5 1-16,10 5 2 0,-10-5 2 0,17 1 1 0,-7 1-2 15,-1-9 0-15,9 3-1 0,-9 5-4 0,0-2-4 0,-1 3-2 16,-6-2-4-16,-10 4-2 0,-1 1-2 0,-8 7-2 15,-7-7-2-15,-11 5-1 0,1 5-2 0,-10 0-4 0,-8 0-6 16,1 0-4-16,-9 0-4 0,-1 0-2 0,2 5-4 0,-10-5-7 16,0 5-9-16,-10 0-15 0,2-2-19 0,-1 4-28 15,-9-4-60-15,1 3-115 0,0 4-101 0</inkml:trace>
  <inkml:trace contextRef="#ctx0" brushRef="#br0" timeOffset="176849.83">24731 3502 231 0,'-9'0'391'0,"9"-4"-121"0,0 4-104 16,0 0-62-16,0-6-36 0,0 6-17 0,0 0-10 0,0 0-6 16,0 0-4-16,0 6-5 0,9-6-3 0,-9 4-5 0,7-4-6 15,-7 6-2-15,11 4-2 0,-4-1 2 0,12 1 1 16,-11 4 2-16,1 1 4 0,-1 5 8 0,10-1 10 0,-1 5 4 16,1 6 5-16,-1 0 1 0,8 3 2 0,-7 6 1 15,0-4-2-15,7 9-7 0,-7-5-6 0,8 10-7 0,-9-6-3 16,1 6 2-16,-1-5 8 0,0 10 5 0,-8-5 3 0,0-1 3 15,0 1-2-15,-1-5 0 0,0 1-1 0,2-2-7 16,-2-4-10-16,-8 0-8 0,8-5-5 0,-8-5-4 0,10 1 1 16,-10-5-1-16,8-5 2 0,-8-1 3 0,9-5 4 0,-9-2 11 15,8-4 12-15,-8-3 18 0,10 0 30 0,-10-5 31 16,8 0 20-16,1-10 15 0,-9 2 6 0,9-8 3 16,8-4-6-16,-10-9-12 0,4 0-26 0,-2-5-24 0,8-6-20 15,-9 1-14-15,1-5-9 0,8-5-11 0,-8 0-9 0,-1-4-9 16,1 0-4-16,-9-6-9 0,9 0-5 0,-1 5-1 0,-8-5-4 15,0 6-2-15,9-1 0 0,-9 5-2 0,9 0-9 16,-9 5-12-16,0 1-22 0,0-1-32 0,0 9-53 16,0-4-64-16,0 5-58 0,0-1-56 0,0 2-52 0,0 3-79 15,0 1-157-15,0-1-71 0,9 1 1 0</inkml:trace>
  <inkml:trace contextRef="#ctx0" brushRef="#br0" timeOffset="177397.95">26588 2247 320 0,'0'-4'280'0,"0"4"-96"0,0-6-66 15,0 6-36-15,0 0-17 0,0 0-10 0,0 0-6 0,0 0-5 16,0 0-5-16,-8 0-8 0,8 6-4 0,0-2-6 16,0 0-5-16,-9 8-3 0,9-3-2 0,-7 0 0 0,-3 6 2 15,2 4 2-15,-1 1 4 0,0 5 1 0,1-1 0 0,-9 1 2 16,7 3 1-16,-6 2 3 0,-2-1 0 0,9 0-1 15,-8 6-2-15,1-1 3 0,-2-1-2 0,-1 3 1 16,1-8 2-16,2 7-4 0,-1-1-1 0,-1-6-1 0,1 3-1 16,-1-3-2-16,10 3-2 0,-10-1-1 0,10-7-2 0,-9 3-3 15,8-8-2-15,1 5-2 0,-1-2-2 0,0-1-6 0,0-6-13 16,9 0-17-16,-8 1-25 0,8-5-29 0,0 0-32 16,0-4-52-16,0-2-88 0,0-4-138 0,0-4-65 15</inkml:trace>
  <inkml:trace contextRef="#ctx0" brushRef="#br0" timeOffset="177694.95">25982 2565 114 0,'0'-5'380'15,"8"5"-113"-15,-8-5-103 0,0 5-67 0,0 0-43 0,9 0-23 16,-1 0-8-16,1 5-5 0,0-5-4 0,8 5 3 15,-8 0 0-15,8-1 1 0,0 7 1 0,9-8 2 16,-7 7-1-16,6 1 0 0,-7-1-1 0,8-2 0 0,0 2 0 16,-1 6 2-16,-7-6-2 0,8 5-3 0,0 3 0 0,0-3-3 15,0 0 0-15,-8 6-4 0,9-3 2 0,-2-3-3 16,-8 3 2-16,9-2 0 0,-8 4 0 0,-1-7 0 0,0 3-1 16,10 3 0-16,-11-9-1 0,2 6-1 0,-8-3-3 15,5-3-1-15,3 6-1 0,-9-13 0 0,9 7 0 0,-10 0-1 16,1-5-5-16,0 5-11 0,-1-5-15 0,0 0-20 0,2-2-32 15,-2-3-49-15,1 0-99 0,-1-3-137 0,-8-2-67 16</inkml:trace>
  <inkml:trace contextRef="#ctx0" brushRef="#br0" timeOffset="178306.37">26824 2081 154 0,'0'-5'393'0,"0"0"-122"0,-9 0-109 0,9 5-65 15,9 0-39-15,-9-3-18 0,0 3-10 0,0 0-5 0,8-6-3 16,-8 6-4-16,7 0-4 0,4 0-2 0,-4 0 1 16,3 0 8-16,0 0-1 0,6 6 0 0,-7-3-1 0,0 2 4 15,7 0 3-15,-6 0 3 0,7 6-1 0,-9-1-6 0,10 3 1 16,-10 2 2-16,10 5 1 0,-1-6 0 0,1 10-3 16,-1-3-1-16,0 3-2 0,1 6 1 0,-9-7-2 0,8 6-2 15,0 6-1-15,-8-6-3 0,9 4-2 0,-10 2 0 16,10-1-1-16,-10 1 1 0,0-1-2 0,10 4-1 0,-9-2-1 15,0-3 0-15,-1 1 0 0,0 6 0 0,1-6 1 0,-9-4-2 16,11 4 1-16,-4-6-1 0,1-3 1 0,-8 5-1 16,9-7 0-16,-9 7-1 0,9-10-1 0,-9 4 1 0,9-4-1 15,-9-6 1-15,8 0-2 0,-8-4 2 0,0 1-1 0,8-7 0 16,-8 6 3-16,0-10 6 0,10 4 8 0,-10 2 13 16,0-6 22-16,0 0 27 0,0 0 29 0,0 0 22 0,9-6 14 15,-9 2 9-15,0 0-2 0,0-11-8 0,0-1-14 16,0-2-21-16,0-7-23 0,0 1-15 0,-9-6-13 0,9-4-10 15,0 0-4-15,-10-5-5 0,10-5-7 0,0 0-7 0,-8-5-8 16,8 0-8-16,0-4-7 0,-8-1-4 0,8 0-2 16,0-5-1-16,-9 6-3 0,9 4 3 0,0-4-1 15,0 8 1-15,0 0 2 0,0 7 0 0,0 4-1 0,0 6 0 16,0-3 1-16,0 7 0 0,0 4-1 0,0 1-1 0,0 3-1 16,0 3 7-16,0-2-4 0,0 5-6 0,0 6-18 15,0-6-24-15,0 5-34 0,0 0-38 0,0 0-41 0,0 0-48 16,9 0-39-16,-9 0-39 0,0 0-45 0,8 2-107 15,-8 3-90-15,0-10-42 0,0 10-9 0</inkml:trace>
  <inkml:trace contextRef="#ctx0" brushRef="#br0" timeOffset="179121.43">27284 1060 71 0,'0'-5'277'0,"0"5"-67"16,0 0-60-16,-7-5-42 0,7 5-27 0,0 0-14 0,0 0-9 15,0-3-9-15,0 3-7 0,0 0-4 0,0 0-6 16,0-6-5-16,0 6-5 0,0 0-1 0,0 0-7 15,0 0-1-15,7 0-5 0,-7 6-1 0,0-6-1 0,8 0-4 32,1 3 0-32,0 2-3 0,-9 0 0 0,17 0 2 0,-9 5 1 15,2 0-2-15,7 0 0 0,0 4 1 0,1-4 0 0,-1 10 0 16,1-6 0-16,-2 1-1 0,2 5 1 0,-1 0 0 16,1 3 0-16,7-3-1 0,-6 4 2 0,-11 1-1 0,9-1-1 15,1 1 2-15,-1 4 0 0,-8-5 1 0,8 5-1 0,-7-4 1 16,-2-1-1-16,0 1-1 0,-8 0 2 0,9-1-2 15,-9-6 0-15,0-2 0 0,0-2 2 0,0 2 2 16,0-7 4-16,0-5 3 0,0 6 10 0,0-4 14 0,0-2 12 16,0-4 16-16,0 6 13 0,0-6 12 0,0 0 7 0,0 0 3 15,0-6-4-15,0 2-8 0,-9-7-10 0,9 2-14 0,0-6-10 16,0-5-12-16,0 0-9 0,9 2-5 0,-9-6-5 16,0-6-2-16,9 5-3 0,-9-3 0 0,8 2-4 15,-8-3-3-15,9 0-1 0,-1-1-1 0,-8-3 0 0,10 3-2 16,-3 1-2-16,-7-1 0 0,9 7 2 0,0-8 2 0,-9 7 1 15,9 0 0-15,1 5 1 0,-3-6-1 0,11 7-1 16,-10-3-1-16,2 1-1 0,5 6-4 0,5 0-2 0,-12-7-1 16,9 11 0-16,-8-4-1 0,8 5 0 0,0-1-1 15,-8 5-2-15,-1 0-10 0,1-4-24 0,0 9-28 0,-9-7-33 16,8 7-31-16,2 0-34 0,-10 0-45 0,0 7-88 0,0-3-150 16,0 1-67-16,0 0-19 0</inkml:trace>
  <inkml:trace contextRef="#ctx0" brushRef="#br0" timeOffset="179607.3">28543 2379 42 0,'0'0'396'0,"0"0"-113"0,0 0-101 0,0 0-70 15,0 0-43-15,0 0-23 0,0 0-10 0,0 0-8 0,0 5-3 16,9-5-3-16,-9 0-3 0,8 0-1 0,1 0-2 16,0 0-1-16,9 0 0 0,-10 0 3 0,9 0-1 0,1-5 3 15,8 5 0-15,-1-5-2 0,-6 1 2 0,6-6 1 0,10 5 0 16,-9 0 2-16,8-5 1 0,1 0-1 0,1 5 2 15,-11-5-3-15,8 6-1 0,5-5-5 0,-14 3-3 0,3 2-3 16,-1-7-3-16,0 6-3 0,0 1-1 0,-9 4-1 16,1-6-2-16,-1 3 0 0,-7 3-7 0,6-6-13 0,-7 6-17 15,-9-6-21-15,9 6-23 0,-9 0-26 0,0 6-36 0,-9-6-67 16,0 6-125-16,-7-6-77 0</inkml:trace>
  <inkml:trace contextRef="#ctx0" brushRef="#br0" timeOffset="179810.75">28672 2525 267 0,'-7'5'329'16,"7"-5"-130"-16,0 5-89 0,0-5-49 0,0 5-19 15,7-5-7-15,-7 5-2 0,10-5 3 0,-2 0 1 0,11 0 4 16,-2 0 1-16,-1 0 0 0,2-5-2 0,9 5-4 16,-11-5-2-16,10-5-1 0,1 6 0 0,-2-6 0 0,2 5-2 15,8-5-4-15,-9 0-3 0,8 0-5 0,1 1-6 16,-9-1-3-16,9-4-7 0,0 4-14 0,-9 1-21 0,8-6-31 15,-7 0-50-15,7 0-109 0,-8 0-134 0,1-4-80 0</inkml:trace>
  <inkml:trace contextRef="#ctx0" brushRef="#br0" timeOffset="180217.72">30071 1730 327 0,'-7'-5'352'0,"7"-1"-127"15,-10 2-84-15,10-1-45 0,0 5-19 0,0 0-9 0,0-5-4 16,0 5-5-16,0 0-6 0,0 0-9 0,0 0-11 15,0 0-12-15,0 5-8 0,0 0-6 0,10-1-5 0,-3 2-2 16,-7 2 1-16,9 2-1 0,0 6 2 0,-1-1 2 0,2 3 2 16,-2 8 1-16,-1-3 5 0,3 7 2 0,0 1 5 15,-2 2 3-15,0 1 3 0,-8 5 2 0,9 0 1 0,0 6 0 16,-9-7-2-16,0 1-1 0,8 4-2 0,-8-4-4 16,0 2 1-16,9-3 0 0,-9-4 0 0,0 0-1 0,0-5 0 15,9 1-1-15,-9-1 0 0,0 1 1 0,0-6-4 0,0-4-3 16,0-1-4-16,0 0-1 0,0-3 0 0,0-6 0 15,0 3-3-15,0-7 2 0,0 4 1 0,0-6 2 16,0-4 1-16,0 6 2 0,0-6-4 0,0 0-18 0,0-6-29 16,8 2-34-16,-8-6-43 0,9-6-54 0,-9-2-80 0,9-6-154 15,-9-1-92-15,0-5-32 0</inkml:trace>
  <inkml:trace contextRef="#ctx0" brushRef="#br0" timeOffset="180546.86">30350 1925 245 0,'-17'10'300'0,"-3"-2"-120"0,-5 3-72 16,8 4-36-16,-9-5-17 0,0 3-6 0,9-3 2 0,-1 6 1 0,1-7-1 16,0 1 0-16,9 0-5 0,-12 0-2 0,13-1-3 15,-1 1-2-15,-2 0-5 0,10-4-5 0,-8 4-4 16,8-1-1-16,0 0-1 0,0-4-3 0,0 5-3 0,0 5-1 15,8-5 1-15,2-1 0 0,-2 1 1 0,9-1 3 0,-7 5-4 16,6-4 1-16,2 5 2 0,-1-5-1 0,9 4 1 0,-9-2 1 16,10-3 3-16,-2 0-1 0,11-4 2 0,-2 5-2 15,-8-4-1-15,18-6-2 0,-10 4-5 0,1-4-1 16,10 5-2-16,-3-5-3 0,-7 4-1 0,8-4-1 0,-8 6-2 16,8-2-3-16,-9-4 3 0,-7 5-3 0,7 0 0 0,-8 0-3 15,1 0-1-15,-1 5-4 0,-9-5-13 0,0-1-20 16,0 2-28-16,-7-2-34 0,7 1-42 0,-9-5-70 0,1 0-159 15,1 0-90-15,-3 0-42 0</inkml:trace>
  <inkml:trace contextRef="#ctx0" brushRef="#br0" timeOffset="180734.5">31539 2194 539 0,'0'-6'514'16,"0"6"-185"-16,0 0-138 0,0 0-86 0,0 0-50 0,0 0-34 16,0 0-32-16,0 0-35 0,0 0-47 0,0 0-84 15,0 0-177-15,-9 6-99 0,1-6-52 0</inkml:trace>
  <inkml:trace contextRef="#ctx0" brushRef="#br0" timeOffset="185532.91">27327 1139 49 0,'0'0'133'0,"0"0"-27"0,0 0-23 16,0 0-17-16,0 0-13 0,0 0-8 0,0 0-4 15,0 0 1-15,0-6 0 0,0 6 0 0,0 0-2 16,0-4-2-16,0 4-3 0,0 0-1 0,0 0-1 0,0 0-3 16,0-5-4-16,0 5-1 0,-8 0-4 0,8 0-3 0,0 0-4 15,0 0-4-15,0 0-4 0,0 0-2 0,0-5 2 0,0 5-3 16,0 0 0-16,0 0 1 16,0 0 3-16,0 0 5 0,0 0 2 0,0-5 7 0,0 5-3 0,0 0 5 0,0 0 3 15,0-5 2-15,0 5 2 0,0 0-3 0,0 0-1 0,0-5-3 16,0 5-2-16,0 0-1 15,0 0-3-15,0 0-3 0,0 0-7 0,0 0 0 0,0 0-4 0,0 0-1 0,0 0-2 16,0 0-3-16,0 0 0 0,0 0-1 0,8 0 3 0,-8 5 0 16,8-5 0-1,-8 0 0-15,10 0 0 0,-1 5 1 0,-9-5 0 0,8 0 0 0,1 0 0 0,-1 5 0 0,-8-5 0 0,9 0-2 16,-9 5 0-16,9-5 1 0,-9 5 0 0,0-1 0 16,9 2 1-1,-9-2-2-15,8 0 0 0,-8 6 1 0,8-4 0 0,2-1 1 16,-10-1 1-16,8 6-1 0,0-4 0 0,2-2 0 0,-2 6 1 0,1-4 1 0,-1-3 0 0,-8 7-1 0,10-5-1 31,-2 5 1-31,-8-5-1 0,8 5 0 0,-8-5 0 0,0 4 0 0,10 1 0 0,-10 0 1 0,0-5-1 0,0 5-1 16,0-1 1-16,0-4 0 0,0 5 0 0,0-1 0 0,0-3-1 15,0-2 0-15,0 2 2 0,0-1 0 0,0-2 0 32,0 3 0-32,0-6 1 0,0 6 0 0,0-6-1 0,0 3 0 0,0-3 0 0,0 6-1 0,0-6-1 0,0 0 1 0,0 4 0 15,0-4 0-15,7 0 0 0,-7 0 0 0,0 6 0 16,0-6 0-16,0 4 0 0,0-4 0 0,0 6 0 0,10-6 0 15,-10 4 0-15,0-4 0 0,9 6 0 0,-9-6 0 32,8 3 0-32,-8 4 1 0,0-7-1 0,0 3 0 0,0-3-1 0,10 5 1 0,-10-5 0 0,0 5 0 0,0 0 2 15,0-5-2-15,7 5 0 0,-7 1 1 0,0-6-1 0,0 4 1 32,0 1 2-32,0-1-3 0,0-4 1 0,0 6-1 15,0-2 1-15,0 1 0 0,0-5 0 0,0 5 0 0,0 0-1 0,10 0 0 16,-10-5 0-16,0 5 1 0,0-5-1 0,0 5-1 15,0-5 2-15,8 5-1 0,-8-5 0 0,0 0 0 0,0 4 1 16,0-4-1-16,0 0 1 0,0 6 2 0,0-6-1 0,0 0 1 16,0 0 2-16,0 0 1 0,0 0 0 0,0 0 1 0,0 0 1 15,0 0 0-15,0 0-1 0,0 0-1 0,0 0-1 16,0 0-2-16,0 0 0 0,0 0-1 0,0 4-1 0,-8-4-1 16,8 0-1-16,0 0-4 0,0 0-9 15,0 0-14-15,0-4-23 0,0 4-40 0,-10-6-77 0,10 2-161 0,-7-6-87 0</inkml:trace>
  <inkml:trace contextRef="#ctx0" brushRef="#br0" timeOffset="186753.76">27284 1124 46 0,'0'0'199'0,"0"0"-42"0,0 0-40 0,0-5-27 0,0 5-18 15,0 0-11-15,0 0-6 0,0 0-5 0,0 0-1 0,0-5-6 16,0 5-1-16,0 0-3 0,0 0-5 0,0 0-6 16,0 0-4-16,0 0-3 0,8-5-6 0,-8 5-4 0,0 0-2 15,9-5-2-15,-9 0-2 0,9 5-3 0,-9-4 0 16,9-1-2-16,-9 5 1 0,8-5 3 0,-8 0-1 0,8 0 0 16,-8 5-2-16,10-5 1 0,-10 5 1 0,9-5 0 0,-9 5 1 15,8-5-2-15,1 5-1 0,-1-5-1 0,1 0 3 16,0 5-1-16,-9-3-1 0,9 3-1 0,-1-6 0 0,0 6 1 15,2-5 1-15,-2 5-1 0,0 0-1 0,-8-5-1 16,10 5 0-16,-2 0 0 0,1 0 0 0,-1 0 0 0,-8 0-1 16,10 0 1-16,-2 0 1 0,0 5 1 0,2-5-1 0,-3 0 0 15,3 0 0-15,-10 5-1 0,9-5 1 0,-1 6-1 16,-8-6-1-16,10 3 0 0,-10 2 0 0,7-5 0 0,-7 5 2 16,10 0 0-16,-10 0 0 0,8-5 0 0,-8 5 2 15,8 0-1-15,-8 0 1 0,9 0-1 0,-9 0 4 0,9 4 1 16,-9-4 1-16,0 5 1 0,9-5 0 0,-9 4 0 15,8-3 1-15,-8 2 0 0,10 2-2 0,-10-4-3 0,8 3 0 16,0 1-2-16,-8-4 1 0,9 2 1 0,0-2-3 0,-9 3 1 16,8-4-1-16,-8 5-1 0,9 0 1 0,-9-5 1 0,8 5 1 15,-8-1 1-15,0 1 1 0,0 0 2 0,10 0 1 16,-10 0 1-16,0-1 0 0,0 6-1 0,0-6 0 16,0 7-2-16,7-8 0 0,-7 7-2 0,0-5-1 0,0 6 1 15,0-6-2-15,0 0 1 0,9-2-1 0,-9 7 1 0,0-5 0 16,0-1-1-16,9 1 1 0,-9 0 0 0,0 0-1 15,0 0 0-15,0-1 1 0,9 1 1 0,-9 1-1 0,0-2 1 16,0 1 0-16,0 5 2 0,0-10 1 0,-9 5 0 0,9 3 0 16,0-7-1-16,0 4 1 0,0 0-4 0,0-7 2 0,0 7-5 15,0-5 2-15,0 0-2 0,0 1 0 0,-9-2 0 16,9 2 0-16,0-6 1 0,0 4 0 0,0-4 2 16,0 5-2-16,0-5 0 0,0 0 0 0,0 4 1 0,0-4-1 15,0 0 0-15,0 0 1 0,0 0 0 0,0 0 1 0,0 0 2 16,0 0 3-16,0 0 4 0,0 0 6 0,0 0 7 15,0 0 5-15,0 0 9 0,0 0 6 0,0 0 7 0,0 0 2 16,0-4 1-16,-9-1-4 0,9 5-4 0,0-4-5 16,0-6-8-16,0 4-6 0,0-4-8 0,-7 0-5 0,7 1-3 15,0-1-5-15,0-4 0 0,0 5-3 0,0-6 0 0,0 0-2 16,0-1-1-16,0 2 0 0,0-5 0 0,0 4-1 16,0 0-1-16,0-4 0 0,-10 4 0 0,10 0 0 15,0 2 1-15,-8-7-1 0,8 4-1 0,0 1 1 0,-9 1 1 16,9 0 0-16,0-1 0 0,-8 1 0 0,8-1-2 0,0 0 2 15,-9 1-1-15,9 5 1 0,0-7-1 0,0 6-1 0,0-3 1 16,0 1 6-16,-9-2-2 0,9 4-3 0,0-5-2 16,0 5 1-16,0 2-5 0,9-7-2 0,-9 5-1 15,0 0-10-15,0-4 2 0,9 4 0 0,-9 0 1 0,0 0-2 16,8 0 2-16,-8 1 1 0,9 4-1 0,-9-5 0 0,8 0-2 16,-8 5-1-16,10-4 1 0,-3 3 1 0,2-4-1 0,-9 6 1 15,9 0 3-15,0-2 0 0,1 2 1 0,-3-1 0 16,2-1 0-16,0 2-2 0,-1-2-1 0,2 2 1 0,-2-2-3 15,-1 2 2-15,3 0 3 0,8-1 1 0,-10 0 2 16,1 0 3-16,0 0 1 0,-1-5 1 0,1 6 2 0,0-3 0 16,-1 4 1-16,1-2 0 0,-1 0 0 0,1 0-1 15,0 0 1-15,-1 0 0 0,2 5 1 0,-2-5-1 0,1 5 0 16,-1-5 1-16,10 5 0 0,-11 0 0 0,4-3-1 0,5 3-2 16,-6 0-4-16,-2 0-3 0,1 0-2 0,-1 0-1 15,2 0-2-15,-10 0 0 0,8 0 0 0,-8 3 3 0,8-3 2 16,-8 0 1-16,9 0 3 0,-9 0-2 0,0 0 1 15,0 0-3-15,0 5 0 0,9-5 0 0,-9 5 1 0,0-5-1 16,-9 5 1-16,9-5 2 0,0 5 1 0,0-5 2 0,0 5-1 16,0-5 1-16,0 0 2 0,0 5 0 0,0-5 1 15,0 0-1-15,0 0-3 0,0 0-4 0,-9 5-6 0,9-5-7 16,0 0-12-16,0 3-12 0,0-3-20 0,-8 0-30 16,8-3-51-16,-8 3-107 0,-2-5-98 0</inkml:trace>
  <inkml:trace contextRef="#ctx0" brushRef="#br0" timeOffset="187317.19">27354 1050 9 0,'8'0'81'0,"1"-3"-17"0,8-3-16 16,-8 6-15-16,0-5-9 0,-1 5 0 0,0-5-1 15,2 5 1-15,6 0 3 0,-6-5-1 0,7 5-2 16,-9 0-1-16,10-5-3 0,0 5-6 0,-1 0-2 0,-8 5-5 16,9-5-4-16,-11 5-2 0,11 0-1 0,-10 0 0 0,10 1-1 15,-9-3 0-15,-1 7 0 0,-8 0 0 0,10 0 1 16,-2 5 1-16,0-6 3 0,-8 6 3 0,9-1 2 0,-9 0 3 16,9 2 2-16,-9-1 2 0,0-1 2 0,8 2 0 15,-8-3-1-15,0 2-1 0,0 0-2 0,9-1-2 0,-9 1-2 16,0 0-1-16,0 4-2 0,0-4-2 0,8-1-10 0,-8 0-21 15,0 1-42-15,10 1-94 0,-10-6-113 0</inkml:trace>
  <inkml:trace contextRef="#ctx0" brushRef="#br0" timeOffset="188863.69">26720 4567 85 0,'8'-4'122'0,"-8"-2"-27"0,0 2-22 0,0-2-19 15,0 6-11-15,0-4-7 0,0-2 1 0,0 6 8 16,0-3 0-16,0 3-1 0,0-5-1 0,0 5-3 0,0-7-3 15,0 4-3 1,0-2-2-16,-8-1-1 0,8 2 1 0,0-2 2 16,-10 6 3-16,10-3 2 0,-8-3 1 0,8 1-1 0,0 5 0 15,-8-4-1-15,8-2-3 0,0 6-2 0,0-4 0 0,0 4 1 16,-9-5-3-16,9 5 2 0,0-5 2 0,0 5 2 0,-9-5 3 16,9 0 5-16,0 5 4 0,-8 0 5 0,8-5 5 15,0 5 0-15,0-5 4 0,0 5 0 0,-9-5 3 16,9 5 0-16,0 0-5 0,0 0-3 0,0 0-6 0,0-4-5 0,0 4-7 15,0 0-10-15,0 0-9 0,0 0-10 0,0 4-8 16,0-4-4-16,0 0-5 0,0 5 0 0,9 0-2 0,-9 0 1 16,8 5 0-16,1 4 1 0,-9-4 2 0,9 10 2 0,7-2 0 15,-6 3 2-15,-2-1 0 0,9 3 0 0,-8-3 1 16,0 5 1-16,8-6 0 0,-8 6 0 0,8-2 0 0,-8-2 0 0,8 3 0 16,-10-4-1-16,4 5 2 0,-4-1 0 0,3-5-3 15,0 1 1-15,-3-1-1 0,-7 1 0 0,9-5 1 0,-9 4 1 16,9-4-6-16,-9-1 3 0,0-3 2 0,0-2 0 0,0 0 0 15,0 1 0-15,0-4 0 0,0 2-1 0,9-8 4 16,-9 6-2-16,0 0-1 0,0-6-4 0,0 3-10 0,0-3-17 16,0 0-21-16,0 0-25 0,0 0-34 0,-9-3-46 15,9-3-61-15,0-4-86 0,-9 0-127 0,0 0-66 0</inkml:trace>
  <inkml:trace contextRef="#ctx0" brushRef="#br0" timeOffset="189396.79">26685 4308 24 0,'-9'-4'425'0,"1"-2"-108"15,-1 2-120-15,9-1-75 0,-9 0-43 0,9 5-24 0,0-5-13 16,0 0-6-16,0 1-3 0,0 4-7 0,9-6-3 15,0 2-9-15,-1-1-3 0,1 0-2 0,8-5-5 0,1 5-2 16,-1 0-2-16,0-4 0 0,0 3 0 0,1-3 0 16,8 5 1-16,-9-7-6 0,1 6 4 0,9 0 1 0,-2 0 0 15,-8-4 1-15,9 5 0 0,0-2 1 0,1 2 1 0,-11 4 0 16,11 0 1-16,-10 0 0 0,10 0 0 0,-10 4-1 16,0 2 0-16,0-2-2 0,-8 5-1 0,0 1 1 0,8 6 0 15,-17-6 0-15,9 3 2 0,-9 2 1 0,0 0 1 0,0 4 1 16,-9 1 2-16,1-6 1 0,-1 6-1 0,-9-1 0 15,10 1 0-15,-10-1 2 0,1-3 1 0,-1-2 0 0,1 1 2 16,0-6 3-16,-1 6 0 0,1-5 2 0,-1-1-1 16,10 1-2-16,-10-5-1 0,10 4 0 0,-1-3-3 0,1-2-4 15,8 2-1-15,-10-1-1 0,10-5-2 0,0 3-2 0,-8-3-2 16,8 7-2-16,8-2 1 0,-8-2 0 0,0 3 0 16,10-2-2-16,-2 2 0 0,1 4 3 0,-1-6 1 15,1 6 1-15,0-1 0 0,-1 1-1 0,10 0 0 0,-1 5 2 16,1-5-1-16,-1 0 0 0,0 6-1 0,1-8 1 0,-1 7-1 15,9 0 0-15,-8-2 0 0,8-2 0 0,-9 4-1 0,1-2 1 16,8 3-2-16,-10-2 0 0,11-3 1 0,-10 3 1 16,1-4-2-16,8 4 0 0,-9 1-5 0,0-5-6 15,1-1-7-15,-9 1-5 0,7 0-6 0,-6 0-7 0,-2-5-8 16,0 0-5-16,2 0-8 0,-2-2-6 0,1 4-12 0,-1-7-14 16,-8 0-31-16,10-7-56 0,-10 4-111 0,8-2-82 15</inkml:trace>
  <inkml:trace contextRef="#ctx0" brushRef="#br0" timeOffset="189709.38">27379 4206 354 0,'0'0'332'0,"0"0"-125"0,0 0-87 0,9 0-53 16,-9 0-25-16,9 0-10 0,0 0-5 0,7-4 0 15,2 4 2-15,0-6 0 0,-1 1-1 0,1 0-2 0,8 0 1 16,0-3-2-16,-1 2-2 0,10-4 1 0,1 6-1 0,-2-6 2 16,1 4-2-16,-1-3-1 0,1-1-1 0,-2 0-3 0,3 6-2 15,-1-6-4-15,-1 5-2 0,-8 0-3 0,9 0-2 16,-10 0-3-16,12 0 0 0,-12 0-1 0,-7 5-1 15,-1-4-5-15,9 4-12 0,-17 0-13 0,8 0-22 0,-8 0-24 16,-9 0-27-16,0 0-41 0,0 0-62 0,-9 0-109 0,1 0-80 16</inkml:trace>
  <inkml:trace contextRef="#ctx0" brushRef="#br0" timeOffset="189928.58">27761 4084 134 0,'-7'0'362'16,"7"0"-110"-16,0 0-101 0,0 0-63 0,0 0-39 0,0 0-19 15,0 0-9-15,7 5-1 0,2 0 0 0,-9-1 3 16,9 6 6-16,-1 0 3 0,2 0 1 0,-2 5 0 16,-1-1-1-16,13 2-3 0,-12 2 1 0,0-3 0 0,1 9-1 15,0 1-4-15,-1-1 0 0,1 1-4 0,0 5 0 0,-1-1 0 16,-8-1-3-16,9 2-2 0,-1-1-3 0,-8 1-1 0,9-2-2 16,0 1-1-16,-9 1 1 0,0-1-1 0,8-4-2 15,-8 4-2-15,10-4 2 0,-10-2-3 0,8 3-8 16,-8-7-14-16,0 1-23 0,9-1-29 0,-9-5-41 0,8 2-65 0,-8-7-119 15,9 1-104-15,-9-5-58 0</inkml:trace>
  <inkml:trace contextRef="#ctx0" brushRef="#br0" timeOffset="190618.59">28803 4153 128 0,'0'0'306'15,"-8"0"-55"-15,8 0-56 0,0-6-45 0,0 6-33 0,0 0-24 16,0 0-14-16,0-4-9 0,0 4-9 0,0 0-6 15,0 0-7-15,-8 0-7 16,8 0-5-16,0 0-8 0,0 0-6 0,0 0-8 0,0 0-3 0,-10 4-5 0,10 2-3 0,-8-2-2 16,8 6-1-16,-9-1 0 0,1 1 0 0,-2 6 6 15,2 3 2-15,0 0 6 0,-9 5 4 0,7-4 5 0,-7 8 3 16,0 3 4-16,-1-1 2 0,1-1 0 0,-1 4-2 0,2-3 1 16,-2 3-3-16,0-2-2 0,1-3-2 0,9 1-2 15,-9-3 1-15,8-3-1 0,0 2-1 0,0-5-2 0,9-5-1 16,-10 4-2-16,3-9-2 0,7 5-2 0,0-7-3 15,-9 2-3-15,9-4-2 0,0-2-1 0,0 2-2 0,-9-2-6 16,9 1-11-16,0-5-15 0,0 6-20 0,0-6-19 0,0 0-18 16,0 0-21-16,0 0-22 0,0-6-29 0,0 1-31 15,-8-5-42-15,8 0-69 0,0-4-89 0,0 0-49 0</inkml:trace>
  <inkml:trace contextRef="#ctx0" brushRef="#br0" timeOffset="190885.16">28395 4245 411 0,'-8'-5'319'0,"8"0"-119"16,0 5-84-16,0-5-47 0,0 5-27 0,0-5-13 0,0 5-6 0,0 0-3 0,0 0-5 16,0 5-4-16,8-5-1 0,-8 5-3 0,8 0-2 15,2 5 0-15,-2 0 1 0,1 0 0 0,-1-1 0 0,2 1 0 16,-2 5 1-16,1 0 0 0,7 0 2 0,3-2-1 0,-10 7 2 15,7-1-2-15,2 1 1 0,-1-1-1 0,1 1-2 16,0 0 1-16,-2 4-2 0,2-5-1 0,-1 2 1 0,-9-3-1 16,9 2 0-16,1-1-1 0,-9 1 4 0,8 0-2 15,1-1-1-15,-10-4-1 0,10 0-1 0,-9 0-7 0,9 0-9 16,-10-6-17-16,10 1-22 0,-2-5-39 0,-7-5-68 0,9 0-137 16,-1-5-96-16</inkml:trace>
  <inkml:trace contextRef="#ctx0" brushRef="#br0" timeOffset="191777.72">29221 4084 156 0,'0'0'303'0,"0"-5"-99"0,0 5-83 0,0 0-51 0,0 0-29 0,0 0-14 0,0 0-8 0,0 0-1 16,0 0-2-16,0 5-2 0,0-5 1 0,0 0-2 0,0 5 0 15,0-5-3-15,8 5 4 0,-8-1 3 0,0-4 4 0,8 6 3 16,-8-2 1-16,10 6 5 0,-10-4 3 0,8 3 3 15,-8 1 1-15,9 0 0 0,-9 0-3 0,8 0 2 0,-8-2-3 16,9 7 0-16,-9 1-1 0,9 2-2 0,-1-3-4 16,2 4-3-16,-10 1-2 0,8 0-2 0,0-2-1 0,1 7-3 15,0-5-2-15,7 4-2 0,-6-3-2 0,0 2 1 0,-3 2 0 16,3-5-1-16,6-2-2 0,-7 6-2 0,0-3 1 16,0 3-2-16,8-5 0 0,-8 1 1 0,0 0-2 15,-9-1 0-15,8-4 1 0,1 5 0 0,-9-5 0 0,8 4 1 31,-8-4-1-31,0-5 2 0,9 4 1 0,-9-4 0 0,0 0 0 16,0-1 1-16,0-3-1 0,8-2 0 0,-8 0 0 0,0 2-1 16,0-2-2-16,0 2 1 0,0-6-1 0,0 6-1 15,0-6-1-15,0 3-1 0,0-3 0 0,0 0-1 0,0 0 1 16,0 0-1-16,0 0 0 0,0 0 2 0,0 0 0 16,0 0 0-16,0 0 2 0,0 0 1 0,0 0 2 0,0 0 5 15,0 0 7-15,0 0 6 0,0 0 7 0,0 0 14 16,0 0 2-16,0 0 1 0,0 0-4 0,0 0 0 0,0-3-4 15,0 3-6-15,0 0-6 0,0-6-11 0,0 6-4 0,0 0-2 16,0 0 3-16,0-6-5 0,0 6-2 0,0-4 0 0,0-2-1 16,0 2 2-16,0-6 2 0,10 1 2 0,-10-1 6 15,0-6 7-15,8 3 9 0,-8-2 9 0,8-6 11 16,0-2 5-16,-8 5 7 0,10-8 5 0,-2 1 3 0,1 1-5 16,0-1-6-16,0 2-11 0,-1-7-6 0,2 6-8 0,-2-6-4 15,-1 5-8-15,3-4-7 0,-2 6-4 0,-8-7-3 16,10-1 2-16,-1 3-5 0,-2-1-1 0,3-1-7 0,-2-4-2 15,-8 0 1-15,9 5-1 0,0-5 0 0,-1 4 0 16,-8 1 0-16,9-1-1 0,-9 1 2 0,8 4-1 0,-8 7 1 16,0-3 0-16,0 3 0 0,0 3 0 0,0 0 0 0,0 4 1 15,0 3 1-15,0 3-1 0,0 0-1 0,0 0 0 16,0 5-1-16,0-5 0 0,0 5-5 0,-8 0-4 16,8-5-6-16,0 5-13 0,0 0-21 0,0 0-30 0,0 0-38 15,0 0-42-15,0 0-40 0,0 5-50 0,0-5-75 0,0 0-161 16,-9-5-85-16,1 5-30 0</inkml:trace>
  <inkml:trace contextRef="#ctx0" brushRef="#br0" timeOffset="192922">29429 3243 120 0,'0'0'210'0,"0"0"-37"0,0-4-40 0,-9 4-34 15,9 0-25-15,0 0-15 0,0-5-9 0,0 5-5 0,0 0-5 16,0 0-3-16,0 0-2 16,0 0-4-16,0 0-3 0,0 0-6 0,0 0-3 0,0 0-3 0,0 0 0 0,0 0 2 0,0 0-1 15,0 0 2-15,0 0 1 0,0 0 1 0,9 0-1 0,-9-5-1 16,0 5-1-16,0 0-1 0,0 0-1 0,0 0-3 15,0 0-2-15,0 0-2 0,0 0 0 0,9 0-2 0,-9 0-4 16,0 0 0-16,0 0-3 0,8 0 0 0,-8 0 0 0,9 0 0 16,0 5 0-16,0-5 0 0,-1 5 2 0,9-5-2 15,-8 4 0-15,-1 6 2 0,10-6-2 0,-10 6 0 0,10-4 2 16,-10 9 0-16,10-5 0 0,-9 0 2 0,9 3 1 0,-10 2-1 16,9 0 2-16,-9 0-1 0,2 4-2 0,-1 1-1 15,-2-6 1-15,3 7-1 0,-2-8 1 0,-8 8 1 0,0-3 3 16,9-2 0-16,-9 3 0 0,0-5 1 0,0 2 2 15,0-2-2-15,0 1-1 0,0-6 3 0,0-4 2 0,0 5-2 16,0-5 2-16,0 0 2 0,0 0 2 0,0-1 5 0,0-4 5 16,0 6 4-16,0-6 8 0,-9 0 9 0,9 0 13 15,0 0 9-15,0 0 5 0,0 0 1 0,-8-6-4 0,8-3-6 16,0-1-11 0,-10 0-10-16,10-4-12 0,0-1-12 0,0 1-6 0,-7-6-5 0,7 5-1 0,0-5-1 0,-9 7 0 0,9-9-1 31,0 4-1-31,0-2-2 0,0 6-1 0,0-1 0 0,0 0-2 15,0 0 0-15,0 2 0 0,0 3 0 0,9-1 0 16,-9 2-2-16,0-6-1 0,7 11-1 0,-7-6-2 0,10 0 0 16,-2 4 1-16,-8-3 0 0,9 3 1 0,-9-4-2 0,9 6 3 15,-1 0-1-15,-8-2 2 0,9 2-3 0,-9-1-3 0,8 0-4 16,-8 5-6-16,0-5-6 0,10 5-5 0,-10 0-7 16,8-5-4-16,0 5-6 0,-8 0-5 0,0 0-2 0,10 0-3 15,-2 0-3-15,-8 5-3 0,0-5-4 0,9 0-5 0,-9 0-8 16,0 5-16-16,8-5-24 0,-8 5-43 15,0-5-87-15,0 0-121 0,0 0-63 0</inkml:trace>
  <inkml:trace contextRef="#ctx0" brushRef="#br0" timeOffset="193876.84">30107 3464 98 0,'0'0'168'16,"-10"0"-49"-16,10 3-41 0,0-3-25 0,0 0-16 0,0 0-8 15,0 0 0-15,-8 0 3 0,8 0 4 0,0 0 5 16,0 0 6-16,0 0 5 0,0 0 3 0,0 0-1 0,0 0-2 16,0 0-4-16,0 0-6 0,0 0-5 0,0 0-6 0,0 0-6 15,0 0-5-15,0 0-4 0,0 0-4 0,0 0-1 16,0 0-1-16,0 0-1 0,0 7 0 0,0-7 0 0,0 0 1 15,0 0 2 1,0 5 2-16,8-5 2 0,-8 0 3 0,0 0 3 0,10 3 1 0,-2-3 1 0,-1 0-2 0,3 0-1 0,8 0-2 31,-10 0-3-31,10-3-2 0,-1 3-5 0,0-5-1 0,9-2-4 0,-9 4 0 0,10-2-1 0,-10-1-3 0,-1 2 0 16,11-2 0-16,-9 6 2 0,-1-3 0 0,1-3 1 0,-10 1-2 31,10 5-1-31,-9-4 3 0,-1 4-1 0,1-6-1 16,-9 6 1-16,9 0 2 0,-9-4 4 0,8 4 4 0,-8 0 6 15,0 0 8-15,0 0 3 0,0 0 6 0,0 0 5 0,0 0 3 0,0 0 1 16,0 0-2-16,0 0-2 0,0 0-7 0,0 0-5 16,0 0-5-16,0 0-6 0,0 0-6 0,0 0-5 0,0 0-6 15,0 0-6-15,-8 0-8 0,8-5-9 16,0 5-16-16,0 0-16 0,0 0-22 0,0 0-27 0,0 0-38 0,0-5-62 0,0 5-117 16,0 0-93-16,0 0-54 0</inkml:trace>
  <inkml:trace contextRef="#ctx0" brushRef="#br0" timeOffset="194612.74">30627 3175 247 0,'0'-5'279'16,"0"1"-78"-16,0 4-63 0,0-6-40 0,0 6-23 16,-8-3-10-16,8 3-9 0,0-6-4 0,0 6-6 0,0 0-5 15,0-4-7-15,0 4-3 0,0 0-7 0,0 0-4 0,0 0 1 16,0 0-4-16,-9 0 1 0,9 0 0 0,0 0 0 15,0 0-1-15,0 0-2 0,0 4-2 0,0-4-3 0,0 6 1 16,0-3 2-16,0 3 3 0,0 3 1 0,0 1 3 0,9 5 4 16,-9-6 5-16,0 6 3 0,0 4 1 0,0-5-4 15,0 8-1-15,8-3 0 0,-8 4-2 0,0 3-3 0,0-3-4 16,9 2-3-16,-9 5-3 0,0-6-2 0,8 1-2 16,-8-1-2-16,0 0 0 0,9 1 0 0,-9-6-2 0,0 5-1 15,0-4 1-15,9-1 0 0,-9 1-1 0,0-5-2 0,0 5 0 16,0-6 0-16,0 0-1 0,0-4 1 0,0 1 0 15,0-3-1-15,0 2 1 0,0 0 0 0,0-5 1 0,0 0-1 16,0 0 1-16,0-5 0 0,0 5 0 0,0-5-2 16,0 0-11-16,0 0-22 0,0 0-35 0,0-5-65 0,9 0-121 15,-9 0-136-15,0-4-82 0,-9-7-56 0</inkml:trace>
  <inkml:trace contextRef="#ctx0" brushRef="#br0" timeOffset="195176.52">31009 4522 414 0,'-9'0'334'16,"9"0"-131"-16,-8 0-90 0,8 0-47 0,0 0-26 16,0 0-9-16,0 0-6 0,0 0-2 0,8-3-2 15,-8 3 0-15,9 0 0 0,-9 0-4 0,10 0-4 0,-3-5-4 16,3 5-2-16,-2 0 0 0,10-6-3 0,-10 6 0 0,9-4 0 15,-7 4 1-15,6 0 1 0,2-6 1 0,-1 6 1 16,1 0 2-16,-1-3 1 0,0-3 0 0,9 1 3 0,-9 5-1 16,8-4 0-16,3-2 0 0,-2 2-1 0,0 4-1 0,0-5-2 15,0 0 0-15,-9-5-2 0,9 10 0 0,-9-10-2 16,9 10-1-16,-8-5-2 0,0 1 3 0,-10-2-3 0,1 6-1 16,-1-4 0-16,2 4 0 0,-2 0-1 0,-8 0-1 15,9 0-6-15,-9 0-9 0,0 0-13 0,0 0-17 0,-9 0-17 16,9 0-27-16,-8 0-32 0,-2-5-42 0,2 5-61 0,-9 5-81 15,8-5-80-15</inkml:trace>
  <inkml:trace contextRef="#ctx0" brushRef="#br0" timeOffset="195380.61">31113 4660 354 0,'-8'10'339'0,"8"-5"-130"0,-8 0-94 0,8-1-50 0,0 2-24 16,0-1-9-16,0-5 0 0,0 3-1 0,0 4 5 0,8-7 3 15,0 0-2-15,10 3-2 0,-1-3-2 0,1-3-1 16,7 3-6-16,-6-7-6 0,14 4-4 0,-8-8-3 0,3 7 0 16,6-1-5-16,-8-5-1 0,9 5-3 0,-9-5-1 0,9 5-7 15,-1-5-13-15,-7 1-17 0,7-1-24 0,-7-4-39 16,-1 4-78-16,0-5-147 0,0-5-95 0</inkml:trace>
  <inkml:trace contextRef="#ctx0" brushRef="#br0" timeOffset="195850.38">32095 3853 343 0,'0'-3'355'15,"0"-2"-107"-15,0 5-85 0,0-5-53 0,0 5-30 0,0 0-16 16,-9 0-6-16,9-5-4 0,0 5-2 0,0 0-3 16,0 0-6-16,0 0-7 0,0 0-7 0,0 0-7 0,0 0-7 15,0 0-5-15,0 5-2 0,0-5-1 0,9 0 1 0,-9 5 4 16,0 0 3-16,0 4 8 0,8 1 9 0,-8 0 8 15,9 5 7-15,-9 3 5 0,9-2 9 0,-1 3 8 16,2 5 3-16,-3-4 0 0,2 1-2 0,1 2-2 0,-2 2 0 16,2 4-4-16,-3-6-6 0,2 2-9 0,8 1-13 0,-8-3-1 15,0-3-2-15,0 4-6 0,9 1-5 0,-10-6-3 0,0 1-3 16,0 5-3-16,2-10 6 0,-2 4-8 0,1 1-3 16,-1-7-1-16,1 3 2 0,-9-2-2 0,8-5-1 15,-8 6-2-15,9-5 1 0,-9 0 1 0,0-5-1 0,0 4-1 16,0-3-4-16,0-2 2 0,9 1 2 0,-9-5-1 0,0 6 2 15,0-6 0-15,0 0-1 0,0 3-6 0,-9-3-24 16,9 0-35-16,0-3-44 0,0-3-44 0,-9 1-48 0,9-5-62 16,-8-4-92-16,8-1-152 0,-9 1-66 0,9-5-13 15</inkml:trace>
  <inkml:trace contextRef="#ctx0" brushRef="#br0" timeOffset="196226.37">32623 3889 278 0,'0'0'434'0,"0"0"-131"15,-7 5-120-15,-2-5-79 0,-9 4-48 0,2 6-25 16,-2-6-13-16,1 6-8 0,-9 5-3 0,8-5-1 0,-8 6 0 16,0-3-1-16,-1 7-1 0,11-4-2 0,-11-3 0 0,10 2 0 15,-9-2 2-15,9 3 1 0,8-6 0 0,-9 5 0 16,10-5 1-16,-8-2-1 0,16 4 1 0,-10-3 0 0,2 1 1 15,8 0 0-15,0 0 2 0,0-6 4 0,0 5 2 16,0 1 4-16,8 0 1 0,2 0 0 0,-2-4 1 0,0 3 0 16,0 0-1-16,10 1-3 0,-9 0-2 0,8-5-2 0,0 10-1 15,9-11 2-15,-8 6-1 0,7 0 0 0,2-6 0 16,-1 2 1-16,0-2 2 0,0 7 3 0,0-11 3 0,1 3 4 16,7 3 0-16,-8-6 1 0,2 6 1 0,-4-6 0 15,2 3-3-15,-8-3-4 0,8 6-3 0,-9-6-4 0,1 4-3 16,-2 2 0-16,-7-6-1 0,8 4-1 0,1-4-2 0,-9 6 0 15,-1-6 0-15,2 4 0 0,-2 2-2 0,-1-6-3 16,3 0-5-16,-10 3-17 0,8 3-26 0,-8-6-29 16,10 0-43-16,-10 0-66 0,9 0-118 0,-9-6-125 0,0 3-71 15</inkml:trace>
  <inkml:trace contextRef="#ctx0" brushRef="#br0" timeOffset="196398.88">33041 4284 465 0,'0'0'524'0,"0"0"-168"16,-8-5-146-16,8 5-95 0,0 0-59 0,0 0-43 0,0 0-37 16,0 0-45-16,0 0-67 0,0 0-133 0,0 0-123 0,0-5-76 15</inkml:trace>
  <inkml:trace contextRef="#ctx0" brushRef="#br0" timeOffset="198278.01">28239 5681 9 0,'-7'9'204'15,"7"-3"-49"-15,-11-2-42 0,11 1-44 0,-9 2-23 0,9-4-12 16,0 2-6-16,-7-5 0 0,7 5 7 0,0-5 0 0,0 5 3 16,0-5 8-16,-11 5-1 0,11-5-1 0,0 0-2 15,0 0-2-15,0 4-1 0,0-4-2 0,0 0-2 16,0 0-1-16,0 0 0 0,0 0 0 0,0 0-1 0,0 0-1 16,0 0 2-16,0 0-2 0,0 0-1 0,0 0 1 0,0 0-1 15,0 0-3-15,0 0 0 0,0 0 0 16,0 0-3-16,0 0-1 0,0 0-1 0,0 0-3 0,11 0-1 0,-11 0-3 15,0 0-1-15,0 0-2 0,7 0 0 0,-7 0-1 0,9 6-1 16,2-6 2-16,-4 0 3 16,2 0 2-16,0 0 0 0,8 0 1 0,1 0 0 0,-1 0-1 0,0 0-1 0,0-6-3 15,1 6-1-15,8-4-5 0,0 4 2 0,-1-5-3 0,2 0-1 16,-1 0 0-16,1 0 0 16,-2 2-1-16,10-4-1 0,-9 2 0 0,0 1 0 0,-1-2 1 0,2 2 0 0,0-1-1 15,-2 0 0-15,1 0 0 0,1 1 0 0,-11-2 2 0,2 2-1 16,-1-2 1-16,1 6 3 0,-10 0 4 0,1-4 5 0,-1 4 7 15,1-6 4-15,-9 6 8 0,10 0 7 0,-10 0 6 16,0 0 7-16,8 0 3 0,-8 0 3 0,0 0 1 0,0 0-1 16,0 0-2-16,0 0-3 0,0 0-6 0,0 0-7 0,-8 0-10 15,8 0-9-15,0 0-14 0,0 0-24 0,0 6-30 0,0-6-38 16,-10 0-40-16,10 0-38 0,-9 4-35 0,9-4-39 16,-8 0-40-1,-1 0-46-15,1 0-67 0,-1 0-71 0,-9 0-31 0</inkml:trace>
  <inkml:trace contextRef="#ctx0" brushRef="#br0" timeOffset="198573.7">28734 5676 63 0,'0'0'447'0,"8"-5"-93"0,-8 5-103 0,0 0-78 0,0 0-52 0,0-4-26 16,0 4-17-16,0 0-5 0,10 0-4 0,-10 0-3 0,0 0-7 15,0 0-7-15,0 0-8 0,0 0-11 0,0 0-10 0,0 4-9 16,8-4-6-16,-8 5-4 0,0 0 2 0,9 4 4 15,-1-3 5-15,-8 10 9 0,10-8 6 0,-2 7 10 0,0 3 11 16,2 3 7-16,-2 3 0 0,0 0 0 0,1-3-4 16,0 9-6-16,0-7-3 0,-1 3-11 0,-8-3-9 0,9 2-9 15,-1-1-4-15,1 1-2 0,1-7-3 0,-10 6-2 16,0-2-2-16,8-4-1 0,-8-3 1 0,0 4 1 0,0-4-2 16,8-5 1-16,-8 0-2 0,0 4 1 0,0-4-1 0,0-5 1 15,0 4-2-15,0-3-1 0,0-1-8 0,0-5-17 0,0 3-19 16,0-3-25-16,0 0-28 0,0 0-34 0,0 0-43 15,0 0-50-15,9-3-65 0,-9-2-104 0,0-5-85 16,0 5-38-16</inkml:trace>
  <inkml:trace contextRef="#ctx0" brushRef="#br0" timeOffset="199154">29559 5912 286 0,'0'0'228'0,"0"0"-73"16,0 0-52-16,0 0-33 0,0 0-16 0,0 0-8 0,0 0-3 16,0 0-2-16,0 0 1 0,0 0-4 0,0 3-2 0,0-3-3 15,8 0-4-15,-8 0-3 0,0 0 0 0,9 0 0 0,-9 0-2 16,9 0 2-16,0 0 2 0,-9 0 3 0,8 0 2 16,2 0 1-16,5 0 3 0,-5 0 0 0,8-3 1 0,-9 3-2 15,8 0-1-15,0-6-1 0,0 6-1 0,0-6-3 0,1 6-2 16,8-4-1-16,-9 4 0 0,1-5 3 0,7 0-1 15,-6 5 0-15,6-5 0 0,-7 0-1 0,8 2 0 16,-9 3 2-16,1-6 1 0,8 0-1 0,-9 2-3 0,1-2-1 16,-11 2-3-16,11 4-3 0,-9-4-2 0,1 4-4 0,-3 0-3 15,-7-6 2-15,9 6 5 0,-9 0 3 0,0 0 6 0,0 0 3 16,0 0 4-16,0 0-1 0,0 0-2 0,0 0-4 16,0 0-7-16,0 0-19 0,0 0-27 0,0 0-28 15,0 0-34-15,0 0-31 0,0 0-36 0,0 0-49 0,0 0-60 16,-9 0-91-16,9 0-104 0,-17 0-46 0</inkml:trace>
  <inkml:trace contextRef="#ctx0" brushRef="#br0" timeOffset="199420.33">29742 6004 355 0,'0'0'262'0,"0"0"-90"0,8 4-59 16,0-4-33-16,2 0-13 0,-2-4-6 0,9 4-2 0,1 0-2 15,0-6-3-15,-2 6-4 0,12-4-5 0,-13-1-4 0,12 5-1 16,-9-5-1-16,8 0 3 0,0 0 2 0,-1 5 3 0,1-4 4 16,-8-3-4-16,8 7 0 0,-9-3 0 0,8 3-5 15,-5-5-4-15,-4 5-6 0,-7-5-6 0,0 5-8 16,-1 0 1-16,1 0-5 0,0 0-1 0,-9 0-1 0,8 0 1 16,-8 0 2-16,0 0 2 0,0 0 0 0,0 0-4 0,-8 0-10 15,8 0-21-15,0 5-28 0,-9-5-42 0,9 0-59 16,-9 5-109-16,1-5-151 0,-10 0-80 0,10 0-42 0</inkml:trace>
  <inkml:trace contextRef="#ctx0" brushRef="#br0" timeOffset="202165.46">31565 5602 86 0,'9'0'80'0,"0"6"-32"0,-1-6-21 0,1 4-12 16,8-4-8-16,-8 0-4 0,-1 0-3 0,1 0 0 16,0 0-1-16,-1 0 0 0,0-4-1 0,-8 4-3 0,10 0-6 15,-10-6-8-15,10 6-10 0,-10-4-13 0,0 4-14 0,7-6-18 16</inkml:trace>
  <inkml:trace contextRef="#ctx0" brushRef="#br0" timeOffset="202461.93">31688 5389 34 0,'0'0'150'0,"0"-6"-21"0,-10 6-28 15,10-4-25-15,0 4-26 0,0 0-16 0,0-5-15 0,0 0-9 16,0 5-5-16,-10 0-5 0,10-5-3 0,0 5-5 15,-8 0-4-15,8-5-6 0,0 5-4 0,-8 0-8 16,8 0-9-16,0-6-12 0,0 6-13 0,0 0-15 0,-9 0-18 16,9-4-25-16</inkml:trace>
  <inkml:trace contextRef="#ctx0" brushRef="#br0" timeOffset="203291.63">31634 5364 42 0,'0'-5'103'0,"0"5"-10"0,0 0-11 0,0 0-10 15,0 0-6-15,0 0-6 0,0 0-7 0,0 0-5 0,0 0-4 16,0 0-6-16,0 0-3 0,0 0-4 0,0 0-6 0,0 0-1 16,0 0-2-16,9 0 1 0,-9 0 5 0,0 0 5 15,0 0 4-15,0-6 3 0,0 6 4 0,0 0 3 0,0 0 2 16,0 0 2-16,0 0-2 0,0-4-2 0,0 4-2 0,0 0-3 15,0 0-1-15,0 0-3 0,0 0-4 0,0 0-2 16,0 0-4-16,0 0-3 0,0 0-3 0,0 0 0 0,0 0-2 16,0 0-2-16,0 0 1 0,0 0-1 0,0 0 0 15,0 0 1-15,0 0 0 0,0 0 0 0,-9 0 1 0,9 0-2 16,0 0 1-16,0 0-2 0,0 4 0 0,0-4 0 0,0 0 0 16,0 0 0-16,0 0 1 0,0 0 0 0,0 0 0 15,0 0 2-15,0 0-3 0,0 0-1 0,0 0-3 0,0 0-1 16,0 0-2-16,0 0-2 0,0 0-2 0,0 6-2 15,0-6-1-15,0 0-1 0,0 0-2 0,0 5 0 0,0-5 1 16,0 0-1-16,0 5-1 0,0-5 0 0,0 5 0 0,-8-5 1 16,8 5 1-16,0-1-1 0,0-4 1 0,0 6-2 15,0-3 1-15,0 3 0 0,0-2 1 0,0 2-1 16,-9-2 0-16,9 2 0 0,0-2 0 0,0 2 0 0,0-3 0 16,0 3 1-16,0 3-1 0,0-4 0 0,0 1-1 0,0 4 1 15,0-6 0-15,9 5 2 0,-9-3 5 0,0 3 2 0,0 1 1 16,0 0 9-16,0 0-2 0,8 4 2 0,-8-3-2 15,0 2 2-15,0 3 0 0,9-3-1 0,-9 7 2 16,9 0-7-16,-9-1 4 0,0 1 0 0,8-1-1 0,-8 3-2 16,8 1-3-16,2-5-2 0,-10 3-2 0,10-1-4 0,-10-2 0 15,7-2-2-15,1 3 0 0,-8-5 1 0,10 1-1 16,-2 0-1-16,-8 0 2 0,0 1 0 0,0-8-1 0,9 2 1 16,-9 5 0-16,0-7-2 0,9-1 1 0,-9 2 3 0,0-4-3 15,7 0 0-15,-7 0 2 0,0-1 1 0,0 2-1 0,0-6 3 16,10 4-1-16,-10-4-2 0,0 4 2 0,0-4 1 15,0 0-1-15,0 0 0 0,0 0 0 0,0 0 1 16,0 0 2-16,0 0 0 0,0 0 3 0,0 0-2 0,-10 0 1 16,10 0-2-16,0 0 0 0,10 0-1 0,-10 0-2 0,0 0-1 15,0 0-3-15,0 0 0 0,0 0-1 0,0 0-2 16,0 0-12-16,0 0-14 0,0 0-19 0,0-4-22 0,0 4-25 16,9-4-28-16,-9 4-29 0,0-6-33 0,0-3-38 15,0 4-50-15,0-9-83 0,0 4-85 0,9-5-37 0</inkml:trace>
  <inkml:trace contextRef="#ctx0" brushRef="#br0" timeOffset="203839.41">32139 5457 308 0,'7'-11'338'0,"2"6"-124"0,1 1-89 15,-2-2-49-15,2-3-24 0,-3 5-10 0,2-2-3 0,0 6 0 16,-9-4 1-16,8 4-1 0,1-6-4 0,-9 6-3 16,0 0-5-16,9 0-2 0,0-4 1 0,-9 4 1 0,0 0 2 15,8 0 5-15,-8 0 5 0,0 4 6 0,0-4 4 16,0 0 6-16,0 0 2 0,0 6 2 0,-8-2 2 0,8 2 1 15,-18-2 0-15,9 5-3 0,1-3-4 0,-10 8-5 16,1-4-6-16,-10 5-6 0,10-1-5 0,0-4 1 0,-9 5 0 16,8-1-1-16,-8 1-1 0,9-6-2 0,0 7-2 0,0-6-2 15,0 0 1-15,8-1-9 0,-1 1-5 0,-8-6-4 0,11 2-3 16,7-2 2-16,-10 2-3 0,2-2-1 0,8 1-1 16,-8-1-2-16,8-4-1 0,0 6 1 0,0-2 0 15,0 2-3-15,0-2 2 0,0 2 5 0,8-2 2 0,0 6 0 16,2-1 3-16,-3-3 2 0,11-2-1 0,1 8 1 0,-2-9 1 15,0 2-2-15,9 0-2 0,0 5-1 0,0-6 0 16,0 2-1-16,1 2-2 0,-1-1-1 0,8-4 0 0,1 3 0 16,-8 4-1-16,-3-5 0 0,11 5-2 0,-9-6-1 15,9 6 2-15,-9 0-2 0,-1-6-1 0,-5 6-1 0,5-5-1 16,-8 5 1-16,1-6 0 16,-10 6-1-16,1-4 2 0,0 0-1 0,-1-3 0 0,-8 2 0 0,9 0 2 0,-9-5 2 15,0 0 4-15,0 5 6 0,0-5 4 0,0 0 4 0,0 5 3 16,-9-5 2-16,9 4-1 0,-8-4 0 0,-10 6-6 15,10-6-21-15,-2 0-32 0,-6 6-42 0,7-6-49 0,0 0-54 16,-7 0-71-16,6 0-115 0,-7-6-143 0,7 6-68 0,-6-6-24 16</inkml:trace>
  <inkml:trace contextRef="#ctx0" brushRef="#br0" timeOffset="204995.67">31348 6283 320 0,'-8'-6'270'16,"8"6"-87"-16,0 0-71 0,0-4-46 0,0 4-27 0,0 0-11 16,0 0-3-16,0-6-1 0,-10 6 1 0,10 0 1 0,0 0 2 15,0 0-2-15,0 0-1 0,0 0-4 0,0 0-4 0,0 0 1 16,0 0-1-16,0 0 2 0,0-4 2 0,0 4 3 0,0 0 0 15,10 0 3 1,-10 0-2-16,0 0-2 0,0 0-3 0,0 0-5 0,0 0-2 0,0 0-2 0,0 0 0 0,0 0-2 16,0 0-2-16,0 0 0 0,0 0 0 0,0 0-1 0,0 0-2 15,0 0-1-15,0 0-2 0,0 0 2 0,0 0 1 16,0 0-1-16,0 0 1 16,0 0 1-16,8 0 1 0,-8 0 1 0,8 0 0 0,1 0-1 0,-9 0 0 0,9 0-1 15,-1 0 0-15,1 0-2 16,0 0 0-16,0 0 0 0,-1-6-2 0,-8 6 1 0,9 0 0 0,0 0 0 0,-9 0 2 0,0 0-1 15,0 0 4-15,0 0 0 0,8 0 5 0,1 0 0 0,-9 6 3 32,8-6 2-32,-8 0 3 0,0 0 2 0,0 0-1 0,0 0 4 0,0 0-1 0,0 0 2 0,0 0 0 0,0 0 3 15,0 0 0-15,0 0 3 0,0 0 2 0,0 4 2 16,0-4 4-16,0 0 0 0,0 0 4 0,0-4 1 0,0 4 1 16,0 0 0-1,0 0-5-15,0 0-4 0,0 0-6 0,0 0-5 0,0 0-7 0,0 0-6 0,0 0-4 0,0 0-5 16,0 0-2-1,0 0-1-15,0 0-2 0,0 0-3 0,0 0-8 0,0 0-12 0,0 0-17 0,0 0-18 0,0 0-16 0,0 0-17 16,0 0-12-16,0 0-11 0,0 0-5 0,0 0 4 0,0 0 8 31,0 0 11-31,0-6 11 0,-8 6 12 0,8 0 6 0,0 0 6 0,0 0 0 0,0 0-9 0,0 0-23 0,0-4-45 16,8-2-92-16,-8 2-103 0</inkml:trace>
  <inkml:trace contextRef="#ctx0" brushRef="#br0" timeOffset="206019.37">31157 6355 19 0,'0'-5'448'0,"0"5"-108"0,0-5-125 0,0 5-91 0,0 0-57 15,0 0-30-15,0-4-14 0,0 4-6 16,0 0-2-16,0 0-2 0,9 0 0 0,-9 0 1 0,8 0 1 0,1-6 0 0,-1 6 2 15,1-4 2-15,1 4 1 0,6-5 2 0,1 5 5 0,1-4 4 16,9-2 3-16,-2 2 3 0,2-2 0 0,7 1-2 16,9 0 0-16,-8 1 0 0,10-2-3 0,-3 3 0 0,10-7-2 15,-9 0-2-15,18 4-2 0,-10-4-2 0,11 0-2 16,-1 2-2-16,7-2 0 0,-6 5-1 0,7-5 0 0,2 0 0 16,-2 0 1-16,0-4 3 0,0 4 4 0,10 0 1 0,-10-5 5 15,10 5 4-15,-9-3 5 0,7 2 6 0,-7-4 5 16,-1 5 8-16,1-5 7 0,-2 7 3 0,-7-2-2 0,1 1-6 15,-11-3-6-15,-8 2-7 0,-7 6-10 0,-1 0-11 0,-10-2-9 16,-6 2-8-16,-3 4-1 0,1-5 8 0,-7 5 10 16,-2 0 10-16,-8 0 14 0,9 0 10 0,-9-5 9 0,0 5 7 15,0 0 1-15,-9-5-9 0,9 5-9 0,-8 0-14 16,-2 0-22-16,10 0-31 0,-17 0-50 0,8 5-62 0,2-5-61 16,-12 5-60-16,1-5-69 0,1 5-103 0,-8-5-160 0,-1 10-74 15,0-6-7-15</inkml:trace>
  <inkml:trace contextRef="#ctx0" brushRef="#br0" timeOffset="207204.42">31340 6849 280 0,'0'0'223'0,"0"-5"-60"0,0 5-54 0,0-5-43 0,0 5-26 16,0-5-17-16,0 5-6 0,-10 0-2 0,10 0-1 0,0-5 1 15,0 5-1 1,0 0 1-16,0-5 2 0,0 5 1 0,0 0 1 15,0-6 1-15,0 6 2 0,0 0 2 0,0 0 3 0,0 0 4 0,0-3 1 0,0 3-2 0,0 0 0 0,0 0-3 16,0 0-2 0,0 0-2-16,0 0-2 0,0 0-1 0,0 0-2 0,0 0-1 15,0 0-2-15,0 0-1 0,0 0 0 0,0 0-1 0,10 3 1 0,-10-3 1 0,0 0 1 0,0 0 1 16,0 6 6-16,8-1 5 0,0 0 4 0,-8 0 3 0,9 5 4 31,0-6 3-31,-1 10 2 0,-8-4 4 0,9 5 2 0,0-1 2 16,0 8 6-16,-9-4 6 0,8 3 4 0,-8 2 10 0,0 2 5 0,9 4 2 15,-9 1 0-15,9-2-5 0,-9 1-4 0,0-4-12 16,0 5-4-16,8-6-7 0,-8 5-7 0,9-5-7 0,-9 2-6 16,8-3-5-16,-8-3-1 0,0 4 0 0,10-3-5 0,-10-2-5 15,7-3 0-15,-7-3-3 0,9 1-1 0,-9 1 0 16,0 0-2-16,11-5 1 0,-11 0-4 0,0 3 0 0,0-7 8 16,0 4-4-16,7 0-5 0,-7-6-3 0,0 2-1 15,0-1 1-15,0-1-1 0,0 0-1 0,0-4-9 0,0 0 4 16,0 6 1-16,0-6 1 0,0 0-12 0,0 0-24 0,-7 0-32 15,7 0-39-15,0-6-43 0,0 6-45 0,-11-8-47 16,11-3-65-16,0-3-90 0,-9-5-123 0,9-1-40 16</inkml:trace>
  <inkml:trace contextRef="#ctx0" brushRef="#br0" timeOffset="207956.53">31322 6853 140 0,'0'-4'380'16,"-9"-1"-111"-16,9 5-106 0,0-5-68 0,0 5-38 16,0-5-18-16,0 5-6 0,0-5-2 0,9 5-1 0,-9-5-1 15,0-1 0-15,8 6-2 0,-8-3-5 0,10-4-1 0,-2 4-8 16,0-2-2-16,1 0 1 0,0-5 1 0,8 5 1 16,-8 0 2-16,0 0 4 0,-1 2 1 0,10-4 2 0,-10 2 0 15,1 1-3-15,-1-1-2 0,9 0-2 0,-8 0-2 16,2 0-3-16,5 0-4 0,-7 1-2 0,8-2-2 0,-9 6 0 15,10-4 0-15,-9-2-1 0,8 6 1 0,-8-4-1 0,8 4 1 16,-8-4 1-16,8 4 3 0,-8-6 0 0,7 6 2 16,-6-5 4-16,0 5 1 0,-3 0 3 0,1 0 2 0,2 0 0 15,-2 0-1-15,-8 5-1 0,9-5 0 0,-9 6 0 0,9-2-2 16,-9 0 0-16,0 2 1 0,7 4 1 0,-7-6-1 16,0 6-1-16,0 5 2 0,0-6-1 0,0 6-2 0,0 0 1 15,0 0-2-15,0-2 1 0,0-2 0 0,-7 4 5 16,7-6 1-16,-9 5 1 0,0 2 4 0,1-7 6 0,-2 5 5 15,2 2 2-15,-9-7 3 0,7 6 0 0,-6 0 2 0,-2-6 1 16,1 6 1-16,0 0-3 0,0-5-2 0,-1 5 0 16,0-6 1-16,10 1 1 0,-9-1-2 0,8-3-1 15,0-2-1-15,2 7-5 0,7-8-5 0,-11 3-3 0,11-6-4 16,-9 6-4-16,9-6-5 0,0 0-5 0,0 0-1 0,0 3-3 16,0-3 2-16,0 0-2 0,0 0-3 0,0 0-2 0,9 0 2 15,-9 6 1-15,0-6-1 0,11 0 1 0,-11 0-3 16,7 4 2-16,-7-4 0 0,9 6 1 0,0-2 0 15,-1-4 0-15,1 10-1 0,-1-4 2 0,10 4-1 0,0-7 0 16,-1 7 0-16,0 0-1 0,0 0-1 0,1 5 1 0,8-6 1 16,-9 6-3-16,9 0 1 0,-1-5 1 0,3 5-1 15,-2-2 1-15,-1 1 0 0,1 1-1 0,0-5 1 0,-8 6 2 16,7-6-2-16,2 0 1 0,0-1 0 0,-10 0-2 16,0 2 1-16,-8-1-1 0,-1-6-1 0,1 1 2 0,-1-1 0 15,-8 2-1-15,10-6 1 0,-10 4 0 0,0-4 0 0,0 5 0 16,0-5 3-16,0 0-2 0,0 7 4 0,0-7 1 15,0 0-2-15,-10 0 1 0,10 0-12 0,0 3-24 0,-8-3-36 16,8 0-45-16,0 0-50 0,-9-3-62 0,9-4-91 16,-8 2-156-16,-1 1-87 0,0-6-27 0</inkml:trace>
  <inkml:trace contextRef="#ctx0" brushRef="#br0" timeOffset="210674.01">32208 6687 174 0,'0'0'267'0,"0"0"-75"0,0-4-61 0,0 4-43 0,0-6-24 15,0 6-12-15,0-4-5 0,0 4-1 0,0 0 0 16,0 0 1 0,0 0-3-16,0 0-1 0,0 0-3 0,0 0-6 15,0 0-5-15,0 0-2 0,0 0-4 0,0 0 0 0,0 0 2 16,8 0 3-16,-8 0 0 0,0 0 1 0,0 0 2 0,0 0 0 15,0 0 1-15,0 0-1 0,0 0 0 0,9 0-3 0,-9 0 3 16,0 0 5-16,0 4 6 0,0-4 4 16,9 6 6-16,0-2 9 0,-9 1 7 0,8 5 10 0,2 0 11 0,-2 0 7 15,8-1 6-15,-6 6 4 0,7-1 2 0,-9 1 2 0,9 5-7 16,-8 3-3-16,9-2-8 0,-1 3-8 0,1 0-6 16,-2 5-2-16,-6 6-5 0,7-6-2 0,0 6-1 0,-8-1-7 0,9 0-4 15,-2-1-5-15,-6 2-5 0,7 0-7 0,0-1-6 16,-8-1-7-16,9-2-2 0,-2-3-4 0,-7 1-2 0,9 1-3 15,-11-5-1-15,13-1-3 0,-13-5-3 0,4 5 1 16,-4-8-8-16,1 4 0 0,1-7 0 0,-9-3 3 0,0 0 0 16,9 1 6-16,-9-3 7 0,0-2 5 0,0-2 12 0,0 2 3 15,0-2 3-15,0-4 4 0,0 6 0 0,0-6-4 16,0-6-3-16,0 2-2 0,0-2-6 0,0-4-4 16,-9 2-5-16,9-7-4 0,0-1-3 0,0-2-3 0,0-2-1 15,0-4-6-15,0-1 0 0,0-4-1 0,0 0-1 0,9-6-1 16,-9 2-1-16,9-7-1 0,-1-4 0 0,1 0-1 0,-9-5-5 15,9 1-2-15,-9-1-2 0,8 1 0 0,-8-7-3 16,0 10 1-16,9-3 0 0,-9 4 2 0,0 5 3 16,0 5 3-16,-9-1 0 0,9 7 2 0,0 3 3 0,0 0 0 15,0 6 0-15,0-1 0 0,0 5 0 0,0 1-2 0,0 5 1 16,0-1 0-16,0-1 7 0,0 6-7 0,0 1-5 0,0-1-7 16,0 5-9-16,0 0-23 0,0 0-36 0,0 0-57 15,0 0-71-15,0 0-54 0,0 0-51 16,0 5-44-16,0-5-59 0,9 4-82 0,-9 1-113 0,0 0-23 0,0 1 19 15</inkml:trace>
  <inkml:trace contextRef="#ctx0" brushRef="#br0" timeOffset="211440.46">32746 6222 177 0,'0'-3'365'16,"-9"-2"-82"-16,9-5-84 0,0 5-61 0,0 0-40 0,0 5-21 16,9-5-15-16,-9 0-9 0,0 5-7 0,0-4-4 0,0 4-7 15,9-6-5-15,-9 6-6 0,0 0-8 0,8 6-2 0,-8-6 0 16,9 4 6-16,-1-4 4 0,2 10 6 0,-2-5 8 15,9 4 5-15,-8 2 6 0,-1-1 9 0,10-2 2 0,-9 8-4 16,9 4-3-16,-10-7-3 0,9 7-4 0,-9 0-5 16,2-1-4-16,-1 6-6 0,0 0-5 0,-1-1-4 0,-8 1-2 15,8 4-3-15,-8-6-4 0,9 3-2 0,-9-7-1 16,0 0-2-16,0 1 0 0,0-1 7 0,9-4 10 0,-9-5 15 16,0 0 20-16,0 0 27 0,0-5 28 0,0-1 29 0,0 0 22 15,0 2 14-15,-9-6 4 0,9 0-8 0,0 0-16 16,0-6-21-16,0 2-24 0,-9 0-28 0,9-6-24 0,0 5-20 15,-8-5-13-15,8-6-7 0,0 2-6 0,0 0-4 16,0-1-6-16,0-5-1 0,0 1-4 0,8-1-2 0,-8 1-1 16,9-1-1-16,0 0-2 0,0 2 3 0,-1-7-3 0,10 1-1 15,-10 4 0-15,0-5-2 0,2 6 0 0,-2-5-2 16,9 5 0-16,-7 3-1 0,-2-4 2 0,-8 5 0 0,8 1-1 16,2 5 0-16,-3-1 0 0,-7 5-17 0,10-5-4 15,-10 6-6-15,9 4-22 0,-9-5-24 0,0 5-34 0,8-5-39 16,-8 5-42-16,0 0-30 0,10 0-35 0,-10 5-35 0,7-5-20 15,3 0-26-15,-2 5-46 0,-8-5-94 0,8 4-49 16,-8 2-14-16</inkml:trace>
  <inkml:trace contextRef="#ctx0" brushRef="#br0" timeOffset="211690.51">33163 6345 459 0,'0'0'377'16,"0"0"-135"-16,0 0-107 0,0 0-54 0,8 0-39 0,-8 5-15 15,9-5-6-15,0 0-1 0,-9 0 1 0,9-5 0 16,7 5 3-16,-6 0-7 0,7-4 3 0,-8-2-1 0,8 6 2 16,1-4-2-16,-11-1-1 0,2 5-1 0,9-4-1 15,-8 4-3-15,-3-6-1 0,2 6-2 0,0-4-4 0,-1 4-3 16,2-6-5-16,-2 6-16 0,9-5-19 0,-7 5-30 0,6 0-48 15,-7-5-78-15,0 1-140 0,-1-5-93 0</inkml:trace>
  <inkml:trace contextRef="#ctx0" brushRef="#br0" timeOffset="211910.35">33484 6053 49 0,'0'-6'463'0,"0"2"-107"16,0 4-127-16,-9-6-96 0,9 6-56 0,0 0-31 0,0 0-13 16,0 6 0-16,0-6 2 0,9 10 4 0,-9-6 4 0,0 12 3 15,9-3 7-15,-1 2 8 0,-8 9 3 0,9 1-2 16,-1-1-2-16,2 6-2 0,-2 0-3 0,1-1-2 0,0 4-10 16,-9 6-14-16,7 1-25 0,3-7-30 0,-3 6-38 0,-7 6-42 15,11-11-54-15,-2 5-86 0,-9 1-156 0,0-6-95 16,0 4-29-16</inkml:trace>
  <inkml:trace contextRef="#ctx0" brushRef="#br0" timeOffset="214630.49">32573 4934 335 0,'0'0'282'16,"-10"-5"-104"-16,10 5-78 0,0 0-45 0,0-5-18 0,-8 5-6 16,8 0 1-16,0-5 2 0,0 5 2 0,-9-4 3 15,9 4-1-15,0-7 1 0,-8 7-7 0,8 0-6 0,0-3-3 16,-9 3 1-16,0-5 0 0,9 5 4 0,-8 0 5 0,8-5 5 15,-10 5 7-15,10-5 2 0,-8 5-1 0,0-5-5 0,-1 0-5 16,0 5-5-16,-7 0-3 0,6-5-2 0,-7 5-4 16,7 0-1-16,-6 0-1 0,7 0-3 0,-9 0 1 0,1 0 2 15,-1 0-5-15,1 5-3 0,0-5-6 0,-1 5-2 0,-6-5 1 16,6 5-2-16,0 0 0 0,1-5-1 0,-1 5-2 16,-7 0 1-16,6-5 3 0,2 3-2 0,0 4 1 0,0-3 0 0,0 6-2 15,-1-5-1-15,0 5 1 0,1-5-1 0,-9 3 0 16,8-1 1-16,2 2 2 0,-12 0 0 0,11 1 4 0,-8 0 4 15,7 0 4-15,0-1 3 0,-7 6 3 0,8-5 4 16,-10 1 4-16,11-1 3 0,-2-7-1 0,8 7 0 0,-6 0-2 16,-1 0-4-16,-1 0-2 0,1-5-5 0,-1 4-4 0,1 6-1 15,0-5-4-15,8 5-1 0,-8-5-1 0,8 4-1 16,1 0-1-16,-1 2 0 0,-8-3-1 0,7 2 0 0,2 0-2 16,-1 4 0-16,1-4 0 0,-1 5-1 0,9-6 0 0,-9 1 0 15,2 0 4-15,-4 5 4 0,2-7 6 0,2 3 8 16,-3 4 5-16,2-2 6 0,-1-3 4 0,1 4 3 15,-1 1-1-15,0 0 1 0,1 4-1 0,-10-5-4 0,9 7-2 16,1-7-2-16,8 5-3 0,-9 1-1 0,9-1 2 0,-9 0-2 16,9 1 0-16,-8-2-4 0,8 3 0 0,-8-3-2 0,8 3-2 15,-10-3-2-15,10 7-4 0,-8-5-2 0,-1-1 1 16,2 6 5-16,-3-6-1 0,2 4 2 0,8-3 1 0,-9 5 1 16,-2-6-1-16,11 7-1 0,-7-8-2 0,7 2-3 0,-8 4 0 15,8-6 0-15,-10 8 2 0,10-7 0 0,0 5 2 16,0 0 1-16,-8-4 1 0,8 5-1 0,-9-6-3 15,9 1-1-15,0 3-1 0,0-3-1 0,-8 5 0 0,8-7-1 16,0 7-4-16,-8-6 0 0,8 1-1 0,-10 4 0 0,10-5-2 16,-9 5-2-16,9-4-2 0,-8-1 0 0,8 1 1 0,-9 0-1 15,9-1 1-15,-8-4 1 0,8 4 0 0,0-5 2 16,-9 5 0-16,9 1 2 0,0 1 0 0,0-3-1 0,0 2 0 16,-9-6-1-16,9 10-1 0,0-3-2 0,0-3 0 15,0 3 1-15,9 3-3 0,-9-6 1 0,0 2 0 0,0-1-1 16,0 0 1-16,0 2-1 0,9 3 2 0,-9-6-1 15,0 3 0-15,8-3 0 0,1 2 0 0,-9-1 1 0,8 6 0 16,1-10 0-16,1 9-1 0,-2-9-1 0,0 3 0 0,1 2 1 16,-1-1 1-16,2 1-1 0,-2 0 0 0,-1-1-1 15,4-4 0-15,-2 4 2 0,-9 1-1 0,8-1-1 0,-8-5 7 16,10 1-4-16,-10 4-1 0,7-4-1 0,-7-1 0 16,9-4-3-16,-9-1 2 0,8 6 1 0,-8-6-7 0,10 1 2 15,-2-5 4-15,0 6 0 0,1-3 0 0,0-3 1 0,-9 6 1 16,8-6-1-16,1 3-1 0,9-3 1 0,-10 0-1 15,1 0 2-15,0-1-1 0,-1 1-2 0,9 0-1 0,-7 0 1 16,6 0 1-16,-5-2 0 0,5 4 0 0,-7-9-5 16,-1 3 0-16,9 4 1 0,-7-6 0 0,7-4-2 0,-8 6-2 15,8-2-3-15,-9-4-3 0,1 0 1 0,0 6 1 0,-1-6 1 16,1 0-1-16,0 0 2 0,-1 0 1 0,0 0 3 16,2 0 3-16,0-6 2 0,5 6-1 0,-5 0-1 15,-2-4 2-15,1 4-2 0,0-6 0 0,-2 6 2 0,3-4-1 16,-1-2 0-16,0 2 2 0,0-2 1 0,-2-3 0 0,11 3 2 15,-9-2 0-15,-1-8-1 0,10 7-1 0,-10-1 0 0,10-4 1 16,-10 4-1-16,10-5-2 0,-9 0 1 0,7 5 0 16,-6-4 1-16,7-1 1 0,-9 2-2 0,2-3 0 15,-1 6 1-15,-2-5-1 0,3 1 0 0,-2 0 0 0,1-1 0 16,0-5 0-16,-9 6 1 0,8-1-1 0,1-5 1 0,-1 6 2 16,2-6-1-16,-10 5 0 0,8-5 0 0,0 1 0 15,2-1-1-15,-2 2 4 0,1-2 2 0,-9 5 2 0,8-4 0 16,-8-1 2-16,9 5 0 0,-9-4 2 0,0 4 0 0,0-5 0 15,0 6-1-15,0-5-2 0,0 3 2 0,0 3-1 0,9-2 0 16,-9 0-1-16,0-4-1 0,0 4-1 0,0-5-2 16,0 5-2-16,8-4-1 0,-8-1-2 0,0 0 0 15,0 1-1-15,0-4 0 0,0 1 0 0,0-2 0 0,0 0 0 16,0 0 1-16,0-1 0 0,0 1-1 0,0-1 0 0,0-4-1 16,0 4 0-16,0-3 0 0,0-3 1 0,0 3-2 15,0-7 0-15,-8 8 1 0,8-3 0 0,0-5 1 0,0 1 0 16,0 0 0-16,-9-1 0 0,9 1 0 0,0 0-2 0,0-1 1 15,0 2 1-15,0-1 0 0,0 4-1 0,0 1-2 16,0-1 2-16,0 2 1 0,9 2 1 0,-1 3-1 0,2-2 0 16,-10 1-1-16,7-1-2 0,2 1 2 0,1 4 0 15,8-3 0-15,-11 3 1 0,2-6-2 0,8 8 1 0,-8-2 1 16,9-5 3-16,-10 6-2 0,10-1 2 0,-10 1-3 0,0-1 0 16,10 0 0-16,-9 1 0 0,-1-1-1 0,1 5 0 15,-1-3 0-15,-8-2-1 0,9 6 0 0,0-6 0 0,0 5 1 16,-1-5 0-16,1 1 1 0,0 4 0 0,0-5-3 15,7 2 2-15,-6-3-1 0,7-3-1 0,-7 5 0 0,6 0 1 16,2-6-5-16,-10 2 2 0,10 1-1 0,-1-7-4 0,0 5-4 16,0-5-1-16,1 0-5 0,-1 0 0 0,1-1 2 15,-11 0 0-15,13 1 2 0,-2-1 4 0,-11 1 2 16,1-4 4-16,1 3 2 0,0 1 0 0,0-1 0 0,-1 1 0 16,1-4 1-16,0 3 0 0,-9-5 1 0,8-3 0 0,-8 3-1 15,9 1 2-15,-9 0-1 0,0-1 1 0,0 2 0 0,-9 4 2 16,9-6-1-16,-8 6 4 0,-1-1 1 0,0 1 5 15,1 0 7-15,-10 5 4 0,9-1 6 0,-6 1 5 16,-3 4 2-16,-2 0 5 0,4 1 2 0,-2 4 0 0,2 1-6 16,-2-2-4-16,-8 7-5 0,9-1-6 0,-9 6-5 0,8-2-8 15,2 2-7-15,-4 4-22 0,3 0-37 0,-8 4-54 16,16 2-65-16,-8 4-64 0,-1-1-71 0,1 1-102 0,8 10-180 16,1-1-79-16,-9 0-20 0</inkml:trace>
  <inkml:trace contextRef="#ctx0" brushRef="#br0" timeOffset="-213540.68">32963 5208 281 0,'0'0'272'0,"0"0"-90"16,-9 0-70-16,9 0-46 0,0 0-23 15,0 0-12-15,0 0-5 0,0 0-2 0,0 0-1 0,0 0-3 0,0 4 4 0,0 2 0 16,9-2 0-16,-9 2 0 0,0 7 2 0,0-3 2 0,9 6 9 31,-9-3 5-31,0 7 0 0,9 0 0 0,-9-1-2 16,0 1 0-16,0 4-1 0,0 1-4 0,0-2-4 0,8 7-5 15,-8-1 0-15,0 1-4 0,0 0-1 0,0-1-3 0,0 0-1 16,8-5-4-16,-8 5-1 0,0-4-2 0,0 1-2 0,10-3-1 16,-10-5-1-16,0 3 0 0,0-1-3 0,0-6 1 15,0 0-3-15,0-4 3 0,0-5-1 0,0 5 0 0,0-6 2 16,0-4 1-16,0 6 1 0,0-2 0 0,0-4 0 0,0 0-2 15,0 6-5-15,0-6-14 0,0 0-21 0,0-6-24 16,0 6-30-16,0-4-40 0,0-6-51 0,0 0-67 16,8-5-97-16,-8 1-81 0</inkml:trace>
  <inkml:trace contextRef="#ctx0" brushRef="#br0" timeOffset="-213246.66">33267 5344 249 0,'0'-5'444'0,"-9"5"-125"16,1 0-120-16,8 0-78 0,-9 0-50 0,-8 0-26 16,7 5-15-16,-6 0-3 0,-2-1-3 0,1 2 1 0,-1-1-2 15,1 5-1-15,0-1-2 0,0 0-3 0,7 1-1 0,-6 0-3 16,6-4 0-16,2 4 0 0,-1-1 1 0,1 0 0 16,-2 2 0-16,10-1 0 0,0 3 1 0,-8-3 0 0,8 0-2 15,0 5 0-15,0-1-2 0,8-4-1 0,-8 4 0 16,10 2-3-16,-2-1 0 0,1-1 0 0,-1 0-3 0,10-4 0 15,-10 5 0-15,9-5-1 0,2 4 1 0,-1-4 0 0,-1-5 2 16,-9 5 2-16,18-6 4 0,-9 6 0 0,1-5 0 16,-1-5 0-16,0 7 1 0,0-7-1 0,0 0-9 0,10 0-11 15,-10 0-20-15,1-7-18 0,0 2-23 0,-10 1-30 0,9-2-39 16,1-3-61-16,-10-1-86 0,1-4-125 0,0 4-56 16</inkml:trace>
  <inkml:trace contextRef="#ctx0" brushRef="#br0" timeOffset="-212996.18">33380 4851 159 0,'0'0'436'0,"9"-6"-140"0,-1 12-123 0,-8-6-70 0,10 6-39 16,6-3-13-16,-7 7-3 0,0 0-1 0,-1 10-2 16,-8-5 1-16,9 9-2 0,0 1-5 0,-9-1-6 0,0 6-11 15,0 3-9-15,-9 1-6 0,9 0-6 0,-9 0-11 0,9 1-17 16,-8-1-22-16,8 1-36 0,0-2-52 0,0-3-104 16,-9-1-126-16,9 1-71 0</inkml:trace>
  <inkml:trace contextRef="#ctx0" brushRef="#br0" timeOffset="-211624.98">29264 9599 151 0,'0'0'195'0,"0"0"-42"0,-9 0-35 0,9-5-32 15,0 5-24-15,-8 0-16 0,8 0-12 0,-10-5-5 16,2 5-5-16,0 0-3 0,-1 0-3 0,0-5 0 0,0 5-1 15,2 0-2-15,-3-5-1 0,0 5-1 0,3 0-4 0,7 0 0 16,-10 0 1-16,2 0-3 0,0 0 2 0,-1 0 2 0,9 0 5 16,-9 0 3-16,0 0 5 0,1-6 4 0,-1 6 1 15,0 0 8-15,1 0 2 0,-10 0 3 0,10 0 0 0,-9 0-1 16,7 0 1-16,-7 0-2 0,10 0 3 0,-11 0-3 0,9 0-2 16,-2 0-2-16,4 0-2 0,-1 0-1 0,8 0-6 15,-10 0-3-15,2 0-5 0,8 0-6 0,0 0-2 0,-9 0-5 16,9 0-1-16,0 0-1 0,0 0 3 0,0 0-1 15,0 0 1-15,0 0 0 0,0 0 0 0,0 0 1 0,0 0-1 16,0 0 0-16,9 0-2 0,-9 6 0 0,0-6 3 0,8 0 1 16,2 0 3-16,-2 0 3 0,10-6 5 0,-1 6 2 0,0 0-1 15,10-3 5-15,-2-4-2 0,10 4 0 0,0-2 0 16,0 0-3 0,-1-5-2-16,9 0 0 0,1 2 0 0,-1-4 0 0,1 8 1 0,-1-6 3 0,-8 1-5 0,0 3 1 0,-1-4 1 31,-8 5-1-31,-8 0-2 0,-1 5-2 0,1-4-3 0,0 4-5 15,-10 0 9-15,-1-6 0 0,-7 6 0 0,10 0 2 0,-10 0 0 16,0 0 2-16,0 0-2 0,0 0-2 0,0 0-4 16,0 0-6-16,0 0-9 0,0 0-16 0,0 6-24 0,0-6-28 0,0 0-32 15,0 0-32-15,0 4-34 0,0-4-49 0,-10 5-79 16,10 6-139-16,-7-7-63 0</inkml:trace>
  <inkml:trace contextRef="#ctx0" brushRef="#br0" timeOffset="-211340.44">29342 9545 424 0,'0'0'403'0,"0"-5"-120"0,0 0-100 0,0 5-62 0,0 0-35 16,0 0-18-16,0-5-10 0,0 5-7 0,0 0-6 15,0 5-5-15,0-5-8 0,0 0-6 0,0 5-8 0,0 0-2 16,9 5 1-16,-9-2 3 0,7 8 5 0,-7-1 2 0,10 3 4 15,0 2 2-15,-10 5-1 0,7 1-2 0,3-3-3 0,-10 6-3 16,8 1-3-16,0-1-4 0,1-1-3 0,0 7-1 16,0-5 0-16,-1 5-3 0,-8-2-2 0,9-4-1 15,0 5-2-15,0 2 0 0,-9-9 1 0,8 8-3 0,-8 0-1 16,9-6 1-16,-9 0-3 0,8 4 0 0,-8-8 0 0,0 5 0 16,9-6-7-16,-9 1-14 0,0-6-15 0,8-4-24 15,-8 5-26-15,0-5-34 0,0-6-47 0,10-5-78 0,-10 2-161 16,0-1-79-16,0-5-31 0</inkml:trace>
  <inkml:trace contextRef="#ctx0" brushRef="#br0" timeOffset="-210886.79">29924 9848 196 0,'-9'0'396'0,"9"0"-117"0,0 0-108 15,0 0-73-15,0 0-40 0,0 0-21 0,0 0-11 16,0 0-4-16,0 0 0 0,0 0 1 0,0 0 0 0,0 5 0 16,9-5 3-16,-9 0 2 0,9 4 2 0,-9-4 5 0,8 0 0 15,2 0 3-15,6 0 1 0,-8 0 1 0,10 0-1 16,-1 0-1-16,-7 0-2 0,6-4-2 0,2-1 1 0,-1 5-3 16,1 0 0-16,0-6 1 0,-3 6-1 0,5-4 2 15,5 4 1-15,-8 0 1 0,1-6 1 0,-1 6-1 0,-8-4-4 16,8 4-5-16,-9 0-3 0,10-6-7 0,-9 6-4 0,-1 0-6 15,1 0-2-15,0 0-3 0,-2 0-5 0,-7 0-8 16,11 0-15-16,-11 0-16 0,9 0-20 0,-9 0-22 0,0 0-21 16,0 0-20-16,0 0-19 0,0 6-19 0,-9-2-23 15,9 2-31-15,-18-2-52 0,9 2-82 0,-8-1-59 0</inkml:trace>
  <inkml:trace contextRef="#ctx0" brushRef="#br0" timeOffset="-210668.03">29985 10057 146 0,'0'6'348'0,"0"-6"-101"16,0 0-85-16,0 0-57 0,0 0-32 0,0 0-17 0,0 0-7 15,0 4-3-15,0-4-2 0,8 0-1 0,-8 0-4 16,9 6-4-16,9-6-3 0,-11 0-3 0,2 4-3 16,0-4 3-16,10 4 2 0,-3-4 2 0,-7 0 2 0,9-4 1 15,-3 4 0-15,5-4-1 0,-4 4 0 0,2-6 0 0,-1 2 0 16,9 4-1-16,-17-6-4 0,16 3-2 0,-15 3-2 15,7-6-4-15,-9 0-6 0,10 6-9 0,-11 0-18 0,4 0-23 16,-2-3-31-16,-2 3-39 0,3 0-59 0,-2 0-115 0,1 0-123 16,8-7-70-16</inkml:trace>
  <inkml:trace contextRef="#ctx0" brushRef="#br0" timeOffset="-209352.31">31460 9457 387 0,'-8'-6'313'0,"8"3"-96"0,0-3-73 16,-9 6-45-16,9-4-24 0,0-2-10 0,0 6-4 0,0-4-1 16,0 4-4-16,0 0-6 0,0-6-5 0,0 6-7 15,0 0-10-15,0 0-8 0,0 0-6 0,0 6-5 16,0-6-1-16,0 4 3 0,0 6 2 0,0-1 8 0,9 6 9 0,-9 0 9 16,0 4 10-16,8 6 12 0,-8 0 12 0,10-2 9 0,-10 8 6 15,7-3-2-15,-7 7-2 0,9-6-5 0,-9 7-5 0,11-3-7 16,-11-4-12-16,7 5-10 0,-7-5-8 0,0 7-4 15,9-7-6-15,-9-1-5 0,0-3-2 0,9 4-6 16,-9-9-2-16,0 4-2 0,0-5-2 0,0-5-2 0,8 7 0 0,-8-7-3 16,0-4 0-16,0 0-1 0,0-5 0 0,0 5 0 15,0-6 1-15,0-4 0 0,0 5 1 0,0 0 2 0,0-5 0 16,0 0-2-16,0 0-15 0,0 0-29 0,-8-5-42 0,8 5-46 16,0-9-49-16,0 3-56 0,0-7-71 0,0-3-107 0,0-4-107 15,0 1-38-15</inkml:trace>
  <inkml:trace contextRef="#ctx0" brushRef="#br0" timeOffset="-208992.35">31920 9432 92 0,'10'-10'570'0,"-10"6"-60"15,0-2-144-15,0 3-110 0,0-4-69 0,0 7-42 0,0-3-24 16,-10 3-14-16,10 0-11 0,-8 0-10 0,8 3-15 0,-17 4-19 15,8 2-16-15,-8 5-15 0,-1-4-10 0,1 5-7 16,0-1-3-16,0-4-3 0,0 5 1 0,-1-5 0 0,-1 6-2 16,3-8 1-16,7 7 1 0,-9-5-1 0,10-2 1 15,1 2 2-15,-3 6-1 0,10-6-1 0,-10 3 1 0,10-3-1 16,-8 6-1-16,8-6 0 0,0 3 0 0,0-3 0 0,8 6 0 16,-8-7 1-16,10 1 0 0,0 6 1 0,-3-6 0 15,1 3 1-15,10 2 2 0,-9-5 2 0,7 4-1 16,3-4 1-16,-1 0 1 0,-1 0 1 0,8-2 0 0,-7-2-1 15,-2 4 0-15,2-6-3 0,0 7 3 0,7-7-3 0,-8 6 1 16,-7-6-3-16,8 2 0 0,-9-2-1 0,-2 2-1 0,3 0 0 16,-2-6-3-16,1 3-4 0,-9 2-11 0,9-5-20 15,-9 5-22-15,8-5-27 0,-8 0-29 0,0 5-24 0,9-5-28 16,-9 5-30-16,0 1-34 0,0-6-52 0,0-6-107 16,0 6-67-16,0 0-33 0</inkml:trace>
  <inkml:trace contextRef="#ctx0" brushRef="#br0" timeOffset="-208694.58">32121 9066 293 0,'8'-10'343'0,"9"0"-113"15,-8 2-85-15,9 2-50 0,-1-4-27 0,1 6-11 0,-1-2-6 16,1 6-3-16,-10 0-5 0,10 0-2 0,-2 0-4 0,2 6 1 16,-9-2-1-16,-1 6-2 0,1-1 0 0,-1 1 0 15,-8 5 2-15,0 0 1 0,0 4 0 0,0 1-1 0,0-1-4 16,0 1-2-16,-8 5-3 0,-1-1-2 0,1-4-1 0,-1 3-3 16,-9 3-4-16,10-7-3 0,0 0-3 0,0 1-1 15,-2-1-5-15,2 0-15 0,-1 2-25 0,0-6-37 0,0 4-54 16,9-5-96-16,-8-5-170 0,8 6-89 0,0-4-46 15</inkml:trace>
  <inkml:trace contextRef="#ctx0" brushRef="#br0" timeOffset="-208194.42">31157 10493 395 0,'-9'0'402'0,"9"4"-141"15,-9 2-109-15,1-6-67 0,8 5-36 0,0-5-20 0,0 0-8 16,0 4-1-16,0-4 1 0,0 0 1 0,8 0 4 16,10 4 3-16,-1-4 4 0,0 0-1 0,10 0 2 15,8-4 1-15,0 4 0 0,7-4-1 0,2-1 0 0,8-5-2 16,-1 4 0-16,2-4 4 0,8 0 4 0,0 2 2 0,0-2 3 15,9-5 8-15,-10-1 7 0,9 2 6 0,0 0 6 16,2-1 6-16,-2 1 2 0,0-1-1 0,2 1-3 0,-12-2-5 16,-7 6-8-16,1-3-6 0,-10 3-10 0,1 0-11 15,-18 4-4-15,-1-4 2 0,1 7 9 0,-17-2 14 0,9 5 13 16,-11-7 10-16,3 7 8 0,-10-3 2 0,0 3-2 0,0-5-12 16,-10 5-24-16,3 0-36 0,-2 0-49 0,-9 5-58 15,2-5-63-15,-2 3-56 0,1 4-56 0,-1-2-60 0,0-2-91 16,2 4-149-16,-11 2-54 0,10 1-4 0</inkml:trace>
  <inkml:trace contextRef="#ctx0" brushRef="#br0" timeOffset="-207333.98">31486 11297 112 0,'0'0'480'15,"-9"-3"-96"-15,9 3-118 0,0 0-87 0,0 0-47 16,0-5-26-16,0 5-9 0,0 0-5 0,0 0-2 16,0 0-8-16,0 5-9 0,0-5-9 0,0 0-14 0,0 0-12 15,0 3-12-15,9-3 3 0,-9 7 12 0,11-2 19 0,-11-2 20 16,7 7 21-16,2 0 24 0,0 6 22 0,-1 3 20 16,1-5 10-16,9 6 3 0,-10-1-15 0,10 6-17 0,-1 0-16 15,0 4-19-15,0 0-21 0,1 1-20 0,-2-1-21 0,4 4-25 16,5 2-4-16,-8-1-3 0,-1 1-6 0,3-1-5 15,-1 1-1-15,-11-2-4 0,11 6 0 0,-9-5 1 0,8-5-1 16,-8 6-2-16,-1-1-1 16,0 1 0-16,2-7 1 0,-2 2 1 0,1-1-2 0,0-4 0 0,0-2 0 0,-1-3 1 15,0-1 0-15,-8 1 2 0,10-4-2 0,-3-3 0 0,-7-3-1 16,0 0 3-16,10-5 1 0,-10 0 1 0,0 0 0 0,0-5 2 16,0 0 5-16,0 0 1 0,0-5 4 0,8-5 1 15,-8 0 0-15,0-4-1 0,0-5 0 0,10-7-3 16,-10 3-2-16,9-11-4 0,-9 4 1 0,7-9-2 0,3-5 0 15,-10 1 0-15,8-12-3 0,1 2 3 0,0 0-1 0,-1-6 1 16,-8 0-3-16,9 0-2 0,-1 0-2 0,2 1-1 0,-2 3 2 16,-8 4 0-16,8-5-3 0,2 12 2 0,-10 1 2 15,8 9 2-15,-8-1 1 0,0 6 0 0,9-1-2 16,-9 5-3-16,0 7-3 0,0 3-8 0,0-1-13 0,0 2-28 16,0 5-55-16,0 4-85 0,0-5-87 0,0 10-88 0,-9-10-126 15,9 6-166-15,0 4-91 0,-8-5-28 0,-2 5 20 16</inkml:trace>
  <inkml:trace contextRef="#ctx0" brushRef="#br0" timeOffset="-206691.85">31765 10542 89 0,'0'0'382'0,"0"0"-99"0,9-6-93 0,-9 2-65 15,0 4-39-15,9-6-17 0,-2 6-10 0,-7 0-4 0,10 0-2 16,-10-5-2-16,8 5-6 0,-8 0-5 0,9 0-4 0,-9 0-3 16,8 0-5-16,1 5 0 0,0-5 2 0,-1 6 3 15,-8-2 7-15,8 2 4 0,2 3 6 0,-2 1 7 0,10-1 3 16,-9 1 4-16,-1 5 2 0,0-5-1 0,9 5-5 0,-7-1-3 15,-2 1-4-15,2 0-6 0,-1 4-3 0,-2-5-8 16,3 7-4-16,-2-7-6 0,1 5-2 0,-9-4-3 0,9-1-1 16,-9 1-1-16,0-5 1 0,0 5 1 0,0-7 2 15,8-1 4-15,-8 2 3 0,0-4 5 0,0 0 6 0,0-5 11 16,0 5 13-16,0-5 16 0,-8 0 18 0,8 0 15 0,0 0 15 16,-9-5 9-16,9 5 4 0,0 0-5 0,-9-5-11 15,9 0-13-15,0-4-21 0,0 2-19 0,0-6-15 16,0 3-18-16,0-8-18 0,0 2-6 0,0 1-3 0,9-3-3 15,-9-2-3-15,9-1-1 0,-9 1-2 0,8 7 2 0,1-7 4 16,-9 1-5-16,8 4 7 0,2-5-5 0,-2 7-3 0,0-3-1 16,10 1-1-16,-9 1-2 0,-1 3 1 0,1 2 1 15,8-6-12-15,-7 5 4 0,-3 0 2 0,2 0 0 16,1 7 1-16,-2-7-2 0,2 5-3 0,-3 0-3 0,2 0 0 16,-9 5-3-16,9-5-8 0,-9-1-17 0,8 6-26 0,-8 0-35 15,0 0-46-15,9 0-55 0,-9 0-52 0,0 0-48 0,9 0-41 16,0 6-49-16,-9-1-78 0,8-5-116 0,-8 5-34 15,0 0 13-15</inkml:trace>
  <inkml:trace contextRef="#ctx0" brushRef="#br0" timeOffset="-206409.28">32303 10634 14 0,'9'0'468'0,"-9"-6"-122"0,8 6-130 0,9-3-91 15,-8-2-53-15,9 5-25 0,-1-5-13 0,-8 0-5 0,8 0 1 16,1 5-2-16,-1-10 2 0,0 5 1 0,10 0 1 0,-11 0 5 16,2 2 4-16,8-4 7 0,-9 2 7 0,1 1 5 15,-1-6-1-15,8 5 2 0,-5 1-1 0,-2-6-7 0,-3 4-6 16,3 1-10-16,-1 0-7 0,-8 1-10 0,0 4-3 15,-1-4-8-15,1 4-6 0,-9-5-11 0,9 5-19 0,-9 0-23 16,8 0-27-16,1 0-32 0,-9 0-49 0,0 0-80 0,8-6-141 16,2 2-86-16,-10 4-39 0</inkml:trace>
  <inkml:trace contextRef="#ctx0" brushRef="#br0" timeOffset="-206174.68">32815 10410 231 0,'0'0'524'0,"0"-6"-129"0,0 6-141 16,0 0-96-16,0 0-53 0,0 0-22 0,0 6 4 15,9-1 15-15,-9-2 15 0,8 7 22 0,1 6 19 0,0-1 16 16,0 3 15-16,-1-2 9 0,2 7-1 0,5 3-6 0,-5-7-9 16,-2 5-19-16,2 6-23 0,-1-1-21 0,0 0-24 15,-1 1-22-15,0-1-23 0,1 0-17 0,0 0-24 0,0 6-38 16,-1-6-70-16,0 0-92 0,2 0-87 0,-10-3-110 15,8-3-201-15,-8 3-109 0,-8-8-65 0,8 2-7 0</inkml:trace>
  <inkml:trace contextRef="#ctx0" brushRef="#br0" timeOffset="-164324.51">1684 15655 244 0,'0'-3'356'0,"-9"3"-120"16,9 0-88-16,-8-6-50 0,8 6-27 0,0-6-13 0,0 6-9 16,0 0-5-16,0 0-7 0,0-4-6 0,0 4-3 15,0 0-5-15,0 0-4 0,0 0-5 0,0 0-2 0,8 0-1 0,1 0 2 16,0 0 1-16,-1 4 2 0,10-4 1 0,-1 0 3 15,9 0 3-15,-1 0 5 0,2 0 7 0,8-4 5 16,0 4 4-16,9-5 3 0,6 0 5 0,-5 0 2 0,16-5-1 0,-10 0-3 16,10-4-7-16,0 4-9 0,0-5-4 0,-9 5-8 15,9-4-4-15,-19 10-5 0,11-6-3 0,-9 0-4 0,-9 0-4 16,0 6 1-16,-1-3-1 0,-8 4-2 0,1-2-1 16,-12 5-2-16,5-6-4 0,-3 6-2 0,-10 0-8 0,3-4-11 15,-10 4-17-15,8 0-22 0,-8 4-27 0,0-4-35 0,-8 6-50 16,8-6-88-16,-10 5-145 0,3-2-71 0</inkml:trace>
  <inkml:trace contextRef="#ctx0" brushRef="#br0" timeOffset="-164024.78">2466 15529 275 0,'0'-5'404'0,"-10"0"-131"0,3 0-110 0,-3 5-61 15,2-5-31-15,0 5-15 0,-2 0-10 0,2 0-8 0,-1 0-8 16,1 5-6-16,-1 5-4 0,0 0-5 0,1 4-6 0,-10 6-2 16,1 3-4-16,8 2 0 0,-7-1 0 15,-2 11 3-15,9-7 1 0,-9 7 4 0,10-1 2 0,-10 7 3 0,9-2 4 0,1-1 8 16,-1 1 9-16,0 0 10 0,0 6 9 0,9-6 8 16,-8 4 7-16,-1-3 8 0,9-1 3 0,-8 0 1 0,8 0 3 15,0-6-1-15,0 2-3 0,0-1-4 0,8-4 0 0,-8-1-7 16,9-6-3-16,-1 3-3 0,1-7-10 0,0 7-6 15,8-8-5-15,-8 2-6 0,9-6-8 0,-2 1-5 0,11 0-8 16,-1-7-5-16,0 8-18 0,9-6-29 0,-9-6-39 16,18 1-42-16,-10 1-39 0,9-6-41 0,1 0-46 0,-1-6-63 15,0 1-107-15,1-5-101 0,-9 0-37 0</inkml:trace>
  <inkml:trace contextRef="#ctx0" brushRef="#br0" timeOffset="-163554.77">3247 16184 271 0,'0'0'373'0,"-8"-7"-135"16,8 7-107-16,0 0-61 0,0 0-32 0,0 0-16 15,0 0-3-15,0 0-9 0,8 0-1 0,-8 7-3 0,10-7-1 16,-10 0-1-16,8 0-2 0,0 3 3 0,10-3-2 0,-1 0 8 15,-8 0 4-15,17 0 5 0,-9 0 2 0,9-3 6 16,-8 3 0-16,6 0 1 0,3 0-3 0,8-7-6 0,-9 7-5 16,0 0-2-16,1 0-3 0,-1-3 0 0,-9 3-4 15,10 0-2-15,-2 0 3 0,-7 0 0 0,-1 0 5 0,1 0 3 16,-1 0 5-16,-8 0 6 0,7 0 8 0,-7 0 6 0,0 0 0 16,8 0 1-16,-17 0 0 0,8-5-2 0,1 5-4 15,0 0-7-15,-9-5-8 0,8 5-6 0,-8-5-6 0,0 5-4 16,10 0-8-16,-10 0-20 0,0-5-26 0,0 5-42 15,8-6-53-15,-8 6-98 0,-8-4-155 0,8 4-78 0</inkml:trace>
  <inkml:trace contextRef="#ctx0" brushRef="#br0" timeOffset="-163367.29">3577 16335 252 0,'0'4'250'16,"0"-4"-94"-16,8 6-51 0,2-6-24 0,-2 3-10 0,9-3-2 15,-8 0 0-15,19-3-1 0,-13 3-7 0,3-6-11 16,-1 6-8-16,10-4-3 0,-2-1-5 0,2 5-3 16,-11-6-4-16,10 2-2 0,1 4-2 0,-1-5-1 0,-8 5-1 15,8-5-8-15,-1 5-4 0,2 0-4 0,-10-5-5 0,9 5-9 16,0 0-30-16,0 0-61 0,-1-5-175 0,12 5-104 16,-12-4-71-16</inkml:trace>
  <inkml:trace contextRef="#ctx0" brushRef="#br0" timeOffset="-162554.19">5461 15962 30 0,'0'-3'388'16,"0"3"-113"-16,0-5-110 0,0 5-66 0,0 0-34 16,0 0-16-16,0 0-7 0,0 0-7 0,0 0-2 0,0 0-3 15,11 0-7-15,-11 0-5 0,0 5-8 0,0-2-3 16,7 3-2-16,-7 0-1 0,0 3 1 0,0-5 6 0,0 6 11 15,8 6 9-15,-8-3 8 0,-8 2 6 0,8 6 5 16,0-3 4-16,0 2 3 0,-7 4 0 0,-4 0-5 0,2 2-3 16,1 3-2-16,-1-6-3 0,1 7-3 0,-9-1-1 0,-1 6-1 15,1-7 1-15,-9 8-4 0,8-3-2 0,-8-4 0 16,1 6-1-16,-1-6 3 0,-10 6 2 0,11-6 2 0,-2 0 4 16,1 0 0-16,-8 1 0 0,8-6-1 0,-2-3-1 15,3-3-1-15,8 2-3 0,-9-6-1 0,8-4-2 0,2 0 1 16,6 0 8-16,-7-6 8 0,9 2 10 0,-1-6 2 0,0 0 1 15,1-6-2-15,8 2-5 0,-9-6-7 0,0-4-9 16,1-1-15-16,8-5-11 0,-9 0-5 0,9-4-6 0,-9 0-2 16,9 0-1-16,-9-1 1 0,9-4-3 0,-8 0 3 15,8 4 0-15,0 2 1 0,0-3 0 0,0 1 1 0,0 5 3 16,0 1-2-16,8-1 2 0,-8 2-3 0,9 3-2 0,9-1-3 16,-10-2-1-16,10 8-3 0,-1-5-3 0,0 6 1 15,10-2-1-15,-11 1 3 0,2 6 1 0,8-1 2 16,1 5-1-16,-12 0 2 0,13 5-2 0,-2-1 0 0,0 2 2 15,-1-2 0-15,1 7 0 0,1 3 0 0,-1 0 0 0,-1 1 5 16,2 0-1-16,-1 5-1 0,0-7-1 0,0 13 0 0,8-7 0 16,-7 1 1-16,-2 4 0 0,2-5-4 0,-1 6 1 15,-1 0 1-15,2-6 0 0,-1 6-1 0,0-7 0 16,0 7 0-16,-8-5 0 0,-1-1-1 0,1-4 1 0,-2 0 0 16,1 0 0-16,-7-1 1 0,-3-4 0 0,3 0-1 0,-10-1-2 15,10 1-1-15,-10-5-4 0,7 0-5 0,-7 0-24 16,0 0-36-16,0-5-49 0,10 4-50 0,-10-4-54 0,0 0-73 15,0 0-132-15,8-4-123 0,-8-1-54 0,8 0-9 0</inkml:trace>
  <inkml:trace contextRef="#ctx0" brushRef="#br0" timeOffset="-161991.73">6278 16066 324 0,'0'-4'376'16,"0"-2"-140"-16,0-4-93 0,0 5-47 0,8 0-26 16,-8 0-12-16,0 5-5 0,0-5-6 0,0 5-5 0,9-3-6 15,0 3-10-15,-9 3-7 0,9 2-7 0,-1 0-3 0,1 0 5 16,0 6 7-16,-1 3 0 0,10 0 3 0,-10 1 5 16,10 5 3-16,-9 3 2 0,7 3-1 0,2-3-5 0,-8 7-5 15,6-1-3-15,1 0-2 0,-7 6-2 0,7 0-3 16,-9-1-3-16,10 0 0 0,-10 5-2 0,10-6-1 0,-10 7-1 15,1-1-1-15,0 0 0 0,7-4-1 0,-6-2 1 0,-2 3 5 16,-8-8 3-16,9 2 5 0,-1-6 1 0,2 1 2 16,-10-7 4-16,8 2 7 0,-8-4 7 0,9-6 7 0,-9-2 17 15,0 2 28-15,9-5 44 0,-9-5 35 0,0 0 21 16,7-5 6-16,3-5-1 0,-3-5-5 0,4-4-9 0,-2-10-24 16,-2-1-40-16,11 2-31 0,-9-12-18 0,8-4-11 0,0 1-4 15,-8-6-4-15,0 0-10 0,8 0-7 0,-8-6-9 16,8 6-3-16,-8 1 0 0,8-1-2 0,-8 0-4 0,-1 5-3 15,2 1-2-15,6-1 0 0,-5 9 1 0,-4 1-4 16,2 0-4-16,-9 10-1 0,9 0 0 0,-9 3-1 0,8 2-1 16,-8 5 0-16,0 4-3 0,9 0-9 0,-9 5-18 0,0 0-42 15,0 0-72-15,0 5-77 0,-9 5-71 0,9 0-81 16,0 0-142-16,0 5-135 0,-8 5-85 0,-1-6-14 0</inkml:trace>
  <inkml:trace contextRef="#ctx0" brushRef="#br0" timeOffset="-157692.3">7945 15377 59 0,'0'-5'162'0,"8"5"-35"0,-8 0-32 0,0 0-26 0,0-4-19 16,10 4-16-16,-10-6-7 0,0 6-7 0,8 0 0 16,-8-4-2-16,0 4 0 0,9 0-2 0,-9 0 0 15,0-6-2-15,0 6-1 0,0 0-1 0,8 0-3 0,-8 0 1 0,0 0-2 16,0 0 0-16,0 0 4 0,0 0 3 0,0 0 3 16,10 0 1-16,-10 0 6 0,0 0 3 0,0 0 3 15,0-4 3-15,0 4 3 0,8 0 2 0,-8 0-1 0,0-6 4 0,0 6-2 16,0 0 0-16,0 0-3 0,0 0-3 0,0-4-3 0,0 4-4 15,0 0-2-15,0-6-3 0,0 6 0 0,0 0 0 16,-8 0 2-16,8 0-1 0,0 0-3 0,0 0 0 0,-10 6-2 0,10-6-2 16,0 0-5-16,-8 4-4 0,8-4-4 0,-9 0 1 15,9 0-1-15,-8 0 0 0,8 6-2 16,-10-6 1-16,10 0 1 0,-8 4 0 0,0-4 1 0,8 0-3 0,-10 6-1 0,2-2 0 16,0 2 2-16,-1-2 2 0,0 1 3 0,-7 5 4 15,6-6 3-15,2 6 5 0,-1 0 2 0,-1 5 2 0,2-5 3 0,-9-1 1 16,8 6 3-16,-8 0 2 0,-1 3 0 0,9 3-2 15,-7-1-2-15,-2-2 1 0,10 2-2 0,-10-1 7 0,9 6 2 16,-8-1-1-16,9 1 3 0,-10 5 4 0,9-1 6 0,1 6 0 16,-10-7 2-1,9 6-6-15,1 1-3 0,0-1 7 0,-2 5 3 0,1-6 4 0,9 12 4 0,-8 0 11 0,-2-2 5 16,3 6 1-16,7 0 0 0,-9 4-8 0,-9 1-3 0,18 0 2 16,-8 5 4-16,8-1-5 0,-8 1-3 0,8-5 0 15,0 4 3-15,8 1 6 0,-8-5 1 0,8 5-6 0,1-5-14 16,0 4-7-16,0 0-8 0,-2 0-5 0,3 7-8 15,-2-2-8-15,1 1-8 0,1-2-4 0,-2 7 1 0,9-5-3 16,-8 4 2-16,0-3 1 0,8-3 0 0,1 1-1 16,-1-4 1-16,8 0-2 0,-7-2-3 0,16 4 0 0,-7-3-1 15,8-5 0-15,-9 0-1 0,8 2 1 0,1-2-2 0,-1 0-1 16,1-4 0-16,1-4-1 0,-12-1 0 0,13 0-1 16,-3-5-2-16,-8 5-2 0,0-9-11 0,0 3-25 0,0-4-40 15,0 1-49-15,-9-6-52 0,1 0-54 0,0 0-56 0,7-5-69 16,-7-4-127-16,8 1-104 0,-9-8-39 0,9-3 3 15</inkml:trace>
  <inkml:trace contextRef="#ctx0" brushRef="#br0" timeOffset="-155602.33">8508 15660 239 0,'0'-5'239'16,"0"5"-70"-16,0-3-55 0,0 3-34 0,0-6-14 15,-7 0-13-15,7 6-6 0,0-4-6 0,0 4-3 0,0 0-4 0,0-5-4 16,-9 5-4-16,9 0-3 0,0 0-3 0,0-5 0 15,0 5-5-15,0 0-2 0,0 0-1 0,0 0-3 16,9 5-1-16,-9-5 0 0,0 5 4 0,0-1 4 0,7 8 5 0,4-9 5 16,-11 12 0-16,7 0 3 0,2 3 5 0,1 3 5 0,-2 3 1 15,1 0 1-15,-9 5-3 0,8 1 0 0,1 4 0 0,0 1 0 16,-1-1-3-16,-8 0-5 0,9 1-5 0,0-2-3 16,-9 2-3-16,9-6-3 0,-9 6-1 0,8-11-1 15,-8 4-1-15,9-2 1 0,-9-3 1 0,0-3 2 0,0-1 3 0,9 2 7 16,-9-7 2-16,0-4 5 0,0 0 0 0,8-1 4 15,-8 0 6-15,0-3 8 0,0-1 4 0,0 0 9 0,0-5 11 16,0 5 13-16,0-5 11 0,0 0 5 0,0 0 0 16,0 0-7-16,0-5-7 0,0 5-17 0,0 0-15 0,0-5-19 15,0 0-17-15,-8-1-15 0,8 3-12 0,0-3-28 0,0-3-43 16,-9 3-48-16,9-3-48 0,0-6-48 0,0 5-52 16,9-5-79-16,-9 2-134 0,0-3-77 0,8 2-26 15</inkml:trace>
  <inkml:trace contextRef="#ctx0" brushRef="#br0" timeOffset="-155179.21">8935 15695 26 0,'-9'0'360'0,"9"0"-115"15,-8 0-103-15,-2 5-61 0,10-5-32 0,-8 3-11 0,0-3-6 16,-1 7-5-16,0-7-1 0,1 9-2 0,-1-4-1 0,-8 0-4 16,8 4-4-16,-8-3-5 0,8 2-3 0,-9-1 0 0,1 2-2 15,1 0-1-15,-1 1-2 0,6 4 1 0,-5-2 2 16,-2-4 5-16,1 2 4 0,-1-5 6 0,10 5 1 16,-10 0 0-16,10-1 0 0,8-4-1 0,-9 0-1 0,0 5-6 15,9-5-4-15,-9 5-6 0,9-5 2 0,0 4 5 0,0 1 3 16,0-5 2-16,0 4 0 0,9 1 0 0,-9 1 2 15,0-8 0-15,9 12 1 0,0-5-5 0,8 0-3 0,-8 0-2 16,7-1 2-16,2 1 1 0,9-5 1 16,-11 5-1-16,12 1-2 0,-3-1 1 0,1-6-1 0,0 5 1 0,9-4-3 15,-18 5-3-15,8-5-1 0,2 5-2 0,-9-5-1 0,-1 0-1 16,9 0 0-16,-17 4 0 0,9-3 1 0,-11-3 0 16,3 3 0-16,-2-2-1 0,1 2 1 0,-1-1 1 0,-8-5 0 15,9 5-1-15,-9 0 0 0,9-5 0 0,-9 0 0 16,0 0 0-16,0 0-1 0,0 0 0 0,0 0-1 0,0 0 1 15,0 0-12-15,0-5-22 0,8 5-30 0,-8-5-52 0,0-6-91 16,9 7-150-16,-9-5-74 0</inkml:trace>
  <inkml:trace contextRef="#ctx0" brushRef="#br0" timeOffset="-154850.86">9100 15207 38 0,'0'-10'478'0,"0"-1"-127"0,9 6-147 0,-9 1-91 0,17-2-46 15,-8-3-23-15,0 5-8 0,-1-2-4 0,10 6-2 16,-1 0 0-16,-9 0 1 0,11 6-3 0,-1-2-2 0,-3 5-6 15,3 1-4-15,-1 0-4 0,1 6-2 0,0 3-1 0,-10 0 0 16,0 1 2-16,1 5-2 0,-9-1 1 0,9 4-2 16,-18 2 0-16,9-1-1 0,-9 0-1 0,1 1-2 0,0 0 0 15,-10-1-3-15,0-6-1 0,1 7 0 0,-1-5-1 16,3-1-3-16,-3 1 0 0,-1-6-1 0,2 1-18 0,-1-2-30 16,10-2-51-16,0-6-113 0,-1-1-135 0,9-3-82 0</inkml:trace>
  <inkml:trace contextRef="#ctx0" brushRef="#br0" timeOffset="-154112.87">8145 16817 94 0,'-9'0'299'0,"1"0"-72"15,-1 6-68-15,0-6-42 0,0 0-26 0,1 0-13 0,8 0-6 16,-8 0-5-16,-2 0-5 0,10 0-6 0,0 0-9 0,-7 6-9 16,7-6-4-16,0 0-9 0,0 0-5 0,0 0-4 15,0 0-4-15,0 0-3 0,0 0-2 0,0 0 1 16,0 0-2-16,0 0-1 0,7 3 1 0,-7-3 4 0,10 0 7 15,-2 0 5-15,0 6 6 0,1-6 6 0,9 0 5 0,-1 4 7 16,9-4 3-16,-9 0-2 0,10 0-8 0,7 0-2 0,-8 0-4 16,9 0-4-16,0-4-4 0,-1 4-5 0,9 0-4 15,-7-6-2-15,14 6 0 0,-5 0-2 0,7 0-3 0,0-3 0 16,8 3-2-16,2-6-2 0,-1 6 0 0,-1-6-1 0,10 6-1 16,0-3-2-16,-1 3 1 0,9-7-2 0,0 3 0 15,0 0 0-15,0-6 0 0,1 5 1 0,7-5-1 16,-7 1 1-16,-10 3 1 0,0-3 3 0,1-1-1 0,-9 0 1 15,0 0 1-15,-10 6 1 0,-7-5 5 0,-9 3 10 0,-10-4 9 16,1 5 16-16,-8 5 18 0,0-5 21 0,-10 5 23 0,1-5 16 16,-9 5 3-16,8 0-3 0,-8 0-13 0,-8-5-14 15,8 5-22-15,-17 0-23 0,8 0-33 0,-8 0-56 16,-9 0-61-16,8 5-63 0,1-5-63 0,-1 5-86 0,-8-5-153 16,9 5-114-16,-9 0-67 0,0 5-2 0</inkml:trace>
  <inkml:trace contextRef="#ctx0" brushRef="#br0" timeOffset="-152718.56">8562 17595 200 0,'-9'-5'284'0,"9"5"-75"0,0 0-67 0,-8 0-45 16,8 0-24-16,0 0-12 0,0 0-2 0,-10 0 0 0,10 0 2 15,0 0 0 1,0 0-2-16,0 0-3 0,0 0-2 0,0 0 0 15,0 0 1-15,0 0-2 0,0 0-6 0,0 0-1 0,0 0 1 0,0 0-4 0,0 5-8 0,0-5-5 0,0 0-7 16,0 0-5 0,0 0-1-16,0 0-6 0,0 5-4 0,0-5-1 15,0 0 0-15,0 3 2 0,10-3 12 0,-10 7 8 0,8 2 21 16,1-4 16-16,-9 10 26 0,8-6 26 0,1 11 25 0,8-5 13 16,-8 3 2-16,9 7 2 0,-10-5-13 0,10 9-12 15,-10-4-20-15,10-1-26 0,-1 6-25 0,8 0-17 0,-5 3-12 16,-3-4-11-16,8 6-9 0,-7-1-5 0,-1-1-5 15,9 3-3-15,-9-3 0 0,0-4 1 0,9 6-2 0,-8-1-2 16,-1-4 1-16,1-1 1 0,-1-6-1 0,-8 7 1 0,8-5 0 16,-8-5 0-16,0-1-1 0,0 0 0 0,-2-4 0 0,3 0 1 15,-10 0 0-15,8-6 1 0,-8 1-1 0,9 0 1 16,-9-5 4-16,0 0 13 0,8 0 14 0,-8-5 15 16,0 0 12-16,0 0 6 0,0 0 4 0,0-5 3 0,-8 0-2 15,8-5-10-15,0 0-13 0,0-4-16 0,8-6-11 0,-8 0-9 16,0-4-3-16,0-5-3 0,9 0-1 0,-9-7-1 0,0 3-4 15,9-6 2-15,-9-1-11 0,8 1 3 0,-8 0 5 16,9-4 1-16,-9 3 0 0,9 1 1 0,-9-5 1 16,8 10 0-16,1-4 10 0,-9 8-4 0,9-4-7 0,0 4 0 15,-1 1 1-15,-8 6 0 0,8-3-1 0,2 7-2 0,-10-1-2 16,8 6 2-16,1-1 0 0,-9 0-4 0,0 4-1 16,8 3-11-16,-8 3-20 0,0 0-39 0,9 0-61 0,-9 5-67 15,0-5-68-15,0 5-67 0,0-5-81 0,0 5-134 16,0-5-101-16,0 5-35 0,0 0 16 0</inkml:trace>
  <inkml:trace contextRef="#ctx0" brushRef="#br0" timeOffset="-152043.88">9257 17145 187 0,'0'-5'369'0,"0"5"-118"16,0-5-98-16,0 0-59 0,0 5-29 0,0-4-15 0,0 4-10 16,0 0-2-16,8 0-4 0,-8 0-6 0,0 0-6 0,9 4-7 15,-9-4-4-15,8 5-6 0,2 0-1 0,6 0-1 0,-6 5 2 16,6 0 5-16,-7 0 2 0,17 5 3 0,-9-2 1 15,0 8 2-15,1 3-1 0,-1-4-4 0,1 3 0 16,0 7-3-16,-1-6-1 0,0 6-1 0,0-5-1 0,1 4-2 16,-1 0 1-16,1-4 1 0,-1 3-3 0,-8-3 0 0,-1 1 0 15,10-8-3-15,-18 5 1 0,8-7 7 0,1 4 7 16,-2-7 4-16,-7 3 5 0,0-6 8 0,0-1 8 0,0-3 16 16,0-2 17-16,0 0 18 0,0-4 23 0,0 6 33 15,0-6 31-15,-7 0 27 0,7 0 14 0,-9-6-2 0,9 2-9 16,-8-6-17-16,-1 6-22 0,0-11-30 0,1 5-32 0,8-4-33 15,-9-6-22-15,9-1-13 0,-9-2-10 0,9 5-3 16,0-13-10-16,0 7-5 0,9 0-6 0,-9-11-3 0,0 6 0 16,9 0-1-16,-1-1-1 0,1-4-1 0,0 9 0 15,-9-4-1-15,8 5 2 0,8 0 0 0,-5-1-1 0,-4 5 2 16,3 1-1-16,0-1-1 0,7 6 0 0,-10-1 1 0,3 0-3 16,6 5 2-16,-6 2 0 0,-2-2-2 0,1 4 0 15,-1 2 0-15,1-2-3 0,0 2-1 0,-1 4-3 0,2-6-11 16,-2 6-18-16,0 0-22 0,1 0-41 0,0 6-38 0,0-6-46 15,-2 4-44-15,3 2-41 0,-2-6-37 0,1 4-38 16,1 2-62-16,-2-6-102 0,0 0-58 0,1 4-16 0</inkml:trace>
  <inkml:trace contextRef="#ctx0" brushRef="#br0" timeOffset="-151589.56">10056 17345 238 0,'0'0'378'0,"0"0"-100"0,0 0-93 0,0 0-53 0,0 0-30 16,0 0-16-16,0 0-9 0,0 0-7 0,0 0-10 16,8 0-7-16,-8 0-11 0,8 0-11 0,1-5-11 0,0 1-7 15,0 4-7-15,-1-5-3 0,10 0-1 0,-11 5-1 0,11-5-1 16,-8 1 1-16,6-2-1 0,2 6 0 0,0-4 1 16,-1-2-1-16,1 1 0 0,8 5 0 0,-9-5 0 0,0 1 1 15,10 4 0-15,-11-4 0 0,12 4-1 0,-13-5 0 16,3-1 0-16,9 2 0 0,-10-2 0 0,0 2-1 0,1-2 1 15,-10 6-1-15,1-4 0 0,-1 4 1 0,1 0 1 0,-9-6 3 16,9 6-1-16,-9 0 2 0,0 0 0 0,0 0 4 16,0 0 3-16,0 6 0 0,0-6 2 0,0 0 2 15,-9 0 0-15,9 0-2 0,0 4 0 0,-9-4-3 0,9 0-2 16,0 0-2-16,-8 0-6 0,8 0-1 0,-9 6-3 0,9-6-3 16,-8 4-11-16,8-4-19 0,-10 0-28 0,10 0-35 0,0 0-54 15,0 0-89-15,0-4-152 0,0 4-76 0</inkml:trace>
  <inkml:trace contextRef="#ctx0" brushRef="#br0" timeOffset="-151245.03">10741 16999 79 0,'0'0'473'0,"0"-6"-112"0,0 6-133 16,0 0-91-16,0 0-52 0,0 0-27 0,0 0-13 0,0 0-7 15,0 0-4-15,0 0-3 0,0 6-6 0,0-6-7 0,0 4-6 16,0 2-5-16,0-1-2 0,0 5-3 0,0-2 2 16,9 2-1-16,-9 6 1 0,0-2 2 0,8 0 1 0,-8 7 7 15,0-2 11-15,0 0 15 0,10 1 6 0,-10 5 7 16,0-1 3-16,8 1 0 0,-8-2-1 0,0 6-5 0,0-3-11 15,0-3-9-15,9 2-9 0,-9 0-5 0,0-1-4 0,8 1-2 16,-8-6 2-16,0 1-2 0,9-1-1 0,-9 1-4 16,0-6 0-16,0 1-1 0,9-6-1 0,-9 6-2 15,0-5-1-15,0-5-1 0,0 0-2 0,0 0-3 0,0 0-5 16,0-5-16-16,0 0-25 0,0 0-34 0,0-5-49 0,7 0-82 16,-7-5-152-16,0 0-99 0,11-5-56 0</inkml:trace>
  <inkml:trace contextRef="#ctx0" brushRef="#br0" timeOffset="-150023.3">10498 15158 62 0,'0'-6'154'0,"0"6"-32"0,0 0-29 0,0 0-25 16,0 0-17-16,0 0-12 0,-8 0-4 0,8 0-1 0,0 0-1 15,0 0-1-15,0 0 1 0,-10 0-3 0,10 0-2 0,0 0 1 16,0 0 1-16,0 0 2 0,-8 0 3 16,8 0 5-16,0-4 0 0,0 4 4 0,0 0 1 0,0 0 0 0,0 0-2 15,8 0-3-15,-8-6-3 0,0 6-1 0,0 0-2 0,0 0-4 16,0-4-2-16,0 4-3 0,10 0-5 0,-10 0-4 16,0-6-2-16,0 6-4 0,0 0-3 0,8 0-1 0,-8-3-1 0,0 3-1 15,9 0 1-15,-1 0 0 0,1 0 2 0,0 0 3 16,8 0 4-16,0 0 2 0,1 0 0 0,-1 0 0 0,1 3 2 15,-1-3-2-15,1 6 2 0,-1 4-2 0,9-6 0 0,0 6 1 16,-9-1-1-16,10 1 2 0,-2 0-1 0,0 6-2 16,2 3 0-16,-9-5-2 0,8 6 0 0,0 4 1 0,0 1 11 15,0-2 13-15,0 13 15 0,0-3 13 0,2 2 14 16,-4 4 15-16,2 5 6 0,9-1 8 0,-9 6-4 0,0 0-8 16,8 1-12-16,-7 2-10 0,7 2-9 0,-7 0-6 0,7 5-8 15,-8-5-9-15,1 4-5 0,-1-4-5 0,0 5-1 16,-9 0-5-16,8-1-5 0,-7 1-7 0,-9-2-1 0,8 8 3 15,-8-2 4-15,0-4 3 0,-1 5 2 0,2-1-1 0,-2 1-1 16,-8 0-1-16,7 3-2 0,-7-3-4 0,0 5-6 16,10-2-6-16,-10 2-1 0,0 0 0 0,10 4-2 0,-10-5 3 15,8-1-1-15,0 2 0 0,-8 0 1 0,10-1-2 16,-10 1-1-16,8-1 6 0,-8-5-2 0,8 0-3 0,-8 7-3 16,0-6 0-16,-8-6-2 0,8 1 1 0,-8-1 0 0,-2-4-8 15,-6-1 2-15,-4-4 3 0,-5 0 1 0,-1 0 2 16,0-6 0-16,-9 2 0 0,1 0-1 0,-1-12 2 0,0 6 0 15,2-5-2-15,-4-5 2 0,-6 1 0 0,8-6 0 16,1-3 0-16,-1-3 0 0,1-3-4 0,8-5-12 0,-1-1-48 16,12-3-68-16,-5-6-72 0,12-6-116 0,0 2-206 0,8-11-105 15,0 0-56-15,0-3-20 0</inkml:trace>
  <inkml:trace contextRef="#ctx0" brushRef="#br0" timeOffset="-149008.2">11453 15080 40 0,'-8'4'274'16,"-1"-4"-77"-16,0 5-70 0,1-1-44 0,0-4-23 0,-2 6-10 15,2-1-1-15,-1-5 3 0,0 3 6 0,0-3 2 16,9 7 2-16,-8-7-1 0,0 0-2 0,8 0 2 16,0 0-3-16,0 0 1 0,0 0-4 0,0 0-2 0,0 0-3 15,0 0-3-15,0 0-5 0,0 0-7 0,0 0-7 0,0 0-5 16,0 0-5-16,0 0-5 0,0 0-3 0,0 0-4 15,0 0-3-15,8 5 0 0,0-5 0 0,1 0-2 0,0 0 3 0,0 0-2 16,9 0 2-16,-2 0-1 0,2 0 2 0,-1 0 0 16,8 0-1-16,2-5 1 0,-1 5-3 0,1-7 1 0,8 7-1 15,-9 0-1-15,8-3 0 0,-8 3-1 0,-1-5 0 0,10 5 0 16,-10 0-2-16,3 0 2 0,-11 0-1 0,10-6 0 16,-11 6 0-16,-7 0 0 0,9 0 0 0,-10 0 1 0,1 0 0 15,0 0 1-15,-9 0 5 0,0 0 2 0,8-4 3 0,-16 4 1 16,8 0 1-16,0-5 2 0,-9 5 0 0,0-4 1 15,9 4-1-15,-8-6-4 0,-1 6-1 16,-9-5-2-16,10 5-1 0,0-4-1 0,-2 4-3 0,2 0-2 0,-1-6-1 0,1 6-3 16,8 0-3-16,-9 0-11 0,9-4-24 0,-8 4-32 15,8 0-44-15,8-5-61 0,-8 5-111 16,0-5-127-16,0-5-70 0</inkml:trace>
  <inkml:trace contextRef="#ctx0" brushRef="#br0" timeOffset="-148632.18">12173 14522 79 0,'-8'-5'425'0,"8"5"-130"16,0-4-121-16,0 4-72 0,0 0-38 0,0 0-18 0,0 0-12 15,0 0-5-15,0 0-4 0,0 4-3 0,0 1-4 16,0 1-5-16,0 2-1 0,0 8 2 0,8-7 4 16,-8 11 5-16,0-4 10 0,0 7 7 0,0 2 6 0,10-1 8 15,-10 4 5-15,0 7 1 0,0-1 4 0,0 7 1 0,0-8-2 16,10 10-4-16,-10-4-4 0,7 0-5 0,-7 1-5 0,8-1-1 16,-8 1-4-16,10-1-5 0,-2-6-5 0,1 1-3 15,0 0-2-15,-9 1-2 0,7-6-3 0,3 1-7 16,-10-6-4-16,9 0-4 0,-9-5-2 0,0 1-1 0,0-5 0 15,0-1-1-15,9-4 0 0,-9 2-1 0,0-4 0 0,-9 2 0 16,9-5 0-16,0-5 0 0,0 4-2 0,0 2-6 16,-9-6-6-16,9 5-25 0,0-5-30 0,-10 0-34 0,10-5-46 15,10 5-66-15,-10-10-110 0,0 0-130 0,0 0-66 16</inkml:trace>
  <inkml:trace contextRef="#ctx0" brushRef="#br0" timeOffset="-148240.11">12695 14810 62 0,'-7'0'413'0,"7"0"-129"0,0 5-119 0,0-5-67 0,0 5-30 16,0 5-14-16,-10 0-4 0,10 5 2 0,-8-1 6 15,-2 0 6-15,1 7 3 0,2 3-5 0,-11 0-4 0,9 5 1 16,0 6 1-16,1-1 2 0,-9 0 1 0,7 1 0 0,-6 4 2 16,6 0 8-16,-7 4-1 0,-1-3-5 0,2 4-6 15,-1 0-6-15,-2-1-7 0,1 1-4 0,1-6 3 0,1 7 2 16,-2-6 7-16,1 0 4 0,-1 0 1 0,1-4 2 15,8 4-2-15,-8-9-1 0,9-2-9 0,-2 1-13 0,3-4-12 16,-2-4-12-16,0-3-4 0,0-3-5 0,9 0-2 0,-10-1-2 16,10-4-3-16,-7 0-6 0,7 0-9 0,0-5-33 15,0-2-44-15,0 3-44 0,0 0-47 0,7-6-63 0,-7-6-113 16,10 6-145-16,8-6-77 0,-9-2-10 0</inkml:trace>
  <inkml:trace contextRef="#ctx0" brushRef="#br0" timeOffset="-147865.08">12860 15509 319 0,'9'-9'474'0,"-1"-1"-164"0,1-1-126 0,0 2-71 15,8-1-30-15,-9 5-12 0,9 2-1 0,3-4 0 0,-13 7 1 16,11 0-2-16,7 0-6 0,-7 0-7 0,-1 7-11 0,1 1-12 16,0 2-10-16,-2 5-5 0,-7 0-5 0,0 4 0 15,-9 4-1-15,0 3-1 0,0-3-3 0,-9 12 1 0,0-6-1 16,-7 6-1-16,-2-1 0 0,0 1 0 0,1-1 3 0,-1-1-2 16,-7 3 11-16,0-8 8 0,5 1 17 0,-5 0 15 15,8 0 9-15,-1-3 11 0,1-6 10 0,-1-2 13 0,10 3 4 16,-9-8 6-16,8-3 1 0,9 0 6 0,0 0 11 15,0 0 8-15,0-5 1 0,9-1-1 0,8 1-11 0,0-5-11 16,9-5-15-16,9 1-20 0,0-1-22 0,9 0-18 16,-1-10-17-16,9 5-12 0,10 0-5 0,-2-3-11 0,-8-3-31 15,7 1-72-15,4 0-96 0,-4-4-106 0,-6 5-167 16,-1-1-157-16,1-5-99 0,-9 6-57 0,-11-1-4 0</inkml:trace>
  <inkml:trace contextRef="#ctx0" brushRef="#br0" timeOffset="-142001.36">14875 16984 297 0,'-8'0'330'0,"8"-5"-113"0,-10 5-85 0,2-4-38 0,-1 4-19 16,9 0-6-16,-8-6 3 0,-2 6 0 0,10-4 5 16,-8-1 0-16,0 5 0 0,8 0-7 0,-10-5-6 0,10 5-4 15,-7-5-4-15,7 5 0 0,0 0 0 0,-10 0-2 0,10 0-1 16,0 0-1-16,0 0-4 0,0 0-6 0,0 0-9 15,0 0-8-15,0 0-7 0,0 0-2 0,10 0 0 0,-10 0 1 16,7 5 5 0,3 0 8-16,-2-5 7 0,0 0 6 0,10 5 6 15,9-1 5-15,-11-4 2 0,10 0 4 0,1 0 5 0,7 0 2 0,1 0 4 0,-2 0 0 0,12 0-1 0,-2 0-3 16,-8-4-4-16,17 4-6 0,-9 0-7 0,1-5-11 0,-9 5-11 16,8 0-9-16,-8 0-6 0,0 0-6 0,0 0-3 0,0-5-1 15,0 5-3-15,-10-5 0 0,2 5-1 0,-3-5-1 31,-6 5 1-31,0-5 2 0,-9 5-1 0,9 0 2 0,-10 0 0 0,-1-5 4 0,3 5 3 0,-10 0 7 0,0 0 4 16,8-5 4-16,-8 5 3 0,0 0 2 0,0 0 1 0,-8-4-6 16,8 4-19-16,0 0-46 0,-10 0-68 0,3-6-65 0,-1 6-63 15,-2-3-71-15,2-3-103 0,-1 2-169 0,0 4-79 16,-8-6-7-16</inkml:trace>
  <inkml:trace contextRef="#ctx0" brushRef="#br0" timeOffset="-141655.52">15317 16917 52 0,'-8'-6'500'0,"-1"6"-116"0,1 0-145 16,-1 0-92-16,0 0-56 0,2 0-26 0,-4 0-4 0,2 6-9 15,2-3-4-15,-3 7-2 0,2-5-6 0,-1 5-4 16,9 0 1-16,-8 4-6 0,8-4-7 0,0 4 2 0,0 2 6 15,-9-1 8-15,9-1 8 0,0 6 8 0,0 0 5 0,0-2 7 16,0 3 11-16,0 2 9 0,0-3 8 0,9 5 5 16,-9-7 1-16,0 13-4 0,0-7-1 0,8 1-6 15,-8 3-9-15,9-3-7 0,-1 4-15 0,2-1-9 0,-3 3-9 16,2-3-6-16,2 3-7 0,-4-3-3 16,11 2-7-16,-10-6-6 15,9 1-1-15,-7-1-4 0,7-4-1 0,0-2 0 0,0 2 0 16,1-5-1-16,-1-1 1 0,8 2-2 0,-5-7 0 15,5 1 1-15,1 0-1 0,0-6-1 0,0 2-2 0,8 0-11 16,-8-6-30-16,9-6-51 0,-9 6-56 0,9-6-59 0,-1-3-68 16,2-1-105-16,-1-4-175 0,-1-2-91 0,1 2-19 15</inkml:trace>
  <inkml:trace contextRef="#ctx0" brushRef="#br0" timeOffset="-141279.78">16507 17193 301 0,'-8'0'446'0,"8"0"-132"15,0 0-119-15,0 0-70 0,8 0-43 0,-8 0-23 0,0 0-10 16,0 0-6-16,9 0-3 0,-9 0-3 0,9 0-4 16,8 0-3-16,1-3-1 0,-1 3 0 0,8 0 4 0,2-5 4 15,-1 5 3-15,9-6 4 0,-1 2 7 0,1-1 7 16,-1 0 7-16,11 0 3 0,-2 0 2 0,-9 0 4 0,10-5 0 16,-1 5 1-16,-8-4-5 0,8 4-4 0,-8-5-8 0,0 6-6 15,0-7-6-15,-1 6 0 0,1-5-10 0,-9 7-6 16,0-7-6-16,-8 4-5 0,-1 6-6 0,1-4-3 15,-9 4-3-15,-2-6-13 0,4 6-2 0,-4 0-16 0,-7 0-23 16,0 0-32-16,0 0-34 0,0 0-41 0,-7 0-43 0,-4 6-47 16,4-6-59-16,-13 0-72 0,-4 4-97 0,-12 2-47 0</inkml:trace>
  <inkml:trace contextRef="#ctx0" brushRef="#br0" timeOffset="-141060.53">16542 17326 186 0,'-17'10'409'0,"8"-6"-124"0,0 8-110 15,9-4-65-15,0 2-36 0,0-5-19 0,9 5-7 16,0-5-3-16,0 5 1 0,7-7-5 0,2 3-3 0,16-1-4 16,-7-5-5-16,8 0-2 0,0 0-2 0,8 0 0 15,8-5-4-15,-6-4-1 0,15 2 2 0,-8 4 2 0,0-7 3 16,1 0 3-16,-2-5 0 0,2 5 2 0,-1 1 1 0,0-6 4 16,0 5 2-16,-8 0-2 0,-10 0-1 0,1 2-3 15,-1-3-2-15,-7 7-6 0,-10-2-3 0,0 2-6 0,0-2-6 16,-7 6-3-16,-3-4-3 0,2 4-7 0,-9-6-18 0,0 6-25 15,0 0-44-15,-9 0-61 0,2-3-98 0,-11 3-165 16,1 0-86-16,-1 0-43 0</inkml:trace>
  <inkml:trace contextRef="#ctx0" brushRef="#br0" timeOffset="-139489.58">5479 15493 189 0,'0'-3'182'0,"0"3"-46"0,0-5-41 0,0-1-32 16,0 2-18-16,0 4-6 0,0 0-4 0,0-5-1 0,0 5 0 16,0-5 1-16,-7 5 2 0,7 0 1 0,0-5-2 15,0 5-5-15,0 0-2 0,-11 0-2 0,11 0-1 0,0 0-1 16,0 0 0-16,0-5-1 0,0 5 0 0,0 0-1 15,0 0-2-15,0 0-3 0,0 0-4 16,0 0-4-16,0 0-4 0,0 0-2 0,0 0-2 0,0 0-2 0,0 0-1 0,0 0 1 16,0 0 0-16,0 0 0 0,0 0 0 0,0 0-1 0,-9 0 0 15,9 5 1-15,0-5-2 16,0 0 2-16,-8 5-1 0,8 0 1 0,-9 0 0 0,9-5 0 0,-8 10 0 0,8-5 0 16,-9-2 1-16,9 4-1 0,0-3-1 0,-8 1 0 15,8 0 0-15,-10 5 1 0,10 4 0 0,-8 0 2 0,8 6 2 16,-8-1 6-16,-1 11 4 0,0 4 4 0,9 6 4 0,-17 3 7 15,8 12 3-15,-8-2 2 0,-1 11 0 0,1 3-4 0,-1 8-3 16,2 2-3-16,-11 7-5 0,1 3-6 0,0 6-3 16,0-5-3-16,0 0-2 0,-1-1 0 0,3-3-1 0,-3-1-1 15,9-5-2-15,-8-4-1 0,9-7 0 0,-9-2-11 0,18-7-19 16,-10-4-28-16,9-11-51 0,1 2-101 0,8-12-136 16,-9 2-87-16</inkml:trace>
  <inkml:trace contextRef="#ctx0" brushRef="#br0" timeOffset="-135409.77">18027 16681 120 0,'-10'0'284'0,"10"-5"-75"0,-7 5-64 0,7-5-42 16,0 5-19-16,-10-3-6 0,10 3 2 0,0-6 5 0,-8 0 3 15,8 2 5-15,0 4 1 0,0-6 5 0,-8 6 0 16,8-4 2-16,0 4 4 0,-9-4 7 0,9 4 5 0,0-6 4 15,0 6-1-15,0 0-5 0,0 0-7 0,0 0-12 0,0 0-15 16,0 0-16-16,9 6-17 0,-9-2-8 0,0 0-3 16,8 12 4-16,0-2 7 0,2 1 6 0,-3 4 6 0,13 6 7 15,-13-1 4-15,10 1 3 0,9-2 1 0,-8 8-5 16,9 2-8-16,-11 3-3 0,10-3-6 0,1 2-4 0,-2 4-6 16,2 5-7-16,-1-1-10 0,-2-4-7 0,4 11-4 0,-2-6-4 15,0 0 0-15,-9-1-2 0,9 6-1 0,-8-5-1 16,-1 0 0-16,9-1-3 0,-8-3 1 0,-1-1-3 0,0-5-3 15,1 0 0-15,-1-10-1 0,1 5-1 0,-1-7 0 16,-8-4 6-16,-1-3 10 0,1-6 9 0,-1 1 13 0,2-5 8 16,-10-5 8-16,8 0 3 0,0-9 2 0,-8 0-3 0,10-12-9 15,-3 3-6-15,3-12-7 0,-3-1-9 0,3 3-4 16,0-6 0-16,-3-4 0 0,11-3 1 0,-10 3-1 0,10-6-5 16,-9-2 0-16,8 5-2 0,-8-4-1 0,8 0-3 0,-8 7-3 15,-1-7 0-15,-8 6-3 0,9 0-2 0,-9 6 0 16,0 3 0-16,0 1 3 0,0-1-8 0,0 11 4 15,0-1-3-15,0 6-7 0,0-1-8 0,-9 0-24 0,9 5-63 16,-8-5-102-16,8 6-92 0,0-1-128 0,-9 0-213 0,9 0-103 16,-9 1-55-16,1 0-14 0</inkml:trace>
  <inkml:trace contextRef="#ctx0" brushRef="#br0" timeOffset="-134970.48">18592 15465 36 0,'0'-10'494'0,"-10"0"-118"0,10 5-116 0,-8-5-68 16,8 6-31-16,-8 4-13 0,8-5 3 0,0 5 1 0,0-5-5 15,0 5-10-15,0 0-15 0,0 0-20 0,0 0-19 0,0 0-21 16,0 0-18-16,8 0-16 0,-8 5-1 0,8 0 16 16,-8-1 12-16,10 6 8 0,-2 2 9 0,10 1 14 15,-10 1 9-15,1 7 10 0,-1 3 0 0,10 0-14 0,-10 5-6 16,9 1-3-16,-7-1-8 0,7 5-9 0,-7-4-7 0,8 4-5 15,-3 0-7-15,3-1-8 0,-1 2-9 0,1-1-6 16,-1-4-3 0,0-1-4-16,0 1-4 0,1-6-5 0,-10-4-2 0,10 3-1 0,-10-8 0 0,1 0-1 0,0 0 0 0,-9-6-1 15,9-4-1-15,-1 5-1 0,-8-10 0 0,0 5-2 16,0 0-18-16,0-5-54 0,0 5-86 0,10-10-90 0,-10 5-126 16,0 0-213-16,0-10-119 0,8 0-62 0,-1 0-16 15</inkml:trace>
  <inkml:trace contextRef="#ctx0" brushRef="#br0" timeOffset="-134391.49">19912 16832 7 0,'-10'-3'456'0,"10"-3"-107"0,0 0-127 0,0 3-83 0,-8-4-47 0,8 7-22 0,0-4-9 0,0 4-3 0,0 0-3 16,0-4-6-16,0 4-7 0,0 0-8 0,0 0-8 0,0 0-6 15,0 4-4-15,0 0 1 0,0 3 5 0,0-4 8 16,-7 9 10-16,7 1 6 0,-11 1 11 0,4 1 8 16,7 10 13-16,-19-4 17 0,11 2 10 0,-1 2 12 0,-9 3 11 15,10-4 8-15,-9 7 0 0,-1-1 1 0,1-1-7 0,0-6-11 16,-1 7-13-16,1 0-14 0,-1-6-14 0,2 4-8 16,-2-2-7-16,1-3-2 0,-1 3-6 0,0-3-6 0,1-3-6 31,9 5-6-31,-1-7-3 0,0 3-5 0,1-6-6 0,-1-2-7 0,9-3-6 0,-9 0-3 0,9 1-1 0,0-7-3 15,0 0 0-15,0 2-2 0,0-6-1 0,0 4-5 0,0-4-7 32,9-4-24-32,-9-2-49 0,9 2-64 0,-1-5-65 15,1-1-56-15,0-6-64 0,-1-2-86 0,1-2-134 0,-1-1-78 16,-8 3-18-16</inkml:trace>
  <inkml:trace contextRef="#ctx0" brushRef="#br0" timeOffset="-134125.31">19503 16891 396 0,'0'-5'408'0,"0"5"-139"0,0-5-107 0,0 5-57 16,0 0-30-16,9 0-12 0,-9 0 2 0,9 0 5 16,8 5 5-16,-8 5 5 0,8 1 3 0,0-1-2 15,10-1-8-15,-10 5-6 0,9 1 0 0,8 5-1 0,-7-6-2 16,7 6-1-16,1 0-1 0,-1-7 1 0,1 7 0 0,-9 4-4 15,10-3-12-15,-1-2-11 0,-1 0-10 0,1 6-5 16,-9-5-7-16,0-1-6 0,-1 1-2 0,11-1-2 0,-19-5-1 16,0 7-2-16,0-8 3 0,1-2-2 0,-1 3-2 15,-8-9 1-15,0 5-2 0,-1-6-7 0,-8 1-24 0,0 2-34 16,0-7-45-16,0 0-60 0,0-7-98 0,0 2-183 0,-8-4-101 16,-1-1-48-16</inkml:trace>
  <inkml:trace contextRef="#ctx0" brushRef="#br0" timeOffset="-129855.3">20580 16436 237 0,'-9'-4'341'0,"9"0"-107"0,-8-1-81 16,8 5-50-16,0-6-27 0,0 2-11 0,-8-2-6 0,8 2-4 16,0 4-2-16,0 0-6 0,0-6-5 0,0 2-7 0,0 4-5 15,0 0-7-15,0 0-6 0,0-6-4 0,0 6-2 16,0 0-2-16,8 0-2 0,-8 0-1 0,0 0-2 0,0 6 5 16,0-6 3-16,8 0 6 0,-8 4 9 0,0-4 9 0,9 6 6 15,0-2 6-15,-9 2 3 0,9-2 3 0,-1 2 2 16,-1 3-2-16,13-5-6 0,-12 2-8 0,1 4 3 0,-1-6 3 15,9 6 4-15,-7 0 5 0,-2-1 2 0,0 1 6 0,10 5 6 16,-10-5 9-16,1 5 6 0,0 5 7 0,0-1 12 16,8 4 6-16,-8 3 6 0,-1-3 1 0,1 2-5 0,-1 5-7 15,2-1-8-15,-1-4-13 0,-2 4-17 0,11 1-14 0,-9-2-10 16,0 1-9-16,-1 1-6 0,9-5-1 0,-7 4-6 16,-2-5-3-16,10 6-3 0,-10-7-7 0,9 3-2 0,1-3-2 15,-10 3 0-15,2-3-4 0,6 2 1 0,-8-5-2 0,2 4 1 16,7-4 1-16,-9 0 0 0,2-1-1 15,-2-5 1-15,10 5 0 0,-11-3 0 0,3-2 1 0,-10-4-1 0,9-1-1 16,-9 3 1-16,9-9 1 0,-9 2-1 0,8 0-1 16,-8 0 2-16,0-5 0 0,0 0 2 0,8 5 9 0,-8-5 7 15,0-5 6-15,0 5 3 0,0-5 4 0,0 0 2 0,0-3 1 16,0-4 0-16,10-2-5 0,-2-5-5 0,-8-5-3 16,9-1-1-16,-9 1-2 0,8-7-2 0,1-2-2 0,0-2-3 15,-1-4-1-15,-8-5-3 0,9 1-2 0,0-1-3 16,-1-4 0-16,1-7-2 0,0 0-1 0,0 3 2 0,-1-2-1 15,-8 5-1-15,9 4 1 0,-9 2 1 0,0-1 0 0,0 9 1 16,0-4 3-16,0 10 1 0,0-1-2 0,0 12 1 16,-9-6-1-16,9 3-1 0,0 7-1 0,-8 0-1 0,8 3-2 15,0 1-1-15,0 1-1 0,-9 5-3 0,9-2-9 16,0 2-24-16,0 4-50 0,0 0-74 0,0 0-78 0,-9 0-69 16,9 4-78-16,0 2-119 0,-9-2-144 0,9 5-72 0,-8-3-3 15</inkml:trace>
  <inkml:trace contextRef="#ctx0" brushRef="#br0" timeOffset="-128405.2">20484 15391 28 0,'0'0'89'0,"0"0"-12"0,0 0-9 0,0 0-7 0,0 0-6 16,0 0 1-16,0 0 0 0,0 0 0 0,0 0 4 0,0 0-1 15,0 0-1-15,0 0-4 0,0 0-4 0,-8 0-6 16,8 0-7-16,0 0-7 0,-8 0-9 0,-2 0-2 16,10 0 4-16,-8 0-2 0,8 0 1 0,0 0 1 0,-8 0 2 15,8 0 3 1,0 0 5-16,-10 0 1 0,10 0-4 0,0 0 3 0,0 0 3 0,0 0 1 0,-8 0-1 0,8-4-2 0,0 4-3 16,0 0-5-16,0 0-4 0,0 0-4 0,-9 0-4 15,9 0-5 1,-8 0-2-16,8 0-1 0,-10 4 0 0,10-4-1 15,0 0 3-15,-8 0-1 0,8 0 0 0,0 0 0 0,0 0 2 16,0 0 0-16,0 0 2 0,0 0 3 0,0 0 0 0,0 0 1 16,0 0 0-16,0 0 2 0,0 0 0 0,0 0-1 0,0 0-1 15,0 0-4-15,0 0-1 0,8 0-1 0,-8 0 0 16,0 0-2-16,0 0-3 0,0 0-1 0,0 0 0 0,0 0-1 16,0 0 0-16,0 0-1 0,10 0-1 0,-10 0 2 0,8 0-1 15,-8 0 1-15,9-4 0 0,9 4 1 0,-10 0-1 16,10-6-1-16,-2 6 1 0,-7-4-1 0,9-1 1 0,-1 5-2 15,0-4-1-15,9 4 1 0,-8-6 0 0,-1 6 2 0,10-4-1 16,-10 4-1-16,0-6 2 0,1 2 0 0,7-2 0 16,-8 6-2-16,1 0 0 0,-1-4-1 0,-8 4 1 0,0-6 0 15,8 6-1-15,-17 0 1 0,8 0 2 0,-8-3 1 0,10 3 2 16,-10 0 2-16,0 0 2 0,-10 3 5 0,10-3-1 0,-8 0 0 16,-1 6-3-16,-8-2-1 0,0-4-3 0,-1 6-2 15,1-2-3-15,-9 6-4 0,0-4 1 0,0-2 1 0,-2 1 1 16,4-1 2-16,-2 2 0 0,-1-2 0 15,9 2 0-15,-7-2 0 0,8 2-1 0,-1-2 0 0,2-4-1 0,6 0 0 0,2 0-1 0,-1 5 1 0,1-5 0 16,-2 0 0-16,10 0 0 0,0 0 0 0,0 0 0 16,0 0 0-16,0 0 0 0,0 0-1 0,0 0 0 0,10 0 0 15,-2 0 0-15,1 0 0 0,-1-5 0 0,10 5 0 0,0-4 1 16,-2-2 0-16,2 2 0 0,8-2 0 0,-9 2 0 0,9 4 0 31,-8-6 0-31,-1 2 0 0,10-1 1 0,-10 5-1 16,8-4 0-16,-7 4-1 0,-1-6 1 0,0 6-1 0,1-4-1 15,-9 4-4-15,8-6-3 0,-8 6-4 0,8 0-8 0,-9 0-10 16,2-4-12-16,6 4-12 0,-5 0-15 0,-4-6-19 16,2 6-26-16,-9 0-35 0,9 0-55 0,-9 0-97 0,0-4-90 15</inkml:trace>
  <inkml:trace contextRef="#ctx0" brushRef="#br0" timeOffset="-127176.39">20902 14981 13 0,'-10'-5'332'0,"10"5"-84"0,0-5-78 0,-8 5-55 15,8-3-32-15,0 3-14 0,-9-7-7 0,9 7-5 0,0 0-2 16,0-3-1-16,0 3-6 0,0 0-7 0,9 0-8 0,-9-6-8 16,0 6-7-16,8 0-1 0,-8 0-3 0,0-6-2 15,10 2 1-15,-10 0 0 0,8-2 1 0,-8 2 4 0,9-2 2 16,-9 3 2-16,9-3 1 0,-9 6 2 0,8-6-1 0,-8 3-3 15,0 3-2-15,9 0-3 0,-9-7-3 0,8 7-4 16,1 0-2-16,0 0 0 0,-1 0-1 16,9 0 0-16,-8 0 1 0,9 7 0 0,-8-7-1 0,-3 3-2 0,1 3 0 0,10 0-2 15,-9 3 0-15,0 1 1 0,-2-2-2 0,3 7 2 0,-1 0 1 16,8 6 1-16,-9-2-1 0,-8 0 1 0,10 1 1 16,-2 5-1-16,1-6 1 0,-9 4-1 0,8 3-1 0,1-3-1 15,-9-3 1-15,9 0-2 0,-1 4-1 0,-8-4 0 0,0-6-1 16,0 7 0-16,0-2-1 0,0-4 1 0,0-1 2 15,0 0 3-15,0 2 3 0,0-3 5 0,-8-3 4 0,8 0 1 16,-9-4 7-16,9 3 5 0,-9-4 10 0,9-5 9 0,0 5 10 16,0-5 11-16,-8 4 13 0,8-4 12 0,0 0 6 15,0 0 1-15,0-4-5 0,0-1-8 0,-9 0-10 0,9-4-14 16,0-1-16-16,0 0-14 0,0-5-12 0,0 5-5 16,0-10-6-16,0 7-3 0,0-7-2 0,0 4-2 0,0-8 0 15,0 5-1-15,0-1-1 0,0-3-2 0,0 2-1 0,9-3 0 16,-9 4 0-16,8-3 0 0,-8-3 0 0,9 2-1 15,0 0 1-15,-1-1 0 0,1 6 0 0,0-1-2 16,-1 0 0-16,1 5 1 0,0-3 0 0,0 3 0 0,-1 6 1 16,1-6-3-16,0 5 1 0,-2 0 1 0,3 0 0 0,0 6-1 15,-2-6 1-15,1 5 0 0,-2 0 0 0,-7 0 1 0,10 0-1 16,-2 0 0-16,1 0-1 0,0 5-1 0,-9-5-3 16,8 5-5-16,-8 0-9 0,9-3-9 0,-9 3-11 15,0 0-12-15,0 0-16 0,0 0-18 0,8 0-15 0,-8 0-16 0,0-7-16 16,0 7-18-16,-8 0-24 0,8 0-34 0,0 0-66 15,0 0-151-15,0 0-72 0,-9 7-27 0</inkml:trace>
  <inkml:trace contextRef="#ctx0" brushRef="#br0" timeOffset="-125878.94">21570 15226 73 0,'0'0'220'0,"0"0"-54"15,-9 0-48-15,9 4-33 0,-8-4-22 0,-1 0-11 0,9 0-7 16,-9 5-6-16,9-5-2 0,-8 0-2 0,8 0-1 0,-9 5 0 15,9-5-5-15,0 0-4 16,-8 0-2-16,8 0-3 0,0 0-2 0,0 0-4 0,0 0-1 0,0 0-4 0,0 0 0 16,0 0 1-16,0 0 1 0,0 0 3 0,0 0 3 0,0 0 3 15,0 0 4-15,0 0 3 16,0 0 0-16,0 0-1 0,8 0 0 0,-8 0-9 0,0 0-1 0,0 0-1 0,0 0-3 16,0 0-2-16,0 0-1 0,0 0-2 0,0 0 0 0,9 0 1 15,-9-5-1-15,8 5-1 0,1 0-2 0,-9 0-1 0,9-5-2 16,-1 5 1-16,1 0-1 0,0 0 1 0,0-4-2 15,8 4 1-15,-8 0-1 0,7-6 0 0,2 2 0 0,-1 4 0 16,0-5 0-16,3 5 1 0,-5-4 0 0,3-2-1 0,-1 2 2 16,1-2-1-16,-1 1 1 0,9 0-2 0,-8 1 0 0,-2-2 0 15,2-3 1-15,-10 9 1 0,10-4-3 0,-1-2 0 16,-7 2 0-16,6 4 2 0,-6-6-1 0,-3 6 0 0,10-4 0 16,-7 4 0-16,0-6 0 0,-3 6 1 0,-7-3 1 0,9 3-1 15,0-7 1-15,-9 7 2 0,8 0 3 0,-8 0 4 16,0 0 6-16,0 0 2 0,0 0 3 0,0 0 3 15,0 0 3-15,0 0-2 0,-8 0-3 0,8 0-4 0,-9 0-5 16,9 0-3-16,-9 0-4 0,9 0-3 0,-7 0-3 0,7 0-3 16,0 0-8-16,-10 0-8 0,10 7-14 0,-10-7-17 0,10 0-23 15,-7 0-33-15,7 0-48 0,0 0-79 0,-10 0-131 16,10 0-72-16</inkml:trace>
  <inkml:trace contextRef="#ctx0" brushRef="#br0" timeOffset="-124782.64">21787 15069 12 0,'0'0'86'0,"0"0"-2"0,0 0-5 16,0 0-2-16,0 0-2 0,-8-4-5 0,8 4-7 15,0 0-3-15,0 0-7 0,0-6-2 0,-9 6-5 0,9 0-2 0,0 0-5 16,0 0-8-16,0 0-5 0,0 0-5 0,0 0-7 0,0 0-2 16,0 0-4-16,0 0-5 0,0 0 2 15,0 0 0-15,0 0 4 0,0 0 3 0,0 0 4 0,0 0 2 0,0-4 3 0,0 4 3 16,-10 0 3-16,10-5 0 0,0 5-1 0,0-5 2 15,0 5-2-15,-8-5 2 0,8 5 2 0,0-5 0 0,0 5-7 16,0 0 0-16,0 0 2 0,0-5-3 0,0 5-1 0,0 0-3 16,0 0-5-16,0 0-2 0,0 0 3 0,0 0-6 15,0 0-2-15,0 0-1 0,0 0-3 0,0 0-1 0,0 0 1 16,0 0 0-16,0 0 0 0,0 0 1 0,0 5-1 16,0-5-1-16,0 5 0 0,0-10-1 0,0 5 0 0,0 0-1 15,0 0 0-15,8 5 1 16,-8-5-2-16,0 5 2 0,10 0 0 0,-10 0 0 0,0-1 0 0,9 2 1 0,-9 3 1 0,8-3 5 15,-8 3 4-15,10 1 4 0,-10-2 3 0,7 7 4 0,-7 1 3 16,9-6-1-16,-9 4 1 0,9 5-4 0,0-3-2 0,-9 3-3 16,8 0-3-16,-8-4-4 0,8 4-1 0,2 2-1 15,-2-7-1-15,-8 6-3 0,8-6 0 0,2 6-2 0,-10-6-1 16,8 1 0-16,-8 5 0 0,0-11 0 0,9 5 0 16,-9-4 0-16,0 2-1 0,0-4 0 0,0 2 1 0,0-5 1 15,0-1 0-15,0 2-1 0,0-6-1 0,0 5 2 0,0-5 0 16,0 3 1-16,0-3-2 15,0 0 1-15,0 0-2 0,0 0-9 0,0 0-13 0,-9 0-24 0,9 0-30 0,0 0-48 16,-8-3-72-16,8-2-143 0,0-5-90 0,0 5-46 0</inkml:trace>
  <inkml:trace contextRef="#ctx0" brushRef="#br0" timeOffset="-124360.18">22160 14781 143 0,'0'0'289'0,"0"-5"-77"0,0 5-65 16,-9-5-47-16,9 5-27 0,0-5-15 0,0 5-9 15,0 0-7-15,0 0-7 0,0 0-7 0,0 0-6 0,0 0-7 16,0 0-7-16,0 0-4 0,0 0-4 0,0 0 0 15,0 0-5-15,0 0 0 0,0 5-3 0,0-5-3 0,0 0-2 16,0 5-4-16,0-5-1 0,0 5-3 0,0-5 2 0,0 5-1 16,0-5 3-16,0 5 3 0,0-5 4 0,0 6 2 15,0-6-2-15,-8 0-4 0,8 0-8 0,0 3-7 0,0-3-12 16,0 0-14-16,0 0-10 0,-8 0-12 0,8 0-10 0,0 0-8 16,0 0-8-16,0 0-8 0,0 0-6 0,0 0 3 15</inkml:trace>
  <inkml:trace contextRef="#ctx0" brushRef="#br0" timeOffset="-124062.03">22135 14786 112 0,'0'0'126'0,"0"-5"0"0,0 0-8 0,0 0-14 0,0 0-15 16,0 5-12-16,0-5-6 0,0 2-5 0,0-3-3 0,0 6-3 16,0-6-4-16,0 6-7 0,0-4-4 0,0 4-4 15,0-4-4-15,0 4-3 0,0-6-2 0,-10 6-1 0,10-4 0 16,0 4 2-16,0-6 1 0,0 6-2 0,0 0-1 16,0 0 1-16,-8 0-2 0,8 0-3 0,0 0-3 0,0 0-1 15,0 0-3-15,0 0-1 0,0 0-5 0,0 0-2 0,0 0-3 16,8 0 0-16,-8 6 3 0,0 4 7 0,0-6 4 15,10 6 4-15,-2 4 11 0,-8 1 13 0,8 4 10 0,1 1 8 16,-9 5 7-16,9-1 2 0,1 0 6 0,-3 5 6 16,11 1-1-16,-10-1-3 0,2 0 0 0,-2 1-4 0,9-1-10 15,-7 1-8-15,-2 3-9 0,10-3-8 0,-10-6-11 0,9 6-9 16,-8-6-9-16,8 1-6 0,-9 0-1 0,10-1-3 16,-10-6-2-16,2 2-4 0,-2 0 0 0,1-1-2 0,-1-3 1 15,2 3-1-15,-2-9 0 0,-1 6-3 0,-7-8-15 0,0 2-31 16,11-1-37-16,-11-3-37 0,0-1-42 0,7-2-47 15,-7 4-74-15,0-7-141 0,-7 0-92 0,-4-7-44 16,4 7-13-16</inkml:trace>
  <inkml:trace contextRef="#ctx0" brushRef="#br0" timeOffset="-123404.98">20484 14448 147 0,'-8'0'217'0,"8"0"-51"0,0 0-40 0,0 6-31 16,0-6-20-16,0 0-13 0,0 0-11 0,0 0-6 0,0 5-5 15,-8-5-5-15,8 0-4 0,0 5-3 0,-10-5-4 16,10 0 0-16,-8 5-1 0,0 0 1 0,-2 0 1 0,-7 3 3 16,9-2 2-16,-10 4 1 0,10 0 1 0,-2-6 1 15,3 7 0-15,-10-3 0 0,7 8 5 0,0-7-1 0,3 6-1 16,-3-1 0-16,-7 6-1 0,9 0-1 0,-10-2 0 0,1 3-1 15,8 3-2-15,-8 0 0 0,-1 1 0 0,10 4 3 16,-10 0 0-16,10 6 3 0,-1-6 4 0,1 4-2 0,-1 8 0 16,-1-8 2-16,3 6 2 0,-4 1 3 0,11-1-1 15,-7 1-3-15,7-7-3 0,0 6 3 0,0 0-1 0,7 1-2 16,-7-1-7-16,11 0-2 0,-11 0-4 0,7 4-2 0,12-4-4 16,-11 1-5-16,1-1-2 0,9 0-3 0,-2 0 1 15,2 0-2-15,-1 0 2 0,9-1-2 0,0-3 1 16,1-1-1-16,0 1-1 0,7-6-1 0,9 0-2 0,-9 1-1 15,1-6-1-15,8 1 0 0,1-2-1 0,0-3 0 0,-1 0 1 16,0-5-4-16,1 4-18 0,-1-4-30 0,2-5-42 16,-3 4-48-16,10-8-78 0,-9-3-154 0,1 3-121 0,-1-6-75 15,1 0-33-15</inkml:trace>
  <inkml:trace contextRef="#ctx0" brushRef="#br0" timeOffset="-122746.86">21944 14371 119 0,'-10'0'350'15,"2"0"-86"-15,0 0-81 0,8 0-53 0,-10 0-31 0,10 0-15 16,0 0-7-16,0 0-7 0,-8 0-8 0,8 0-6 0,0 0-5 15,8 0-9-15,-8-5-7 0,0 5-9 0,10 0-8 16,-10 0-5-16,8 0-5 0,0 0-3 0,2 0-1 16,7 0 1-16,-10 0 0 0,13 5-3 0,-4-1 0 0,1 2 2 15,-8 3 3-15,17 1 2 0,-8 5 4 0,-1 0 3 0,0 3 2 16,10 8 6-16,-2-3 5 0,-6 8 3 0,6 2 1 0,1 6-2 16,1 1-1-16,-10 3-2 0,8 6-2 0,10 5-2 15,-9-5-5-15,0 5-3 0,1-1-6 0,-1 6-2 16,0-5-2-16,-1-2-1 0,1 3-3 0,1 3-1 0,-10-3-1 15,0-1 0-15,1 4 0 0,-1-5 0 0,-9 0 1 0,2 6-1 16,-10-4 1-16,0 3 2 0,0-4-1 0,-10-1 0 16,2-4 1-16,-1 0-2 0,-8-5 2 0,0 4 0 0,-1-7 1 15,-8-8 0-15,9 2-1 0,-9-1 1 0,0-4-3 16,-2-6-15-16,3-6-29 0,0 2-39 0,7-10-71 0,0 0-143 16,2-1-117-16,-2-9-81 0,9 0-49 0</inkml:trace>
  <inkml:trace contextRef="#ctx0" brushRef="#br0" timeOffset="-121782.62">22586 15010 131 0,'-9'0'183'0,"9"0"-35"0,0 0-27 0,0 0-24 0,0 0-19 0,-8 0-12 0,8 0-5 0,0 0-3 16,0 0-2-16,0 0 0 0,0 0-1 0,0 0-3 15,0 0 0-15,0 0-6 0,0 0-4 0,0 0-6 0,0 0-2 16,0 0-6-16,0-3-3 0,0 3-4 0,8 0-3 0,-8 0-3 15,0 0-2-15,9 0 0 0,-9-6-2 0,9 6-2 16,-1 0-1-16,-8 0-1 16,9-4-1-16,-1 4 1 0,2-6-1 0,-3 6-1 0,13-5 0 0,-13 5 1 0,10 0-1 0,-8-5 1 15,0 5 1-15,-1-5-2 0,10 5 1 0,-9-5 0 0,-1 5-2 16,10-3-1-16,-10 3-2 0,1-7 1 0,8 7 1 16,-8-3-2-16,0 3 0 0,-1-6-1 0,0 6 1 0,2-6 1 15,-10 6 0-15,8 0-2 0,1-4-1 0,-9 4 2 16,0 0-1-16,0 0 0 0,8 0-1 0,-8 0 0 0,0 0 1 15,0 0 0-15,0 0-3 0,0 0-8 0,0 0-13 0,0 0-20 16,0-4-34-16,0-2-53 0,10 2-82 0,-10-5-138 16,8 3-82-16</inkml:trace>
  <inkml:trace contextRef="#ctx0" brushRef="#br0" timeOffset="-121062.53">22812 14648 226 0,'0'-3'204'0,"0"-2"-60"0,0 5-45 0,0-5-24 16,0 5-13-16,0-5-5 0,8 5-3 0,-8 0-1 0,0 0-2 16,0-5-5-16,0 5-6 0,0-5-5 0,8 5-3 15,-8-5-5-15,10 5-1 0,-10 0-1 0,8 0 1 16,1 0 2-16,-9 0 5 0,8 5 1 0,2 0 2 0,-2 0 2 15,1 5 2-15,0-5 2 0,-2 9 4 0,3 1 3 0,-3 0 3 16,4 3 4-16,-2-3-2 0,-2 5-1 0,3 4 1 16,-2 1-1-16,-8-6-2 0,9 11-4 0,-9-6-6 0,8 1 3 15,-8-1-7-15,9 1-6 0,0 5-5 0,-1-7-5 16,-8-4-7-16,9 6-3 0,-9-1-3 0,9-3-9 0,-1-2 1 16,-8 1 0-16,9-7 0 0,0 3 0 0,-9-6 1 0,9 3-1 15,-9-3 0-15,8-5-2 0,-8 6-9 0,0-7-16 16,0 2-23-16,8-2-24 0,-8-4-29 0,0 0-38 0,10 0-57 15,-10 0-91-15,8-4-138 0,-8-6-63 0</inkml:trace>
  <inkml:trace contextRef="#ctx0" brushRef="#br0" timeOffset="-120686.63">23289 14786 320 0,'0'0'275'0,"0"-5"-83"0,-8 5-61 0,8 0-39 16,0 0-22-16,0 5-14 0,0-5-7 0,-9 0-4 15,9 5-1-15,0 1-3 0,-9 4-1 0,1-2 1 16,8 7 0-16,-9-5 3 0,1 9 1 0,-1-4 1 0,0 4 1 16,1 7 0-16,-2-7 0 0,2 4-2 0,-1 2 3 0,-9-1-2 15,10 1 1-15,1 5 0 0,-4-6-1 0,4 1-1 0,-3-1-3 16,1 0 0-16,-8 0-3 0,17 1-5 0,-8-1-4 16,-2-4-7-16,2 0-7 0,0-2-4 0,-1 3-5 15,9-6 0-15,0 4-3 0,-9-5-3 0,9 1-5 0,0-5-14 16,0 0-22-16,0 4-25 0,9-9-31 0,-9 5-39 0,9-10-63 15,-1 4-104-15,0-4-138 0,2 0-62 0</inkml:trace>
  <inkml:trace contextRef="#ctx0" brushRef="#br0" timeOffset="-120342.06">23333 15168 135 0,'0'-6'441'0,"10"2"-139"0,-10-2-121 0,7 6-69 0,1-4-39 16,2 4-19-16,7-6-10 0,-8 6-5 0,-2 0-1 16,12 0-5-16,-10 0-3 0,-1 6-4 0,0-2-2 0,2 6-2 15,-2-1 4-15,-8 1 4 0,9 6 5 0,-9 3 3 0,0 0 4 16,-9 1 2-16,1 0-2 0,8-2-3 0,-10 8-1 15,2-7-1-15,0 1 4 0,-1-1 3 0,0 1 5 0,9-6 8 16,-10 5 10-16,3-4 13 0,7 0 14 0,0-5 6 16,-9-1 5-16,9 5 1 0,9-7 1 0,-9 2-1 0,0-4 0 15,7 5-2-15,3-10-3 0,8 5-1 0,-10 0 0 0,10-5-2 16,-1 0-5-16,0 0-7 0,9-5-9 0,0 0-14 16,9 0-15-16,1 0-31 0,-2-5-53 0,0-1-82 0,1 3-90 15,-1-2-99-15,0 0-151 0,3-3-150 0,-3 1-96 0,-17 2-41 16</inkml:trace>
  <inkml:trace contextRef="#ctx0" brushRef="#br0" timeOffset="-118556.48">22308 17321 73 0,'0'0'423'0,"-9"0"-106"0,1 0-107 0,8 0-73 0,-8 0-44 0,-1 0-23 0,9 0-7 0,-9 5-6 16,9-5 2-16,-8 5 0 0,8 0-3 0,-10-5-3 0,10 0-4 16,0 4-3-1,0-4-8-15,0 5-5 0,0-5-5 0,0 0-1 0,0 0 1 0,0 0 0 0,0 7 2 0,10-7-1 0,-10 0 4 16,8 0 10-16,1 3 12 0,0-3 9 0,7 5 6 0,2-5 6 15,-1 5 10-15,0-5 10 0,10 0 7 0,-2-5-1 32,0 5 2-32,3 0-1 0,6-5 0 0,1 2-6 0,-9-4-9 0,9 2-10 0,-1 1-12 0,-8-1-13 0,2 0-14 15,-12 0-12 1,11 5-9-16,-10-4-3 0,-9-2-5 0,10 6-4 0,-10-4-2 16,1 4-2-16,0 0-2 0,-9 0-2 0,0 0-12 15,8 0-23-15,-8 0-33 0,0 0-43 0,0 0-45 0,0 4-39 16,0-4-36-16,0 6-29 0,-8-2-19 0,8 1-9 0,-9 5 2 15,0-1 7-15,-7-2-2 0,-2 1-9 0,1 7-17 0,-10-5-13 16</inkml:trace>
  <inkml:trace contextRef="#ctx0" brushRef="#br0" timeOffset="-118355.25">22428 17526 303 0,'-15'5'332'0,"-3"5"-54"0,1 1-70 0,7-8-58 16,-7 7-42-16,8-5-27 0,1 0-14 0,0 0-5 0,8 5 2 16,-9-5 3-16,9 3 1 0,0-1 0 0,0 2 0 15,9-4-4-15,-9 0-5 0,8 0-6 0,0 0-10 0,10 0-3 16,0-1-3-16,-10-4-1 0,9 0-1 0,8 4 0 15,-7-4 1-15,9-4-1 0,0 4-3 0,-11 0-4 0,19-4-3 16,-9 4-1-16,0-5-3 0,1 0 0 0,0 0-3 0,-3 0-2 16,-6 0-2-16,8 0-1 0,1 1-2 0,-11-3-4 15,2 7-2-15,-1-3-5 0,-8 3-7 0,7-5-17 0,-6 5-23 16,-2-5-30-16,1 5-35 0,-1-5-41 0,2 0-52 16,-2 5-78-16,1-5-120 0,-9 0-85 0,9-3-42 0</inkml:trace>
  <inkml:trace contextRef="#ctx0" brushRef="#br0" timeOffset="-117099.24">25209 17203 327 0,'0'0'259'0,"0"0"-74"16,0 0-54-16,0-4-39 0,0 4-20 0,0 0-10 0,0 0-2 16,0-6-1-16,0 6 2 0,7 0-1 0,-7 0-2 0,0-3-6 15,0 3-4-15,0 0-4 0,0 0-6 0,10-5-5 16,-10 5-1-16,0-6 1 0,0 6-3 0,0-4 0 0,7 4 1 15,-7-5 0-15,0 5-1 0,0 0 0 0,0 0-3 16,0 0-3-16,0 0 2 16,0 0 8-16,11 5 11 0,-11-1 13 0,9 2 17 0,-9 2 15 0,7 2 18 0,3 6 23 0,-2-1 21 15,9 3 8-15,1 2 1 0,-10 4-6 0,10 1-9 16,-10-1-9-16,10 6-16 0,-1 4-21 0,1-4-22 0,7 3-18 16,-16-4-16-16,19 6-10 0,-13-1-8 0,3-1-5 0,-1 3-5 15,-7-7-5-15,16 4-3 0,-18-3-3 0,9 1 1 16,1-3-4-16,-10 2-2 0,0-6-1 0,10 1-1 0,-10-1 1 15,-8-6 0-15,10 4 0 0,-2-9-1 0,1 7 2 16,-9-11 0-16,8 1 2 0,-8 0 2 0,0-5-1 0,10 0 7 16,-10 0 7-16,0 0 7 0,0-5 5 0,0 0 3 0,0-5 4 15,0 5 1-15,0-10-1 0,8 0-6 0,-8-5-4 16,7-4-5-16,4-1-6 0,-2-5-3 0,-1-2-5 0,9-3-1 16,-8-4-1-16,9-1 0 0,-2 0-3 0,2-4 2 0,-1 6-2 15,1-6 0-15,-1 0 1 0,0 1 1 0,1 2 0 16,-9-3-1-16,7 4 1 0,-5 7-3 0,-4-3-1 0,3 3 1 15,-3 3 0-15,2 2-1 0,-9 2 3 0,9 3-1 16,-9-2-1-16,0 4 1 0,8 8-1 0,-8-2 0 0,0 0-1 16,0-1 1-16,0 7-2 0,0-2-3 0,0 3 0 15,0 3-8-15,-8-5-9 0,8 5-26 0,0 0-43 0,0-6-65 16,0 12-70-16,-9-6-70 0,9 0-68 0,0 5-81 0,-9-5-132 16,9 0-82-16,-17 3-28 0,10-3 21 0</inkml:trace>
  <inkml:trace contextRef="#ctx0" brushRef="#br0" timeOffset="-116658.77">25902 15974 200 0,'-7'-12'461'0,"7"9"-124"0,-9-2-121 0,9-1-70 16,-9 2-37-16,9-2-19 0,0 2-5 0,-9 4-4 0,9 0-4 15,0-5-8-15,0 5-9 0,0 5-12 0,0-5-12 16,0 0-8-16,9 4-5 0,-9 6 4 0,9 1 10 16,0-2 10-16,-2 6 12 0,-7 5 15 0,9 3 10 0,2 3 4 15,-4-3 0-15,3 7 3 0,-3 0-1 0,2-1-3 0,0 0-8 16,-1 4-10-16,2 3-5 0,7-8-5 0,-9 6-6 0,1-4-9 16,0-5-11-16,-1 3-8 0,1-3-5 0,0-1-4 15,-1 1-4-15,1-6 0 0,-9-4 2 0,9 0 0 0,-9 0 1 16,0-5 4-16,8-1 3 0,-8-4 0 0,0 0 4 15,0 0-2-15,0 0-3 0,0-5-3 0,0 0-23 0,0 5-52 16,0-5-70-16,0 0-76 0,8 0-96 0,-8-5-180 16,10 0-115-16,-10 0-76 0,0-5-32 0</inkml:trace>
  <inkml:trace contextRef="#ctx0" brushRef="#br0" timeOffset="-115580.03">26850 17203 236 0,'0'0'251'0,"0"0"-69"0,0 0-57 0,0 0-40 16,-11 0-27-16,11 0-17 0,0 0-10 0,0 0-6 0,0 0-9 15,11 0-2-15,-11 0-5 0,0 0-4 0,0 0 0 0,0 0-2 16,0 0 1-16,0 0-1 0,0 0 3 0,0 0 4 0,0 0 3 16,0 0 3-16,0 0 5 0,-11 0 4 0,11 0 3 0,0 0 4 15,0 0 0-15,0 0 0 0,0 0-3 0,0 0-1 16,0 0-2-16,0 0-3 0,0 0-4 0,-7 0-2 0,7 0-3 16,0 0-1-16,0 0 0 0,0 0-4 0,0 0 0 0,0 0-2 15,0 0 0-15,0 0-3 0,0 0 2 16,0 0-4-16,0 0 1 0,0 0-1 0,0 0-1 0,0 6 0 0,0-6-1 15,0 0 0-15,0 0 0 0,0 0 0 0,0 0 1 0,0 0-1 16,0 0 0-16,0 0 0 0,0 0 0 0,0 0 0 16,0 5 0-16,0-5 0 0,0 0 1 0,0 0 3 0,0 0 2 15,0 0-1-15,0 0 2 0,0 0 2 0,0 0 1 0,0 0 2 16,0 0-1-16,0 0-1 0,0 0-1 16,0 0 2-16,0 0-2 0,0 0 0 0,0 0-3 0,0 0-1 0,0 0 2 0,0 0 0 15,0 0-1-15,0 0-3 0,0 0 2 0,0 0-1 0,0-5 2 16,0 5 0-16,0 0 2 0,0 0 2 0,0 0 0 0,0 0 3 15,0 0 5-15,0 5 2 0,0-5 4 0,0 0 3 16,0 5 2-16,0-5 1 0,0 0 3 0,0 0 1 0,-8 0-4 16,8 0-1-1,0 0-2-15,0 5-2 0,-9-5-3 0,9 10-1 0,-9-5-2 0,9 4-2 0,-9 1 1 0,9 0 0 0,-8 5 2 16,8-2 5-16,-9 2 5 0,0 0 3 0,9 4 4 16,-8 1 2-16,-1 5 2 0,0 4-1 0,-8-6 0 0,9 7-3 15,-2-1-3-15,-6 1-1 0,7 1-2 0,0-8 1 0,1 2 1 16,-1-1 7-16,0 0 5 0,0-4 4 0,9 3 3 15,-8-1 0-15,-2-9 3 0,10 1 0 0,-8 1-3 0,8-5-8 16,0 0-8-16,-7-5-5 0,7 0-8 0,0 0-3 16,0 0-4-16,0-5-3 0,0 5-4 0,0-5-1 0,0 0-1 15,0 0 0-15,0 0-1 0,0 0-5 0,0 0-2 0,0 0-5 16,0 0-7-16,0 0-18 0,0-5-33 0,7 0-39 16,-7 0-42-16,0-5-38 0,0 0-40 0,0 0-44 0,8-5-46 15,-8-4-60-15,10 5-94 0,-10-6-51 0,0 6-15 16</inkml:trace>
  <inkml:trace contextRef="#ctx0" brushRef="#br0" timeOffset="-115282.07">26633 17326 115 0,'0'0'274'16,"0"0"-70"-16,0 5-62 0,0-5-41 0,0 0-27 0,0 0-13 15,8 0-9-15,-8 5 0 0,0 4 1 0,9-2 7 0,0 1 2 16,0 2 2-16,-1 0 1 0,10 3-2 0,-10 3 1 16,10 4-3-16,-1-7-2 0,0 7-4 0,0 1-2 0,1-3-4 15,8-2-3-15,-9 3-3 0,8 0-4 0,-5-4-5 16,5 5-4-16,0-7-5 0,-7 3-4 0,8-1-3 0,-9-1-5 15,1 0-6-15,-1 2-1 0,1-7 0 0,-1 5-5 16,0-4-5-16,1 2-17 0,-9-4-24 0,8 2-28 0,-8-5-43 16,-1-1-78-16,10 2-160 0,-9-6-99 0,-1 6-59 15</inkml:trace>
  <inkml:trace contextRef="#ctx0" brushRef="#br0" timeOffset="-113869.42">28187 17160 105 0,'0'-5'280'0,"0"5"-76"0,7 0-66 0,-7-5-48 15,11 0-26-15,-4 0-12 0,2 5-3 0,-9-5 2 0,11 0 5 16,-4 1 3-16,2 4 1 0,-9-5-2 0,0 5-3 16,9-4-4-16,-9 4-1 0,0 0-2 0,0 0-2 15,0 0 1-15,0 0 0 0,0 0 2 0,0 0-3 0,0 0-1 0,0 4 1 16,0-4 8-16,0 5 12 0,0-1 17 0,8 6 11 15,-8 0 8-15,0 0 11 0,0 0 15 0,9 5 14 16,-9-1 3-16,8 6-5 0,2 0-13 0,-2-1-6 0,1 6-4 16,-1-7-6-16,1 7-12 0,0 4-16 0,-1 1-11 0,1-1-7 15,0-1-10-15,8 2-6 0,-8-1-8 0,-1 1-6 0,10 1-5 16,-10 2-6-16,9-4-8 0,-7 5-4 0,-2-5-3 16,10 1-2-16,-11-1-2 0,12 0-3 0,-10 1-2 0,7-6-1 15,-6 5 0-15,7-3-1 0,-9-3 2 0,1-4-1 0,8 1 0 16,-7 0 1-16,-2-5 1 0,-8-1 0 0,8 1 1 15,1-1-1-15,-9-4-2 0,0 1 3 0,0-8 1 0,0 3-1 16,0-2 9-16,0-4 7 0,0 0 5 0,0-4 4 0,0-2 6 16,0 3-1-16,0-12 1 0,9 0 1 0,-9-5-6 15,0 0-7-15,9-4-9 0,-1-4-5 0,-8-2-1 0,8-5-2 16,9 1 0-16,-7 0-2 0,-2-6 0 0,11 1 1 16,-2 0 3-16,-1-4 3 0,-6-1-5 0,7 0 1 0,1 0 0 15,-2-5-1-15,2 10-1 0,-10-5-2 0,10 0 1 0,-9 6-5 16,-1-3-1-16,1 2-4 0,-1 6-1 0,-8-2 0 15,9 7-3-15,-9-1 5 0,0-1 0 0,0-1 0 0,0 13 1 16,-9-6 2-16,9 9 11 0,-8 0-7 0,8 0-2 16,-9 5-5-16,9 1-5 0,0-1-8 0,-8 5-17 0,8 0-25 15,-9 0-50-15,9 5-44 0,-9 0-54 0,0 5-52 0,1-5-52 16,0 5-61-16,-2 0-78 0,2 1-142 0,0-2-51 16,-2 2 1-16</inkml:trace>
  <inkml:trace contextRef="#ctx0" brushRef="#br0" timeOffset="-111124.51">28500 16305 133 0,'0'0'179'0,"-9"5"-28"0,9-5-26 0,-10 0-23 16,10 0-22-16,-7 0-14 0,7 5-9 0,-9-5-6 0,0 0-2 15,9 5-4-15,-8-1-1 0,8-4-3 0,-10 0-4 16,10 6-5-16,-8-6-1 0,8 0-3 0,0 0 1 0,0 5 0 0,0-5 3 15,-9 0 1-15,9 0 5 0,0 0 3 0,0 0 1 16,0 0 3-16,0 0-3 0,0 0 1 0,-8 4-2 0,8-4-2 0,0 0-2 16,0 0-2-16,0 0-2 0,0 0-2 0,0 6-1 15,0-6 1-15,0 3 0 0,0-3 0 0,0 0-2 16,0 6 4-16,0-6 3 0,0 0 3 0,0 0 2 0,0 0-2 16,-10 5 0-16,10-5 3 0,0 0 3 0,0 0-4 0,0 5-2 15,10-5 1-15,-10 0-4 0,8 0 2 0,-8 5 2 0,9-5 1 16,-1 5-3-16,2-5-2 0,-10 5-2 0,17-5-3 15,-8 5-1-15,-2-5-7 0,12 3-6 0,-1-3-4 0,-1 0-3 16,0 0-1-16,9 0-4 0,-8 0 1 0,7 0-1 0,-7-3 0 16,8 3 0-16,-1-5-2 0,-6 0 0 0,6 5-1 15,-7-5 1-15,7 0-2 0,-7 0 3 0,0 5-1 16,-2-5-1-16,-7 5-1 0,0 0-1 0,0-6 1 0,-1 6 0 16,-8 0 5-16,9 0 5 0,-9 0 11 0,0 0 16 0,0 0 18 15,0 0 22-15,0 0 16 0,0 0 14 0,0 0 9 0,0-3 2 16,-9 3-1-16,9 0-12 0,0 0-14 0,0-6-17 15,-8 6-18-15,8 0-15 16,0 0-12-16,-9 0-10 0,9 0-7 0,0 0-7 16,0 0-3-16,0 0-6 0,0 0-13 0,0 0-29 0,0 0-52 0,-9 0-71 0,9 0-67 0,0 0-65 0,0-4-69 15,0 4-93 1,-9-5-147-16,9 5-67 0,0-6-3 0</inkml:trace>
  <inkml:trace contextRef="#ctx0" brushRef="#br0" timeOffset="-109493.2">28604 16364 52 0,'0'-5'139'0,"0"0"-22"0,0 5-30 0,8 0-27 0,-8-6-21 15,9 3-17-15,-9-3-10 0,0 6-3 0,0 0-4 0,9-4-2 16,-9 4-2-16,0 0-1 0,0-5 0 0,9 5 0 16,-9 0 2-16,0 0-3 0,0 0 0 0,0 0 3 0,0 0-1 0,0 0-2 15,0 5 1-15,0-5 0 0,0 0-2 0,0 4-2 0,-9-4-4 16,9 0-9-16,0 0-16 0,0 0-22 0,0 0-31 0,0 0-52 16</inkml:trace>
  <inkml:trace contextRef="#ctx0" brushRef="#br0" timeOffset="-108526.52">28709 16320 98 0,'-10'4'301'0,"1"-4"-82"0,1 6-74 0,8-6-51 15,-10 9-28-15,3-9-17 0,-3 9-10 0,2-9-6 16,8 6-5-16,0-1-5 0,-8 0-5 0,8-5-5 16,8 5-5-16,-8 0-1 0,8 0-3 0,-8-5-1 0,10 5-2 15,7-5-1 1,-9 0-1-16,1 0 0 0,1 0-1 0,7-5 1 0,-9 0-1 0,0 0 1 0,2 0 1 0,-2-5 0 0,1 4 2 16,-1-3 5-16,-8 5 6 0,0-1 3 0,0-1 7 31,0-3 6-31,0 4 3 0,-8 0 3 0,-1 0 1 0,1 5-4 15,-10 0-5-15,10 0-4 0,-19 0-4 0,10 5-6 0,0 0-5 16,-1 0-3-16,-8-5-3 0,17 5-2 0,-7-1-7 16,6 2-10-16,-7 3-22 0,8-9-32 0,9 9-62 0,0-3-120 0,0-6-109 15,0 0-72-15</inkml:trace>
  <inkml:trace contextRef="#ctx0" brushRef="#br0" timeOffset="-104658.02">28604 16266 75 0,'0'-4'150'15,"0"4"-33"-15,0 0-32 0,8 0-26 0,-8 0-21 0,9-6-16 16,0 6-6-16,0-4-7 0,-1 4-3 0,0-6-2 0,9 6 1 15,-7-5-3 1,-2 5 3-16,11 0 0 0,-12-5-2 0,3 5-1 0,-2 0-1 0,-8 0-1 0,8 5 1 0,-8-5 5 0,0 0 3 16,0 5 5-16,-8 1 3 0,8-6 6 0,-8 4 3 15,-2 2 8-15,10-2 5 0,-7 1 4 0,-3-1 2 0,1-4 0 32,1 0 1-32,8 6-1 0,-10-2-5 0,3-4 0 0,7 0-5 0,0 0-4 0,0 0-5 0,-10 0-3 0,10 0-4 15,0 0-2-15,0 0 1 0,0 5-5 0,0-5-5 0,10 0-1 16,-10-5-1-16,0 5-5 0,7-4-1 0,3 4 0 15,-10-6-2-15,8 6-1 0,-8 0 0 0,9 0-3 0,-9-4-6 16,0 4-8-16,0 0-18 0,0 0-25 0,0 0-46 16,0 0-77-16,0 0-136 0,0 0-72 0</inkml:trace>
  <inkml:trace contextRef="#ctx0" brushRef="#br0" timeOffset="-102962.68">28925 15777 83 0,'0'0'90'16,"0"0"-12"-16,0 0-9 0,0 0-8 0,0-5-4 0,0 5-3 15,0 0 0-15,0 0 1 0,0-4-1 0,0 4 0 0,0 0-2 16,-9 0-6-16,9 0-4 0,0-6-4 0,-8 6-4 16,8 0-1-16,0-3 0 0,0 3-3 0,0 0 2 0,-8-7 1 15,8 7 1-15,0 0-1 0,0 0 1 0,0 0-1 16,0 0 1-16,0-4 0 0,0 4 1 0,0 0-1 0,0 0 0 16,0 0 0-16,8 0-4 15,-8 0-2-15,0 0-2 0,0 0-3 0,0-4-2 16,0 4-2-16,0 0-2 0,8 0-2 0,-8 0-1 0,0 0-3 0,0 0 0 0,0 0-4 0,9 0-2 0,-9 0-1 31,8 4 3-31,-8-4 4 0,10 4 0 0,-2-4 2 0,-1 7 8 16,4 2 4-16,-2 0 5 0,-1 1 3 0,9 0 4 0,-8 6-1 0,-1-8 3 0,10 7 1 0,-9 5-3 0,-1-6-3 31,1 1-2-31,0 5-1 0,-1-1-5 0,1-5-3 16,0 7-5-16,-1-3-3 0,1 2-2 0,0-4-5 0,-9 2-1 15,9-3-1-15,-9 5-3 0,0-1 1 0,0-4-3 0,0 0 3 16,0-1-1-16,0-5 5 0,0 1 4 0,0 1 3 15,-9-6 10-15,9 0 8 0,0 0 13 0,0-2 16 0,0 4 18 16,0-7 18-16,0 0 14 0,0 0 10 0,0 0 4 0,-9 0 2 16,9 0-6-16,-9-7-11 0,9 4-15 0,0-2-18 0,-8-5-12 15,8 5-9-15,0-5-8 0,-9-5-9 0,9 6-7 16,0-6-5-16,0 0-2 0,0 0-4 0,9-4-4 0,-9 4-5 16,8-3-5-16,-8-2-2 0,9 0-3 0,0-1 2 0,-9-3-4 15,9 5-1-15,-1 0-1 0,0-6 1 0,2 6 1 16,-3-1-2-16,3 0 2 0,7 5-1 0,-8-3 4 0,0-3 0 15,8 7-2-15,-9-5-1 0,10 4-1 0,-9 1 1 0,8-1 0 16,-8 5 0-16,9-5-4 0,-2 7 1 0,-7-4 0 16,0 3 0-16,7-1 0 0,-6 5 1 0,0 0 0 0,-3 1-2 15,-7-2 7-15,10 6-8 0,-2 0-5 0,-8-4-6 0,0 4-10 16,8 0-13-16,-8 0-14 0,0 0-17 0,0 0-34 0,0 4-27 16,-8 2-36-16,8-6-35 0,0 4-27 0,0 1-22 15,0 0-26-15,0 0-28 0,-8 0-50 0,8 0-104 0,0-5-48 16,-10 4-19-16</inkml:trace>
  <inkml:trace contextRef="#ctx0" brushRef="#br0" timeOffset="-102125.98">29481 15938 217 0,'0'-4'242'0,"0"-1"-65"16,9 0-54-16,-9-5-32 16,0 6-16-16,0-1-7 0,8-5-4 0,-8 5-1 0,0-5-3 0,9 5-4 0,-9-5-4 0,8 7-1 15,-8-7-3-15,0 4 0 0,10-4-1 0,-10 5 1 0,8 5 5 16,-8-5 9-16,0 5 6 0,-8-5 7 0,8 5 6 15,0 0 3-15,0 0 3 0,0 0 1 0,-10 0-2 0,10 5-6 16,0-5-6-16,0 5-5 0,-8 0 1 0,8 5 0 16,-9 0 2-16,1-1 3 0,-1 6 4 0,1 5 7 0,-1-6 2 15,0 10 3 1,-8 0-6-16,8 1-6 0,-9 4-8 0,10 1-6 0,-10-1-6 0,1 1-8 0,0 3-5 0,-1-2-7 0,1 3-4 31,9-1-4-31,-10-3-5 0,0 4-4 0,10-4-4 0,-1-1-4 16,-9-1-3-16,10 2-2 0,0-5-2 0,-1-1-1 15,0 1 3-15,0-6-6 0,2 1 1 0,-3-2-2 0,10-2 1 0,-10-1 0 0,10-5-2 0,0-2 0 0,-7 2-3 16,7 0 2-16,0-4 1 0,0-2-1 0,0-4-1 0,0 5-6 16,0-5-16-16,0 6-31 0,0-6-47 0,0 4-50 15,0-4-54-15,0 0-52 0,7 0-58 0,3-4-86 0,0-2-157 16,-3 1-66-16,2-5-13 0</inkml:trace>
  <inkml:trace contextRef="#ctx0" brushRef="#br0" timeOffset="-101671.47">29585 16207 217 0,'0'-4'389'0,"0"-2"-113"0,0 2-103 15,0 4-61-15,0-6-32 0,0 3-15 0,0-4-7 0,9 7-6 16,-9-3-4-16,0 3-5 0,8-5-4 0,-8 5-10 16,10-5-9-16,-10 0-5 0,8 5-5 0,-8 0-2 0,7 0 2 15,-7 0 3-15,10 0 3 0,-10 5 9 0,8 5 6 0,-8 0 8 16,0-1 6-16,0 5 7 0,-8 5 5 0,-2 1 4 15,3 5 4-15,-1 0 1 0,-2-6-1 0,-7 5-3 0,8 6-2 16,-8-6-5-16,7 0-4 0,-6 1-6 0,-2-5-2 16,10 3-4-16,-1-8 1 0,1 5-1 0,-1-5 1 0,9-2 0 15,-8-2 2-15,8-6 0 0,0 5 0 0,-9-5-2 0,9 0 0 16,9-5 2-16,-9 5 5 0,0-5 4 0,8 4 4 16,1-4 3-16,-1 0 3 0,9-4 1 0,1 4-4 15,8-5-5-15,0 0-5 0,1-5-11 0,-2 0-8 0,9-1-7 16,-7 3-7-16,7-2-4 0,2-5-4 0,-2 7-2 0,0-8-3 15,-7 6-2-15,8-5-8 0,-9 5-33 0,1-4-58 0,-11 4-69 16,2 1-74-16,7-7-102 0,-8 2-197 0,-8 5-101 16,9-1-54-16,-8 5 0 0</inkml:trace>
  <inkml:trace contextRef="#ctx0" brushRef="#br0" timeOffset="-100034.36">28726 16148 163 0,'0'-4'187'0,"0"-2"-44"16,8 3-35-16,-8-3-24 0,0 6-15 0,0-5-9 0,0 5-2 16,8 0-3-16,-8 0-4 0,0-4-6 0,0 4-4 15,0 0-6-15,10 0-4 0,-10-5-6 0,0 5-7 16,0 0-1-16,0 0 1 0,0 0 1 15,8 0 0-15,-8 0 2 0,0 0 3 0,0-5 5 0,0 5 8 0,0 0 1 0,0 0 2 16,0 0 0-16,0 5 3 0,0-10-2 0,0 5-3 16,0 0-4-16,0 0-4 15,-8 0-6-15,8 0-6 0,0 5-4 0,0-5-4 0,0 5-3 0,0 4-1 0,-10 0-1 0,10 1 3 16,0 6 2-16,0-3 2 0,0 3 0 0,0-2 1 0,0 5 0 16,10 1 1-16,-10 0 2 0,0 4-3 0,0 1 0 0,8-1-1 15,-8 1 0-15,0-2-1 0,0 3-2 0,0-3 0 0,0 7-1 16,0-1-2-16,0-4-3 0,0 3 0 0,0-2-2 15,0 3 2-15,0-5-1 0,0 1-1 0,0-6-4 16,0 5-12-16,0-3-22 0,9-2-30 0,-9-4-52 0,0-6-107 16,0 1-150-16,0-5-88 0,8 0-47 0</inkml:trace>
  <inkml:trace contextRef="#ctx0" brushRef="#br0" timeOffset="-96038.43">30097 15744 261 0,'0'0'185'0,"10"-6"-68"0,-10 6-43 16,0 0-21-1,0 0-10-15,0 0-5 0,0 0 0 0,0 0 0 0,-10 0 0 16,10 0-3-16,0 0-4 0,0 0-4 0,0 0-1 0,0 6 2 0,0-6 3 0,-8 0 1 0,8 0 3 15,0 4 1 1,0-4 1-16,-9 0-1 0,9 4-2 0,-9-4-5 0,9 7-2 0,-7-7-3 0,7 3-1 0,-10 3 2 16,1-2 2-16,9-4 2 0,-9 11 5 0,9-11 7 0,-9 10 3 15,9-6 5 1,-7 0 4-16,7 2 3 0,-10 0 2 0,10-3 1 16,-8 2 1-16,8 0-1 0,0 0 0 0,-9-5-5 0,9 5-2 15,0 0-1-15,0-5-3 0,0 5-2 0,0-5-5 0,0 0-3 16,9 6-4-16,-1-6-3 0,2 0-4 0,-3 4-2 15,2-4-3-15,9 0-4 0,-1 0-3 0,1 0-2 16,8 0-3-16,-9 0-2 0,9-4-1 0,0 4 0 0,0-6-5 16,0 1 1-16,1 0-2 0,-2 0-1 0,11 0 0 0,-10 0 1 15,-9 0 0-15,9 2 2 0,0 3 3 0,-9-6-1 16,1 0 2-16,-2 6 2 0,-6-4 0 0,7 4 0 0,-10-4 4 16,3 4 9-16,-10 0 8 0,8 0 12 0,-8 0 9 0,0 0 7 15,0-6 2-15,0 6 5 0,0 0-5 0,0 0-9 0,-8 0-13 16,8 0-11-16,-10 0-11 0,10 0-6 0,-7 0-6 15,7 0-19-15,-9 6-33 0,9-6-41 0,-8 0-46 16,8 0-48-16,0 0-53 0,8 0-63 0,-8 0-95 0,9 0-136 16,-9 0-54-16,7 0 0 0</inkml:trace>
  <inkml:trace contextRef="#ctx0" brushRef="#br0" timeOffset="-95655.29">30784 15465 159 0,'-10'-10'399'0,"10"0"-96"0,0 1-92 0,-8-1-53 15,8 5-30-15,-8-5-14 0,8 6-2 0,0-6 1 0,0 4 3 16,-10 2 3-16,10 4 6 0,0-6-3 0,0 6 1 15,0 0-4-15,0 0-2 0,0-4-5 0,0 4-6 0,0 0-7 16,0 0-11-16,0 0-10 0,0 0-13 0,0 0-12 16,0 0-12-16,0 0-9 0,0 0-10 0,0 0-8 0,0 4-1 15,0 2 2-15,0-2 5 0,0 6 4 0,0 0 7 0,0 5 6 16,0 4 11-16,0 1 9 0,0 0 4 0,0 4-5 16,10 1-5-16,-10-1-5 0,8 1-5 0,0 3-16 0,-8-3-4 15,10 4-9-15,-3-4-3 0,3 4-1 0,-1-4-2 0,-9 3 0 16,8-3-2-16,2-1 9 0,-3 1-6 0,3-1-2 15,-10-4-1-15,8 0-1 0,0-1-3 0,-8-4 0 16,0 0-12-16,9 0-25 0,-9-6-37 0,0 1-56 0,0 0-60 16,0-6-60-16,-9 2-64 0,18-3-86 0,-9-3-153 0,0 0-77 15,0 0-28-15</inkml:trace>
  <inkml:trace contextRef="#ctx0" brushRef="#br0" timeOffset="-95137.62">30731 16193 112 0,'0'0'368'15,"0"0"-102"-15,0 0-95 0,0 0-61 0,9-6-36 0,-9 6-20 16,8 0-9-16,-8-3-5 0,10 3 3 0,-2-7-1 16,10 4 2-16,-11-2-1 0,12 0 1 0,-11 0 4 15,9-6 3-15,1 7 5 0,-1-2 5 0,9-3 15 0,-8 4 3 16,-1-4 7-16,9 4 10 0,-1-5 5 0,-7 5 15 0,8-5 11 16,-8 0 8-16,8 1-5 0,1 5 8 0,-11-6 4 0,10-1-2 15,-8 6-3-15,8 0-13 0,-9-3-10 0,1 1-12 16,7-2-10-16,-7 5-13 0,-11-2-15 0,13 2-13 15,-12 4-12-15,2-6-9 0,-10 6-12 0,7-4-6 0,-7 4-4 16,0 0-5-16,9 0-8 0,-9 0-23 0,-9 0-35 0,9 0-56 16,0 0-56-16,-7 0-57 0,7 4-54 0,-10-4-55 15,2 6-65-15,8-2-103 0,-9 2-82 0,-2 4-18 0</inkml:trace>
  <inkml:trace contextRef="#ctx0" brushRef="#br0" timeOffset="-94746.88">31026 16300 5 0,'10'-4'530'0,"-2"-2"-58"16,10 1-162-16,-10-5-126 0,9 1-75 0,9 5-46 15,-8-2-21-15,8-4-8 0,-9 5-2 0,9 5 2 0,-8 0 3 16,7 0 2-16,0 0 3 0,3 5 7 0,-11 1 9 0,0-2 14 16,1 6 14-16,-1 5 12 0,-8 0 15 0,-1-1 17 0,1 6 11 15,-9 4 4-15,-9 1 1 0,9 3-9 0,-8 1-8 16,-10 6-11-16,2-6-15 0,-2 6-18 0,2-6-16 16,-2 0-15-16,-2 1-10 0,5-1-3 0,-3-5-4 0,1-5 2 15,-1 2 0-15,9-2 0 0,-8 1 0 0,9-10 2 0,-1 4 1 16,0-4-3-16,9 0-5 0,0-6-5 0,0 7-1 15,0-8 1-15,9 3 6 0,0-6-6 0,-1 6-2 0,18-6-5 16,0-6-2-16,1 0-3 0,8 3-5 0,-1-4-4 0,9-1-11 16,9-2 1-16,-9-5-5 0,10 0-12 0,-9 1-33 15,7-6-64-15,1 5-90 0,-9-4-96 0,0-1-131 0,1 1-193 16,-9-6-111-16,-9 5-46 0,-8 2-4 0</inkml:trace>
  <inkml:trace contextRef="#ctx0" brushRef="#br0" timeOffset="-84484.41">29698 17756 284 0,'17'-6'236'0,"-8"2"-82"0,9-1-52 16,-2 5-29-16,2-5-12 0,-1 0-8 0,9 0-3 0,-9 2 1 15,2-3-1-15,-1 0-2 0,-3-4-6 0,3 6-5 16,0 0-4-16,-1-2-4 0,1 2-2 0,-10-1-6 0,10-1-3 0,-10 6-5 15,1-4-2-15,-1-2-3 0,2 6-2 0,-3-4-2 16,2 4-2-16,-9-6-1 0,9 6-1 0,-9-4 0 0,9 4 1 16,-9 0 0-16,0 0-1 0,0 0-1 0,0 0 0 0,0 0 0 15,0 0-2-15,0 0-7 0,0 0-12 0,0 0-21 16,0 0-32 0,0-4-47-16,0 4-74 0,-9-5-122 0,9 5-84 0</inkml:trace>
  <inkml:trace contextRef="#ctx0" brushRef="#br0" timeOffset="-84203.43">29385 18079 22 0,'0'0'359'0,"0"0"-100"0,10 0-93 15,-10-7-65-15,16 7-41 0,-7-3-19 0,0-2-14 16,8-1-4-16,1 2 0 0,-1-5-2 0,0 3-3 0,10 1-2 16,-3 1-4-16,-6-2 0 0,9-3 1 0,-1 4 3 15,-1-5 5-15,1 5 1 0,1 0 4 16,-1-4 0-16,-8 3 2 0,8 2-2 0,-1-5-5 0,-7 3-5 0,7-4-7 0,-6 5-2 16,-1 0-5-16,-3 2-5 0,3 3-20 0,-9-7-38 15,9 4-76-15,-10-3-161 0,2 6-97 0,-10-6-47 0</inkml:trace>
  <inkml:trace contextRef="#ctx0" brushRef="#br0" timeOffset="-83388.93">30975 17893 258 0,'0'-6'302'0,"0"6"-64"0,-10 0-58 15,10 0-43-15,0 0-29 0,0 0-19 0,-8 0-12 0,8 0-9 16,0 0-7-16,0 0-8 0,0 0-7 0,0 0-9 0,0 0-6 15,0 0-8-15,0 0-5 0,0 6-5 0,8-6-1 16,-8 0 3-16,0 4 3 0,0 2 11 0,10 2 17 0,-10 4 15 16,7-2 15-16,-7-2 14 0,10 7 15 0,-10 0 13 15,8 4 9-15,1-4 3 0,-9 0 2 0,10 4 3 0,-3 0 3 16,-7 2 1-16,10 3-7 0,-2-4-7 0,-8 8-6 0,8-3-10 16,2-1-15-16,-2 6-18 0,-8-5-19 0,9-1-15 15,-1 0-10-15,2 6-10 0,-2-11-8 0,0 5-5 0,2 1-5 16,-2-6-1-16,0 6 3 0,1-6-4 0,0 1 0 15,0-5-1-15,-1-1 2 0,1 0 0 0,-1 1-2 0,1-5-1 16,-9-6-1-16,10 8 1 0,-10-8 0 0,8 0 1 0,-8 1-2 16,8 0 1-16,-8-5 2 0,0 5 0 0,9-5 2 15,-9-5 2-15,8 5 2 0,-8-5-2 0,10-4 1 16,-10-1 0-16,8-4 0 0,-1-1 0 0,13-5-2 0,-12 1-2 16,2-6 0-16,6-4 4 0,-8 4-1 0,10-9-2 0,-1 5-2 15,0-6 0-15,1-3-3 0,-1-1 1 0,9-1-1 0,-9 2 0 16,9-1 1-16,1 0 1 0,-10 3 1 0,0-2-2 15,1 9 5-15,0-1-2 0,-1 2 0 0,0 2-3 0,-8 1 0 16,-1 7 1-16,1-2-6 0,0 0 2 0,-1 11-4 16,0-6-11-16,-8 5-26 0,0 5-45 0,0-5-61 0,0 7-64 15,0 3-57-15,0-6-67 0,0 0-91 0,-8 2-161 16,0 4-71-16,-1 0-17 0</inkml:trace>
  <inkml:trace contextRef="#ctx0" brushRef="#br0" timeOffset="-81962.85">31895 16907 217 0,'0'0'177'0,"0"0"-40"0,0 0-33 0,0 0-21 16,0 0-11-16,0 0-7 0,0 0-2 0,0-6 1 15,0 6 0-15,0 0-3 0,0-5-1 0,-9 5-4 0,9 0-3 16,0 0-1-1,0 0-4-15,0-5-2 0,0 5-3 0,-9 0-1 0,9 0-4 0,0 0-4 0,0 0-4 0,0 0-7 16,0 0-3-16,9 0-4 0,-9 0-4 0,0 0-5 0,0 0 0 16,0 0-1-1,0 0-3-15,9 5 1 0,-9-5-2 0,9 11 0 16,-9-7 1-16,8 2-1 0,-8 3 1 0,8 5 0 16,-8-4-1-16,10 0 1 0,-10 5-1 0,7-1 1 0,-7 0 1 15,10 7-1-15,-10-7 0 0,0 6-2 0,0 0 2 0,0-7 0 16,0 7-2-16,0-1 1 0,8 1-1 0,-8 0-1 0,0-5 0 15,10 3 2-15,-10-2 0 0,0-6-2 0,0 0 0 16,0-1 1-16,0 1 4 0,0-6 5 0,0 2 11 0,0-2 14 16,0-4 22-16,0 0 22 0,0 0 20 0,0-4 11 0,9-2 11 15,-9-4 11-15,0-3 8 0,7 3-5 0,-7-10-8 16,0 4-8-16,10 2-8 0,-10 0-5 0,8-6-9 0,1 1-11 16,0 0-11-16,-1-2-5 0,-8-3-9 0,9 4-13 0,-1 2-10 15,2-3-5-15,6-3-6 0,-6 5-4 0,-2-6-8 16,9 7-5-16,-8-3-4 0,8-4-1 0,-7 6-2 0,6-1 0 15,-6 5-1-15,-2 1 2 0,9 0-2 0,-8 4 3 0,-9-4-2 16,9 8 0-16,-1-3 0 0,-8 4-1 0,0 0-1 16,9 0-1-16,-9 5 1 0,0-5-1 0,0 5 0 0,0 0 1 15,9 0-1-15,-9 0-2 0,0 0-1 0,0 0-2 16,0 0-9-16,0 0-12 0,0 5-20 0,0 0-27 16,-9 0-37-16,9 0-39 0,0 0-39 0,0 5-33 0,0-6-27 0,0 6-23 15,0 4-18-15,0-4-18 0,0-6-29 0,0 6-60 0,-9-4-75 16,9 3-27-16</inkml:trace>
  <inkml:trace contextRef="#ctx0" brushRef="#br0" timeOffset="-81126.52">32277 17140 115 0,'0'0'300'0,"8"0"-87"15,-8 0-76-15,0-5-49 0,0 5-29 0,10-5-11 0,-2 5-3 16,-8-4 0-16,9-1 4 0,-9 1 1 0,8 4 5 15,-8-6 1-15,9 6 1 0,-9-4 1 0,0 4 2 0,8-6 0 16,-8 6 1-16,0 0 1 16,0-5 0-16,0 5 1 0,0 0-5 0,0 0-1 0,0 5 2 0,0-5 0 0,-8 6 2 0,8-2 5 15,0 2 6-15,-9 7 4 0,1-3 5 0,-1 10 4 0,1-1-2 32,-2 1-2-32,-6 0-5 0,-2 3-10 0,10-3-6 0,-10 5-5 0,9-1-6 0,-8 5-8 0,8-4-5 0,-8 0-5 15,9 4-5-15,-11-6-2 0,12 3-6 0,-11-3-6 0,9 3-4 16,0-7 0-16,1 0-3 0,-1 1-3 0,1 0 1 0,-2-5-3 31,10-1-1-31,-8-4 1 0,8 4-1 0,-8-10-3 0,8 6 2 0,0-4 0 0,-10-2 1 0,10 2 0 0,0-1-4 16,0-5-18-16,0 4-35 0,0-4-43 0,0 0-49 15,0-4-54-15,0-1-79 0,0-1-113 0,0-4-138 0,0 0-61 16,0 6-12-16</inkml:trace>
  <inkml:trace contextRef="#ctx0" brushRef="#br0" timeOffset="-80672.8">32243 17531 144 0,'0'0'384'16,"8"0"-119"-16,-8-5-106 0,10 5-65 0,-2-5-37 16,0 1-18-16,0 4-7 0,-8-6-6 0,18 2-2 0,-9 4-2 15,-1 0 1-15,1-6-3 0,-1 6-5 0,1 0-1 0,0 0 1 16,0-4 3-16,8 4 3 0,-8 4 4 0,0-4 5 16,-1 0 0-16,0 6 3 0,2-2 0 0,-3 2 3 15,-7-6 5-15,10 9 5 0,-10-4 6 0,0 5 5 0,-10 4 7 16,10 1 6-16,-7 0 1 0,-11 3-2 0,1-2-4 0,-1 9-3 15,1-7-5-15,-9 3 3 0,9-3 5 0,-10 4 5 0,3-4 6 16,6 3 6-16,-9-8 9 0,10 7 8 0,-9-5 3 16,8-1-3-16,2 1-7 0,6 0-9 0,-7-7-9 15,8 2-7-15,1 2-10 0,8-9-11 0,-9 3-6 0,9-2-6 16,0 2-5-16,-8-2-5 0,16-4-1 0,-8 4-2 0,0-4-3 16,9 0-4-16,-1 6-2 0,10-6-4 0,-10-6-2 15,9 6-1-15,2-4-3 0,6 0 0 0,1-2-1 0,-8 2-3 16,9-5-5-16,7 3-15 0,-9-3-32 0,1-2-54 15,0 1-61-15,1 1-60 0,-1-6-77 0,-9 1-111 0,9-1-161 16,-8-5-74-16,-2 7-20 0</inkml:trace>
  <inkml:trace contextRef="#ctx0" brushRef="#br0" timeOffset="-79869.31">32650 17062 23 0,'0'0'134'0,"0"0"-11"0,0 0-12 0,0 0-12 0,-7 0-9 16,7 0-11-16,0 0-9 0,0 6-7 0,0-6-7 16,0 0-1-16,0 0-1 0,0 0-2 0,0 0-3 0,0 0-2 15,0 0-3-15,0 0-2 0,0 0-1 0,0 0-3 16,0 0 0-16,0 0-3 0,0 0-3 0,0 0-2 0,0 0-1 15,0 0 0-15,-10 0 1 0,10 0 1 0,0 0 1 16,-10 0 2-16,10 0 2 0,0 4 3 0,-7-4 0 0,7 0 1 0,0 0 1 16,0 0 4-16,0 0 3 0,0 0 5 0,0 0 4 0,-9 0 3 15,9 0 3-15,0 0-2 0,0 0-1 16,0 0-3-16,0 0-6 0,9 0-8 0,-9 0-10 0,0 0-6 0,0 0-8 16,0 0-4-16,7-4-5 0,-7 4-4 0,10 0-2 0,0-6-2 15,-3 6-2-15,4-4 0 16,4 4 0-16,-6-6 0 0,0 6 0 0,8-4-1 0,1-2-1 0,-10 2 1 0,10 4-1 15,-1-6 2-15,-9 3 0 0,10 3 0 0,-1-5 0 16,-8 5 0-16,-1-7-1 0,10 4-2 0,-9 3 0 0,-1-5-2 16,2 5-3-16,-2 0-5 0,-1-6-9 0,-7 6-10 0,0 0-10 15,10 0-11-15,-10 0-13 0,0 0-17 0,0 0-18 16,0 0-18-16,0 0-22 0,0-4-32 0,0-2-49 16,-10 6-87-16,10-4-112 0,-7-1-52 0</inkml:trace>
  <inkml:trace contextRef="#ctx0" brushRef="#br0" timeOffset="-79568.37">32737 16881 424 0,'0'-3'354'15,"0"3"-124"-15,0 0-88 0,0 0-52 0,0 0-27 16,0 0-15-16,0 0-4 0,9 3 1 0,-9 2-2 0,0 0-4 15,0 0-5-15,9 6-2 0,-9-7-4 0,8 5 1 0,-8 1-1 16,9 0-2-16,-9 0 4 0,8 0 5 0,-8 5 7 16,0-1 8-16,10 0 0 0,-10 7-3 0,0-7-1 0,8 6-1 15,-8 0-7-15,0-7-6 0,0 7-8 0,0-5-10 0,0 4-4 16,0 1-3-16,0-6-4 0,-8 6-1 0,8-5-1 16,0 0 0-16,0-2-1 0,0 3-1 0,0-2-6 0,0-3-12 15,0-3-20-15,-10 2-22 16,10 0-30-16,0-4-39 0,0-2-49 0,-8-4-76 0,8 0-127 0,0 0-84 0,0 0-37 0</inkml:trace>
  <inkml:trace contextRef="#ctx0" brushRef="#br0" timeOffset="-79020.64">33120 16691 171 0,'0'-10'387'0,"8"5"-110"0,-8 0-93 15,0 2-63-15,0-3-37 0,0 0-20 0,0 6-13 0,10-4-8 16,-10 4-4-16,0 0-8 0,7 0-3 0,-7 0-4 0,10 4-4 16,-10 2-3-16,8 0 8 0,0-3 3 0,1 7 4 15,0 0 4-15,0 0 6 0,-9 5 4 0,8-6 8 0,0 11 6 16,-8 0 4-16,0-6 6 0,10 10 3 0,-10 2-1 16,0-3-3-16,-10-4-5 0,10 6-10 0,0-1-8 0,0-4-10 15,-8 5-10-15,8-6-6 0,-8 0-5 0,8 2-3 0,0-3-3 16,-9-2 0-16,9 4-2 0,0-12-3 0,0 7-1 15,0-5-1-15,0-4-1 0,0 3-2 0,0-5-6 0,0 6-20 16,0-10-29-16,-9 5-37 0,9-5-46 0,0 0-61 16,0 0-99-16,0 0-158 0,0-5-79 0,-9 5-28 0</inkml:trace>
  <inkml:trace contextRef="#ctx0" brushRef="#br0" timeOffset="-78785.78">32972 17291 169 0,'0'0'447'0,"0"0"-125"0,0 0-119 0,9 0-75 16,-1-4-42-16,0 4-23 0,2-4-10 0,-2-1-4 16,10-1-2-16,-10 6-3 0,9-10-6 0,9 6-11 0,-9-2-9 15,10-4-5-15,-10 7-6 0,9-7-4 0,1 0-2 0,-1 0 0 16,0 0 1-16,-1 1 0 0,-8-2 0 0,10 7-2 15,-1-6-1-15,-9 0-7 0,10 5-15 0,-9 0-27 0,-2 0-37 16,2-5-57-16,-10 6-90 0,1-1-145 0,0 1-74 0</inkml:trace>
  <inkml:trace contextRef="#ctx0" brushRef="#br0" timeOffset="-78457.14">33084 17562 7 0,'0'0'534'0,"0"0"-60"0,10 0-159 0,-3 0-128 0,3 0-76 16,-1-7-39-16,9 7-21 0,-11 0-8 0,11 0-4 0,-10 0-3 16,10 0-3-16,-1 7-3 0,-9-7-7 0,10 3-7 15,-9 2-5-15,8 0-3 0,-8 5-1 0,-9 0 3 0,8-2 1 16,-8 8 1-16,0-1 2 0,0-1 0 0,-8 6 1 15,-1-1 0-15,1 5 0 0,-1-4-1 0,0-1-1 0,-9 6 3 16,10-5 5-16,0 5 15 0,-1-6 15 0,9 0 14 0,-9 1 13 16,9-5 14-16,0-1 17 0,0 2 21 0,0-6 12 15,9-2 0-15,-9-3-3 0,9 5-4 0,-1-10-4 0,10 0-6 16,-1 0-19-16,0 0-20 0,10-10-20 0,7 5-20 16,-8-3-32-16,9-2-48 0,8-2-75 0,-17-2-80 0,18 1-76 15,-9-9-91-15,-2 4-153 0,4-2-113 0,-12 1-65 0,-8-1-16 16</inkml:trace>
  <inkml:trace contextRef="#ctx0" brushRef="#br0" timeOffset="-69328.03">1510 10283 2 0,'-8'0'145'0,"-1"0"-35"0,0 4-34 0,1-4-24 16,-1 0-16-16,9 0-4 0,-9 6 1 0,9-6 6 16,-8 0 5-16,8 0 3 0,0 0 8 0,0 0 2 15,-9 0 1-15,9-6-1 0,0 6-4 0,0 0-3 0,0 0-2 16,0 0-2-16,0 0-2 0,0 0 0 0,0 0-1 0,0 0-1 31,0-4-2-31,0 4-5 0,0 0-5 0,0-6-4 16,0 6-5-16,0-4-3 0,-8 4-3 0,8 0-2 0,0-6 0 15,0 6 1-15,0 0-1 0,0 0 0 0,0-3 0 0,0 3-1 16,0 0-2-16,0 0-3 0,0 0-1 0,0 0 1 0,0 0-1 16,0 0-6-16,0 0 1 0,0 0 3 0,0 0-1 15,0 0 4-15,0 0-3 0,0 0-1 0,0 0-1 16,0 0 5-16,0 0-3 0,0 0-2 0,0 0 1 0,0 0-1 0,0 0-1 15,0 0 1-15,0 0 0 0,0 0 1 0,0 0 3 0,0 0 2 16,0 0 2-16,0 0 1 0,0 0 2 0,0 0 0 0,0 3 0 16,-9 3-1-16,9-6-3 0,0 0-3 0,0 0-3 0,0 0-1 15,0-6-2-15,0 6 0 0,0 0 0 0,0 0 0 0,0 0-1 16,0 0 1-16,0 0 0 0,0 0 0 0,0 0 0 16,0-3 0-16,0 3-1 0,0 0-1 0,0 0 0 15,0 0 0-15,0 0 2 0,0 0-1 0,0 0 0 0,0-7 1 16,0 7 0-16,0 0 2 0,0 0-1 15,0-3 0-15,0 3-1 0,0 0 0 0,0 0 0 0,0 0-4 0,0-5-2 0,0 5-4 16,0 0-3-16,0 0-1 0,0-7-2 0,0 7 0 0,-9-3 2 16,9 3 0-16,0-5 3 0,0 5 3 0,0 0 4 0,0 0 1 15,-8-6 2-15,8 6 0 0,0-4 1 0,0 4 0 16,0 0 0-16,0-6 0 0,0 6 0 0,0 0 0 0,0-4 1 16,0 4 0-1,0 0-1-15,0 0 0 0,0-5 0 0,0 5 0 0,0-5 1 16,0 5 0-16,0 0-1 0,0-4 1 0,0 4-1 0,0 0 1 0,0 0-1 0,0 0 0 0,0 0 0 0,0 0-1 31,0 0 0-31,0 0 1 0,0 0 0 0,0 0-1 0,0 0 0 16,0 0-1-16,0 0 2 0,0 4-1 0,0-4 0 0,0 0 0 0,0 5-1 0,0 4 1 0,0 1 1 0,0 1-1 31,8 4 1-31,-8-2 0 0,0 7 1 0,9-1-1 16,-9 7 0-16,9-7 0 0,-1 10-1 0,1-5 2 0,-9 0 0 15,8 2 0-15,1 3-1 0,0 0 0 0,-1-5 1 0,1 5-1 16,0-4 1-16,-9 5 0 0,8-6 0 0,0 5-1 0,2 1 1 15,-10-7 2-15,10 7-1 0,-10-6 0 0,0 6 0 16,7-5 0-16,-7-6 0 0,0 4-2 0,0-3 3 0,0 1-1 16,0-1-1-16,0-7 0 0,0 2 1 0,0 0 1 15,0-9-1-15,0 3 1 0,0 0 0 0,0-4-2 0,0 0 4 16,8 0-3-16,-8-5 0 0,0 5-2 0,0-5 1 16,0 0 1-16,0 0-2 0,0 0 2 0,0 0-2 0,10-5 2 15,-10 5 1-15,0-5-1 0,8-5-2 0,-8 5-9 0,9-8-16 16,0-3-23-16,-2-4-33 0,3 1-50 0,-1-5-86 15,-9-1-134-15,0-4-82 0</inkml:trace>
  <inkml:trace contextRef="#ctx0" brushRef="#br0" timeOffset="-68293.19">1502 10180 120 0,'0'0'105'16,"0"0"-31"-16,0 0-26 0,0 0-16 0,0-5-11 0,-9 5-5 16,9 0-1-16,0 0 0 0,0 0-1 0,0 0-1 0,0 0 2 15,0 0-1-15,0 0-1 0,0 0-1 0,9 0 1 16,-9 0 4-16,0 0 5 0,0 0 5 0,0 0 6 16,0 0 7-16,0 0 2 0,0 0 3 0,0 0 1 0,0 0-3 15,-9 0-2-15,9 0-2 0,0 0-3 0,0-5-6 0,0 5-4 16,0 0-2-16,0 0-3 0,0-5-5 0,0 5-5 15,0 0-3-15,0-5-3 0,0 5-3 0,0 0 2 0,0-5-2 16,0 5 5-16,0-4 2 0,0 4 3 0,0-6 3 16,0 2 3-16,9 4 1 0,-9-5 0 0,0 1 1 0,0-2-5 15,0 1-2-15,8 0 1 0,-8-5-4 0,8 6-1 0,-8-2 0 16,0 3-1-16,10-3-1 0,-10 6-1 0,0-6 1 16,10 2-3-16,-10 0 0 0,0-2-2 0,7 6 0 0,-7-4 0 15,8-5 0-15,2 9 0 0,-2-12 0 0,-8 9-1 16,9-4 1-16,7 3 1 0,-16 0-3 0,10-2 0 0,-1 2 1 15,0-1-1-15,-1 0-1 0,0 5-1 0,-8-5-1 0,10 5 2 16,-10-5 1-16,8 5-2 0,-8 0 0 0,0 0 2 16,9 0 0-16,-9 0 1 0,0 0-1 0,8 0 0 15,-8 0 1-15,9 0 1 0,-9 0 0 0,0 5 1 0,9-5-1 16,-9 0-1-16,8 5-1 0,-8 0 0 0,9-5 0 0,0 5-1 16,-1-1 0-16,-8 2-1 0,9-2 1 0,0 7 1 0,-9-11 0 15,9 3 0-15,-9 9 0 0,8-9 1 0,-8 7-1 16,0 0 0-16,8 0-1 0,-8-1 0 0,0 1 0 0,0 5 1 15,0 0 0-15,0-6-1 0,0 6 0 0,-8-5 1 16,8 5 0-16,0-6 0 0,-8 6 0 0,8-6 0 0,-9 1 0 16,9 1 0-16,-9-1 0 0,0-2-1 0,1 2 2 15,-1 6-1-15,0-6 0 0,-8 3 1 0,0-3-1 0,0 6 0 16,-1-7 1-16,1 5-1 0,-2-4 2 0,3 0 4 0,-1-5 6 16,7 5 0-16,-5-5 4 0,5 0 1 0,0-1 1 0,2-4-1 15,8 0 1-15,-8 6-5 0,8-6-4 0,0 0-2 16,-9 0 0-16,9 0-1 0,0 0-2 0,0 0 0 15,0-6 1-15,0 6 0 0,0 0-1 0,0 0 2 0,0 0-2 16,0 0 0-16,0-4 1 0,0 4-1 0,0 0 1 0,0 0-3 16,0-5 2-16,0 5-3 0,0 0-1 0,0 0 1 15,9 0 0-15,-9 0 2 0,0 0-1 0,0 0-1 0,0 0 0 16,8-5 1-16,-8 5 1 0,0 0-3 0,8 0 7 0,-8-5-6 16,0 5 1-16,0 0 0 0,0 0-2 0,0 0 0 0,0 0 0 15,0 0 0-15,0 0-5 0,0 0 5 0,0 0-1 16,0 0 0-16,0 0 0 0,0 0 1 0,0 0 0 15,0 0-1-15,0-5-1 0,0 5-8 0,0 0-14 0,0 0-15 16,10-5-25-16,-10 5-37 0,10-5-61 0,-3 0-111 0,-7 1-113 16,8-6-60-16</inkml:trace>
  <inkml:trace contextRef="#ctx0" brushRef="#br0" timeOffset="-67165.6">1624 10204 98 0,'0'-4'91'0,"8"-2"-21"0,-8-3-18 0,0 4-11 0,8 0-6 16,-8-5-2-16,10 5-1 0,-2-4 0 0,-8 3 1 15,0-3-1-15,9 5 1 0,-9-7 2 0,0 1 3 0,8 5 4 16,-8 1 3-16,0-5 2 0,0 3-1 0,-8 0 3 0,8 6 5 15,-9-4 1-15,9 0-2 0,-8 4-5 0,-2-6-3 0,2 6-6 16,0-4-3-16,-1 4-4 0,-10 0-6 0,12 0-7 16,-11 0-7-16,0 0-2 0,-7 4-1 0,7-4-2 15,-8 6-1-15,9-2 0 0,-9 0-1 0,0 8 0 0,0-3 0 16,0-5-1-16,-1 11 1 0,1-4 2 0,1 2-1 0,-1 2 1 16,-9 5 2-16,9 4 4 0,0-4 1 0,0 10 1 15,-2-7 3-15,13 6-2 0,-12 1 0 0,11 4-2 0,-3-4-1 16,2 4-5-16,0-4-1 0,-1-1-2 0,10 4-1 15,0-3-1-15,8-6 1 0,-10 1-4 0,10-2 2 0,0-2 1 16,0 3 0-16,10-10 0 0,-10 2 3 0,8-1 1 0,-8-7 2 16,8 4 3-16,10-4 1 0,-9 2 1 0,-1-5 1 15,9-5-1-15,2 0 1 0,-3 0-2 0,11-5 1 0,-12-5-1 16,13 2 1-16,-2-8 1 0,0 2 3 0,0-7 1 0,-9 3 0 16,9-7 1-16,0 1-1 0,1-1 3 0,-11-5 9 15,11 7 6-15,-10-7 2 0,0 1 1 0,1 5 1 0,0-7-1 16,-1 7 0-16,-9 0-3 0,10-5-11 0,-10 10-1 15,1-7 1-15,0 7 0 0,-9-1 0 0,8 2 0 0,-8 3-1 16,8-1 0-16,-8 7-1 0,0 0-7 0,10-1-6 0,-10 5-4 16,0 0-4-16,0 0 1 0,0 0-1 0,0 0-2 15,0 5-1-15,0 0-3 0,0 0 2 0,0 5-1 16,10 5 1-16,-10 0 2 0,0 0 2 0,7 8 2 0,-7 3 2 16,8 4 0-16,-8 4 1 0,10 4 2 0,-10 2 2 0,0 4-1 15,0 5-2-15,0-1-1 0,0 2-1 0,0 0 1 0,-10 3-1 16,10 0 0-16,0 5-2 0,-8 1-2 0,1 1 1 15,7 3-1-15,-10 0 1 0,0 1 2 0,-6-5-3 16,7 0 0-16,0-1 0 0,1 1 3 0,-1-6-4 0,-8 1-1 16,8 0-1-16,1-10-1 0,-1 1 1 0,0-1 0 0,1-6-2 15,8-3-1-15,-10-5 2 0,10-1 1 0,0-5 0 16,-8-4 1-16,8-5-1 0,0 0 1 0,0 0 2 0,0-5 2 16,0 0 1-16,8-5 1 0,-8 5 0 0,0-5 1 15,10-5 0-15,7 0 2 0,-8 5-1 0,8-10-2 0,0 0-4 16,9 0 1-16,-1-4-2 0,2 4-1 0,8-5-2 0,-9-5-2 15,8 6-6-15,1-5-13 0,0 3-29 0,0-2-36 16,0-2-36-16,-1-4-45 0,1-1-59 0,8 0-99 0,-7-4-149 16,-2-1-70-16,0 1-13 0</inkml:trace>
  <inkml:trace contextRef="#ctx0" brushRef="#br0" timeOffset="-66837.46">2119 10828 56 0,'-10'0'358'0,"10"7"-121"0,-8-7-104 0,8 4-59 0,0-4-30 16,0 5-11-16,0-5-2 0,0 0-2 0,8 5 3 15,2-5 1-15,-2 0 1 0,10 0 0 0,-1 0 0 0,0 0-6 16,0-5-5-16,9 5-2 0,-8-5-2 0,7 5-5 0,2-4 0 15,-1-3-3-15,0 7-1 0,0-3-2 0,0-2 0 16,1 0-1-16,-1-5-1 0,-2 5 1 0,3 0 0 0,-9 0 1 16,8 2-1-16,0-4-1 0,-9 4 1 0,1-3 0 15,-1 1 0-15,1 0-1 0,-2 0 0 0,-7 5-2 0,0-5 0 16,-1 5-3-16,1 0 0 0,-9-5-2 0,9 5 0 0,-9 0-3 16,0 0-12-16,0-4-20 0,0 4-34 0,0 0-53 15,0 0-83-15,-9 0-130 0,0 4-76 0</inkml:trace>
  <inkml:trace contextRef="#ctx0" brushRef="#br0" timeOffset="-66649.73">2327 11097 177 0,'0'15'183'0,"0"-9"-58"0,0-2-25 0,0 6-13 0,0-6-3 15,9-4-2-15,-1 6-3 0,0-6-2 0,2-6-8 16,7 6-14-16,0-4-12 0,10-6-8 0,-11 6-7 15,11-5-6-15,0-3-4 0,6 2-5 0,-6-4-2 0,7 5 0 16,1-6-4-16,-9 1-3 0,8 4-3 0,1-5 0 0,-10 1-10 16,12 5-26-16,-3-12-52 0,-8 6-114 0,8 2-124 0,-7-7-78 15</inkml:trace>
  <inkml:trace contextRef="#ctx0" brushRef="#br0" timeOffset="-65674.65">3151 10385 308 0,'0'0'278'0,"0"0"-92"0,0 0-62 0,0 0-36 0,0 0-15 16,0 0-10-16,0-5-2 0,0 5-2 0,0 0-3 0,11 0-8 16,-11 0-9-16,0 0-12 0,7 0-9 0,-7 0-8 15,10 0-4-15,-3 0-4 0,11 0 0 0,-10 5 1 0,10 0 2 16,-1 5 0-16,1 0 2 0,-1 4 0 0,0 1 1 15,1 5 1-15,8-2-1 0,-9 13-1 0,9-3 2 0,-8 6 0 0,-1 1-1 16,-10-1 1-16,13 0-2 0,-13 5 0 0,11 0 0 16,-9 0 0-16,-1-1-1 0,1 3-1 0,-9-7-1 15,9-5 1-15,-1 0 7 0,-8 0 4 0,9-4 7 0,-9-5 9 16,0-1 10-16,0-4 24 0,0-1 34 0,9-10 49 0,-9 6 57 16,0-10 43-16,0 6 26 0,0-6 9 0,0-6-3 15,0 6-15-15,-9-10-34 0,9-4-48 0,0 0-61 0,0-10-48 16,0-1-33-16,9-4-19 0,-9-1-9 0,0-3-6 0,8-8-4 15,1 8-1-15,-9-6-2 0,9-5-1 0,0 5 1 0,-1-6 2 16,10 2-2-16,-10-1 1 0,1 0 2 0,-1 1-2 16,11-1 0-16,-12 0-2 0,11 4-1 0,-10 6 1 15,2-1-1-15,-2 6-1 0,9 9-2 0,-7 2 1 0,-2 3 1 16,1 0-1-16,0 6 2 0,-1 3-2 0,0-3 1 0,10 4 0 16,-9 5 1-16,-1 0-1 0,0 0 0 0,1 0-1 0,0 5-1 15,-9 0-3-15,8-1 0 0,2 2-6 0,-2 3-12 16,1 0-26-16,-1 1-37 0,-8 4-53 0,10-2-61 15,-2 1-58-15,-8-3-54 0,9 6-53 0,0-6-78 0,-2-1-139 16,-7 0-59-16,10 2-12 0</inkml:trace>
  <inkml:trace contextRef="#ctx0" brushRef="#br0" timeOffset="-65393.45">3985 10693 100 0,'-8'4'454'0,"8"2"-121"15,0-6-128-15,0 0-79 0,8 5-48 0,1-5-25 0,0-5-16 16,-1 5-5-16,10-6-6 0,-1 2-4 0,9-2-6 0,-1 2-3 16,2-6-2-16,8 1-3 0,0 4-1 0,-1-5 0 0,1 0 2 15,8-1 3-15,-8 3 6 0,0-2 1 0,9-5-2 16,-9 5 0-16,7 2-2 0,-7-8-2 0,0 6-1 15,-1 1-4-15,2-1-3 0,-11-1-2 0,2 2 0 0,-10 5-2 16,9-7-6-16,-17 7-17 0,-1-2-24 0,2 2-43 0,-3-2-68 16,-7-4-99-16,0 2-135 0,0 3-66 0</inkml:trace>
  <inkml:trace contextRef="#ctx0" brushRef="#br0" timeOffset="-65174.68">4333 10346 232 0,'-8'0'343'0,"8"0"-127"0,0 5-93 0,-10-5-50 16,10 0-28-16,0 4-10 0,0 6-5 0,0-5 0 0,0 5 2 16,0 5 2-16,10 5 5 0,-10-7 0 0,8 13 2 15,0-3-2-15,1 3 0 0,0-3 0 0,0 12 1 0,-1-6-2 16,-1 1-2-16,4 4 0 0,-2-1-3 0,-1-2-3 0,1 2-5 16,-1 3-6-16,-8-3-5 0,9 1-2 0,-1-5-3 15,2 0-2-15,-2-3-2 0,0-3-2 0,1 3-2 16,8-3-1-16,-8-3-4 0,0-1-16 0,0-9-23 0,8 0-38 15,0-6-67-15,0-4-113 0,2-9-126 0,-1-1-73 0</inkml:trace>
  <inkml:trace contextRef="#ctx0" brushRef="#br0" timeOffset="-64939.54">4994 10063 152 0,'-10'-9'511'0,"10"-3"-144"0,-9 9-144 0,9-8-91 0,0 11-53 31,-9 0-30-31,9 0-11 0,0 0-5 0,0 11 6 0,-8-2 11 0,8 6 12 0,0 3 8 0,0 7 4 0,0 5 2 16,0 4-1-16,0 0 4 0,0 4-10 0,8-3-5 15,-8 9 5-15,9-4 3 0,0 3-1 0,1 2-5 0,-3-1-3 32,2-1-7-32,0-2-1 0,-1 2-9 0,2-4-17 0,-2-1-14 0,-1 3-7 0,13-2-6 0,-12-6-5 0,1 1-7 15,-2-1-31-15,-7-2-41 0,10-1-43 0,-2-12-48 0,-8 3-61 16,9-8-86-16,-18 2-145 0,9-5-85 0,-8-5-22 0</inkml:trace>
  <inkml:trace contextRef="#ctx0" brushRef="#br0" timeOffset="-64658.3">3707 11470 89 0,'-8'3'417'16,"-1"7"-123"-16,1-4-107 0,8-6-65 0,0 5-38 0,0-5-22 16,8 0-9-16,-8 0 2 0,9 0-2 0,9-5 1 0,-1-1-5 15,8 3-6-15,2-4-2 0,7-7-3 0,9 5-4 16,0-1 1-16,11-5 6 0,-3 6 10 0,10-6 11 16,1 1 11-16,-2-2 13 0,0 2 12 0,11-1 8 0,-2 1 5 15,0-5-5-15,0 4-7 0,0-6-11 0,2 7-13 0,-2 0-16 16,0-6-12-16,-8 5-16 0,-9 5-14 0,0 1-11 15,-8-1-19-15,-11 0-40 0,-5 0-46 0,-2 6-49 0,-9-2-54 16,-8-3-72-16,-1 3-109 0,-8 6-121 0,-8 0-64 16,-10 0-12-16</inkml:trace>
  <inkml:trace contextRef="#ctx0" brushRef="#br0" timeOffset="-64235.85">4194 11680 228 0,'0'0'509'0,"0"0"-155"16,0 0-137-16,8 0-85 0,2 0-45 0,-2-5-22 15,10 0-12-15,-2 0-4 0,2 5-4 0,-2-5 0 0,2 5-5 16,9 5-4-16,-10 0-3 16,9 0-5-16,-8 3-3 0,-1 8 4 0,0-1 6 0,0 3 5 0,1 8 6 0,-1-3 4 15,-8 7 1-15,-1 1-1 0,-8 2-1 0,0 1 0 0,0 5-1 16,-17-4-1-16,8 8-2 0,-7-4 2 0,-11-4 4 15,2 3 1-15,-2-3 1 0,1-2-6 0,-9-3-1 0,8-1 8 16,-7-4 6-16,0-5 3 0,-1-2-2 0,9 3 5 0,-9-6 7 16,8-5 5-16,2-7 3 0,-10 3-7 0,9-2 0 15,0-4 8-15,9 0 7 0,-1 0-1 0,2-4-4 0,-2-2-3 16,8-4-8-16,3 7-6 0,7-12-8 0,0 4-18 16,0-2-15-16,7-8-8 0,12 7-7 0,-2-1-5 0,9 1-3 15,0-1-1-15,0-5-3 0,9 10 1 0,0 0-1 0,9 1-1 16,-11 5 1-16,20-2 1 0,-10 2 1 0,0 4-1 15,10 4 1-15,-9-4 0 0,8 6-1 0,-10 4 2 0,11-7-1 16,-9 7-1-16,7 0 0 0,-7 0 2 0,8 0-1 16,-10-1-1-16,3 1 7 0,-2 0-3 0,1 5-1 0,-1-5-3 15,-7-6-4-15,-3 11-10 16,-8-9-37-16,12 3-81 0,-20 1-100 0,0-2-98 0,0-1-165 0,0 1-143 0,-8-1-91 16,-9-7-49-16,-9 3 3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4T10:52:56.2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11 11836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08-10T10:10:03.7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383 8401,'0'-34,"0"1,-34 33,1 0,0 0,0 0,0 0,0 33,0-33,0 0,0 34,0-34,0 33,0 0,0-33,0 33,-1 0,34 0,-33 0,0 0,0 0,33 0,-33 0,33 0,-33 0,33 0,0 1,0-1,0 0,0 0,0 33,0-33,0 33,0-33,0 0,0 33,0-33,0 34,0-34,0 33,0-33,0 0,0 0,33 0,0 0,0-33,-33 33,33-33,0 0,1 33,-1-33,0 0,0 0,0 0,0 0,0 0,0 0,0 0,0 0,0 0,0 0,0 0,0 0,1 0,-1 0,-33-33,33 33,0-33,0 33,0-33,0 0,33 0,-33 0,0-33,0 33,0 0,1 0,-1-34,0 34,-33 0,33-33,-33 33,0 0,33 0,-33 0,0 0,0 0,0-33,-33 32,0 1,33-33,-33 33,0 0,-1-33,1 33,-33 0,33 0,0 0,0 0,0 33,-33-33</inkml:trace>
  <inkml:trace contextRef="#ctx0" brushRef="#br0" timeOffset="1274.58">19282 11212,'0'0,"0"-33,0 0,-34 33,1-33,0 33,0 0,0 0,0 0,0 0,0 0,33 33,-33-33,0 0,0 0,0 0,0 33,-1-33,1 33,0-33,0 0,0 33,-33 0,33 0,0 0,-33 0,33 0,0 0,-34 33,34-33,0 34,-33-34,33 33,0-33,0 0,0 33,33-33,-33 0,33 0,-33 0,33 0,-33 1,33-1,-33-33,33 33,0 0,0 0,0 0,0 0,0 0,0 0,0 0,33 0,-33 0,33 0,0 0,-33 1,33-34,0 33,0 0,0 0,0 0,0 0,0-33,0 33,0 0,1-33,-1 33,0 0,0-33,0 0,0 33,0-33,33 0,-33 0,0 0,0 0,0-33,34 33,-34 0,33-33,-33 0,33 33,0-33,-33 0,33 0,1 0,-1 0,0 0,-33 0,33-1,0 1,-33-33,33 33,-33 0,1 0,-1-33,0 33,33-33,-66 33,33-34,0 1,0 33,-33-33,0 0,0 0,0-33,0 32,0 1,-33 0,0 0,0 0,0 0,0 0,-33 33,32-34,-32 34,0 0,0 0,0 0,0 33,0-33,-1 33,-32 33,33-33,0 33,0 0,0 0</inkml:trace>
  <inkml:trace contextRef="#ctx0" brushRef="#br0" timeOffset="16165.96">18554 11741,'0'0,"0"33,-33-33,0 0,33 33,-33-33,0 33,0 0,-1-33,34 33,-33-33,33 33,-33-33,33 33,-33 0,33 1,-33-34,33 33,0 0,-33-33,33 33,0 0,0 0,-33-33,33 33,0 0,0 0,0 0,0 0,0 0,0 0,33 0,-33 1,0-1,0 0,0 0,33-33,-33 33,0 0,0 0,0 0,33-33,-33 33,0 0,0 0,33-33,-33 33,33 0,-33 1,33-34,-33 33,34-33,-1 0,-33 33,33-33,0 0,0 0,0 0,0 0,0 0,0 0,-33-33,33 33,0 0,0 0,-33-33,33 33,0 0,-33-34,34 34,-34-33,33 33,0-33,0 0,0 0,-33 0,33 33,-33-33,33 0,-33 0,33 0,-33 0,33 0,-33 0,33-1,-33 1,33 0,-33 0,33-33,-33 33,0 0,0-33,0 33,0 0,0-33,0 32,0 1,0-33,0 33,0 0,-33 0,33 0,0 0,-33 0,0 0,33 0,-33 33,0-33,33 0,-33 33,33-34,-33 34,0-33,0 33,0 0,33-33,-33 33,-1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4T10:09:14.13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560 7469 159 0,'0'0'160'0,"-9"5"-56"16,9-5-35-16,-8 5-15 0,8-5-7 0,-9 0-1 16,9 0 4-16,0 5 4 0,0-5 2 0,0 0-1 0,-9 0-4 15,9 0-2-15,0-5-3 0,0 5-4 0,0 0-6 0,0-5-3 16,0 5-6-16,-9-5-3 0,9 5-3 0,0-6-5 16,0 6-3-16,0-3-1 0,0 3-3 0,-8 0 1 0,8 0 0 15,0-6-2-15,0 6 1 0,0 0-1 0,0 0 2 16,-8 0 1-16,8 0 3 0,0 0 1 0,0 0 2 0,0 0 3 15,0 0 0-15,0 0 1 0,0 0 0 0,8 0-1 0,-8 0-2 16,0 0-1-16,0 0-4 0,0 0-3 0,0 0-2 16,0 6-1-16,0-6-3 0,0 0-2 0,0 3 3 15,0 3 7-15,0 4 12 0,0 5 10 0,0-1 8 0,0 6 3 16,0 3 4-16,0-3 1 0,0 9 1 0,0 1-3 0,8 0-6 16,-8-1-7-16,0 4-3 0,9-2-4 0,-9 2-2 0,0 3 1 15,9-3-1-15,-9 1-4 0,0-5-3 0,9 6 1 16,-9-2 1-16,0-3 3 0,8-1 2 0,-8 1 1 15,0-1-1-15,0-4 4 0,9-1-4 0,-9-4-5 0,0 0-4 16,0-2-3-16,0-3-4 0,0 0-3 0,9-1-3 0,-9-4-5 16,0 0-1-16,8-1-2 0,-8 1-2 0,9 1-3 15,-9-8-15-15,9 3-31 0,-1-2-37 0,1-4-41 0,-1 0-55 16,9-4-98-16,-8-2-161 0,2-3-82 0,-4 0-29 0</inkml:trace>
  <inkml:trace contextRef="#ctx0" brushRef="#br0" timeOffset="703.53">22586 7816 56 0,'0'0'320'0,"-9"0"-91"16,9-6-82-16,0 6-53 0,-8-4-29 0,8-1-10 15,0 5-4-15,0-5 1 0,0 0-1 0,-9 0-4 0,9 5-5 16,0-5-4-16,0 1-7 0,0-2-7 0,0 6-5 16,0-4-5-16,9-2-2 0,-9 2 5 0,0 0 4 0,8-2-1 15,-8 1 2-15,0 1-1 0,0-2-1 0,9 6 1 0,-9-4-4 16,0 4-5-16,0-6-6 0,0 6-1 0,0-4 0 15,9 4 1-15,-1-6-1 0,-8 6-1 0,9-4 2 0,-1 0 0 16,2-1 1-16,-3 5 0 0,2-5 2 0,9 0 0 16,-8 0 1-16,-3 5 1 0,2 0-1 0,8 0 4 0,-7-5-1 15,-2 5 0-15,9 0-4 0,-7 5 0 0,-2-5-2 16,0 5 1-16,1 0-1 0,0 0-2 0,-1 0 0 0,-8 3-3 16,9 2 0-16,-9-4 1 0,9 4-2 0,-9 5 1 0,-9-7 0 15,9 8-2-15,-9-7-3 0,9 6 3 0,-17 0 1 0,8-1 0 16,1-4 0-16,-10 5 0 0,10-5-1 0,-9-1 2 15,-1 1 0-15,0 0 0 0,11 0-2 0,-10-6 0 16,-3 2 0-16,3 2-1 0,9-2 2 0,-1-6 1 0,1 4 1 16,-1-4 2-16,0 6 2 0,1-6 4 0,8 0-1 0,-9 0 4 15,9 0-1-15,0 0-1 0,0 0 0 0,0 0 0 16,0 0-3-16,0 4 0 0,0-4-1 0,9 0 1 0,-1 5 1 16,1 1 1-16,0-2-1 0,8 2 1 0,-9 2-2 15,9-2 0-15,3 0-1 0,-3 2-1 0,-1-3-3 0,1 5 0 16,1 0-2-16,9-1-1 0,-11-2 1 0,2 6-1 0,8-8-1 15,-10 5 0-15,2 5-1 0,-1-6-2 0,10 1-1 16,-11 0-7-16,1-6-15 0,3 6-19 0,5 1-29 0,-8-2-35 16,1-3-50-16,8-3-89 0,-9-3-152 0,1 6-78 15</inkml:trace>
  <inkml:trace contextRef="#ctx0" brushRef="#br0" timeOffset="1297.45">23090 8118 328 0,'-10'0'316'0,"10"-4"-120"0,0 4-83 16,0 0-50-16,0 0-29 0,0 4-15 0,0-4-8 0,0 6-6 16,0-6 0-16,0 5 2 0,0 4-2 0,0 0 0 15,0 1 2-15,0 6 4 0,0-3 5 0,0 2 7 0,10 6 3 16,-10-2-2-16,0 0 3 0,0 1 2 0,8 5-1 0,-8-6-3 15,0 4-4-15,9 3-7 0,-9-6-2 0,0 3-1 16,8 2 2-16,-8-6 2 0,0 6 0 0,0-5 1 0,9-1 0 16,-9 1 0-16,0-7 1 0,0 3-3 0,0-2-4 15,0 1-1-15,10-5 4 0,-10-6 6 0,0 6 8 0,0-4 10 16,0-2 19-16,0-4 24 0,0 5 28 0,0-5 32 0,0 0 29 16,0 0 33-16,0 0 17 0,0-5 5 0,0 1-7 15,-10-12-17-15,10 6-25 0,0-3-31 0,0-3-32 0,-9 2-36 16,9 0-18-16,0-11-13 0,0 6-10 0,-8-1-1 15,8-5-3-15,8 1 0 0,-8 4-5 0,0-3-2 0,0-3-7 16,0 3-1-16,9 3-3 0,-9-5-5 0,10 6-2 16,-3-6 0-16,-7 5 1 0,11 1 2 0,-4 4 0 0,1-3-2 15,10 2-1-15,-9 2 1 0,-1 5 0 0,2-6-1 0,-2 4 1 16,1 1-4-16,8 1-3 0,-8 4 1 0,-1 0 0 0,1 0 0 16,0 1-2-16,-1 4 1 0,2 0-2 0,-3 0-2 15,-7 4-1-15,9 1-2 0,-9 5-3 0,8-1-3 16,-8 7 0-16,0 4-3 0,-8-1-2 0,8 1-8 0,0 3-4 15,-9-3-10-15,9 4-6 0,0 1-8 0,0-6-7 0,0 1-8 16,0-2-8-16,9 4-2 0,-9-3 1 0,8 4 7 16,2-8 5-16,0 6 8 0,-3-2 4 0,1-3 9 0,2 2 9 15,-2-3 10-15,1 0 5 0,-9-1 3 0,9 1 5 16,-9-5 3-16,0 3 3 0,0-3 2 0,0 0 3 0,0 1 1 16,-9-3 2-16,9 2 4 0,-9-4 1 0,1-2 1 0,-2 2-1 15,2-2 0-15,1-4 0 0,7 5-3 0,-10-5-3 16,10 5-11-16,-10-5-34 0,10 0-43 0,0 0-49 0,0-5-49 15,10 0-58-15,0-5-77 0,5-4-138 0,12 0-98 16,-11-1-34-16</inkml:trace>
  <inkml:trace contextRef="#ctx0" brushRef="#br0" timeOffset="1516.4">23532 8193 144 0,'-17'0'411'15,"17"0"-126"-15,-9 0-111 0,1 3-70 0,8-3-41 0,-9 0-23 16,9 0-12-16,0 0-3 0,0 0-4 0,9 5 0 16,-9-5 7-16,8 0 9 0,10 0 6 0,-1 5 4 0,1-5 4 15,8 0 0-15,1 0 1 0,7-5-1 0,0 0-9 16,1 2-10-16,8-7-10 0,-8 4-5 0,8-4-7 0,1 6-5 16,-1-6-8-16,0 1-10 0,1 3-17 0,-9-3-22 15,9-2-30-15,-10 1-36 0,-8 1-55 0,0-1-92 0,-8 1-118 16,-1 4-73-16</inkml:trace>
  <inkml:trace contextRef="#ctx0" brushRef="#br0" timeOffset="1672.83">23810 8299 383 0,'-9'6'400'16,"9"-6"-136"-16,-8 0-97 0,8 3-59 0,8-3-33 15,-8 0-22-15,9-3-6 0,1 3-6 0,6-11-6 0,11 7-10 16,-1-2-5-16,8-3-5 0,9-1-7 0,10 0-5 0,-2 0-21 15,11-3-33-15,-1-3-40 0,0 1-70 0,8 0-163 16,-8 6-99-16,8-11-55 0</inkml:trace>
  <inkml:trace contextRef="#ctx0" brushRef="#br0" timeOffset="2111.81">25112 7708 33 0,'-8'-4'426'16,"8"-6"-96"-16,-8 5-111 0,8 0-73 0,0-5-46 16,0 5-30-16,0-4-17 0,8 4-11 0,0-5-7 0,2 5-6 15,-2-5-6-15,0 5-3 0,10-5 3 0,-1 5-3 0,1 1 3 16,7-6 2-16,3 5 0 0,-12 0 5 0,11 0 2 16,-1 1 3-16,0 4-1 0,0 0 7 0,-1 0-1 0,-7 4 0 15,8 1 3-15,-9 5-3 0,1 0-1 0,0 4 1 0,-1 1 1 16,-9 5 0-16,2-1 1 0,-2 6 8 0,0-2 9 0,-8 12 8 15,10-6 6-15,-10 1-3 0,0 4-2 0,0-5-6 16,0 6-5-16,0-7-13 0,0 1-13 0,0 6-11 16,0-6-10-16,0 1-8 0,0-1-9 0,8 1-25 0,0-7-42 15,1 7-45-15,9-11-55 0,-2 7-72 0,-7-7-137 0,8 0-119 16,1 1-75-16,-1-1-25 0</inkml:trace>
  <inkml:trace contextRef="#ctx0" brushRef="#br0" timeOffset="2236.9">25946 8690 503 0,'-7'0'572'0,"7"0"-143"0,-10 0-179 15,10 0-115-15,0-5-69 0,0 0-55 0,0 5-60 0,0-3-85 16,0-4-201-16,10 3-114 0,-3-7-69 0</inkml:trace>
  <inkml:trace contextRef="#ctx0" brushRef="#br0" timeOffset="37805.53">20267 11552 254 0,'0'-4'453'0,"-8"4"-139"0,8-6-122 16,-9 6-63-16,9 0-35 0,-9 0-14 0,9 0-1 16,0 0 1-16,-8 0 2 0,8 0-1 0,-9 0-4 15,9 0-6-15,0 0-7 0,0 0-11 0,-9 6-12 0,9-6-8 16,0 4-6-16,0 2-1 0,0-1 10 0,0 3 15 0,0 2 17 15,9 0 31-15,-9 5 28 0,9 5 20 0,-9-1 21 16,8 6 16-16,1-1 3 0,-9 1-9 0,9 4-13 0,-9 0-25 16,0 0-28-16,8-3-22 0,-8 2-22 0,9 2-19 0,-9-1-12 15,0 0-7-15,9-4-3 0,-9 5-6 0,0-7-2 16,0-4-3-16,8 6-5 0,-8 0-1 0,0-11-3 0,0 5-3 16,0 2-1-16,9-6 0 0,-9-2-1 0,0 3-2 15,0-3 2-15,0 2-3 0,0 0-1 0,8-5-3 0,-8 5-8 16,0-6-24-16,10 1-56 0,-10 0-75 0,0 4-77 0,7-4-71 15,-7-5-83-15,20 1-130 0,-13-3-138 0,10-3-59 16,-7 0 6-16</inkml:trace>
  <inkml:trace contextRef="#ctx0" brushRef="#br0" timeOffset="38181.09">20815 11499 339 0,'0'-10'504'0,"16"1"-170"0,-5-1-143 16,5-1-80-16,1 2-49 0,0-1-18 0,1 2-5 16,8 1-2-16,0 2 0 0,-9 1 1 0,17-2 1 15,-7 6-3-15,-1 0-3 0,-1 6-6 0,-6-2-7 0,6 8-5 16,-7-4-3-16,-1 7 1 0,1 0-2 0,-10 4 2 0,-8 1 0 15,9-1 0-15,-18 5 1 0,9 5 2 0,-17 1 3 0,0 4-2 16,8 1 3-16,-17 4 0 0,0-6 3 0,0 2 2 16,-1 4 3-16,2-5 0 0,-2 0 4 0,2-4 5 15,-1-2 1-15,9 3 2 0,-1-8 1 0,0 3-3 0,10-7-3 16,-1 0-2-16,1 1-4 0,-1-6-4 0,9 1-1 0,0-6 2 16,0 1 4-16,0 1 8 0,17-2 7 0,-8 0 4 15,9-3 0-15,8-2 0 0,-1 2-3 0,1-6-7 0,8 0-8 16,11 0-13-16,-2-6-27 0,1 2-46 0,7-5-50 15,10-3-51-15,-8-2-61 0,7 0-93 0,-7-1-169 0,8 1-95 16,-10-6-43-16</inkml:trace>
  <inkml:trace contextRef="#ctx0" brushRef="#br0" timeOffset="38400.4">22230 11558 341 0,'-8'0'572'0,"8"0"-86"0,-10 0-179 16,10 0-126-16,-8 0-71 0,8 5-25 0,-9-1 0 0,0 6 5 16,2 0 2-16,-3 9 3 0,1 1 2 0,-8-1 3 15,9 11-7-15,-10 4-21 0,1-1-25 0,-1 6-17 0,1 1-9 16,0-1-6-16,-1 0-4 0,-8 4-3 0,10-2-6 0,-4 2-2 16,-4-4-8-16,6 0-25 0,0-5-38 0,1 5-42 15,-1-10-46-15,10 1-51 0,-10-5-61 0,10-6-108 0,0 1-135 16,8-10-57-16,-9-1-6 0</inkml:trace>
  <inkml:trace contextRef="#ctx0" brushRef="#br0" timeOffset="38619.82">21760 11748 382 0,'0'0'464'0,"0"4"-155"0,0 2-132 16,10-1-78-16,-10 9-40 0,0-4-16 0,9 4-1 0,-1 6 5 15,9 1 2-15,-8-3 1 0,9 7-1 0,-2-1 1 16,10 1-4-16,1-1-8 0,-9 1-11 0,8 3-12 0,-2-3-5 16,3-1-4-16,-1 6-1 0,1-6-3 0,7 0-4 0,-8 2-2 15,1-3-13-15,7-4-22 0,-8 1-31 0,9 5-48 16,-8-11-87-16,-1 1-168 0,8 0-92 0,-9-6-50 16</inkml:trace>
  <inkml:trace contextRef="#ctx0" brushRef="#br0" timeOffset="38855.05">22794 11611 205 0,'0'5'569'0,"-8"-1"-54"15,8 2-187-15,-9 3-136 0,9 6-69 0,0 5-32 0,0-1 0 16,0 1 1-16,0 3 3 0,0 8 2 0,9 3 1 0,-9-5-2 15,8 10-13-15,-8-5-20 0,9 5-24 0,0 0-16 0,-1 0-5 16,0 0-10-16,2 1-8 0,-2-1-8 0,1 0-31 16,-1 0-40-16,2-5-46 0,-2 0-54 0,1-4-70 0,0-6-115 15,-2 1-138-15,3-7-76 0,-3-2-18 0</inkml:trace>
  <inkml:trace contextRef="#ctx0" brushRef="#br0" timeOffset="39152.29">23229 11655 233 0,'-9'15'513'0,"1"-2"-148"0,-2 13-152 16,2 3-93-16,8 0-43 0,-9 5-14 0,9 1-3 16,0 4-3-16,9 0 0 0,-1-1 3 0,2 3-1 15,7 2-2-15,0-4-10 0,0 0-11 0,9-1-8 0,0-3-4 16,9-6-3-16,-9 1 0 0,9-6 3 0,-1-4 6 0,1-6 20 15,0 1 25-15,0-9 29 0,0-3 28 0,-1-6 30 0,1-3 36 16,0-3 23-16,-9-6 9 0,0 0-14 0,-9-4-17 16,1 0-25-16,-11-11-27 0,3 5-29 0,-10-4-33 15,0 5-25-15,-10-6-16 0,-6 1-6 0,-10-4-11 0,0 2-7 16,-9-3-8-16,-9 5-5 0,0-5-6 0,2 10-11 0,-10-6-11 16,9 6-16-16,-1-1-41 0,1 1-71 0,-2 4-83 0,11-5-77 15,0 2-84-15,8-2-133 0,-1 1-151 0,10-6-74 16,-1 1-10-16</inkml:trace>
  <inkml:trace contextRef="#ctx0" brushRef="#br0" timeOffset="39371.62">22863 10971 20 0,'0'0'532'0,"0"0"-49"0,10-5-167 0,-2 0-108 15,1 5-55-15,7-5-17 0,1 0 2 0,10 2 4 0,0-7 3 16,-1 4-2-16,0 0-6 0,9 2-20 0,-1 0-22 16,2-2-31-16,-3 2-25 0,2-1-23 0,1-1-20 0,-2 6-35 15,9-4-39-15,-8-2-41 0,0 2-47 0,0-2-51 0,8-2-73 16,-8 3-129-16,-1-5-105 0,1 0-42 0</inkml:trace>
  <inkml:trace contextRef="#ctx0" brushRef="#br0" timeOffset="39606.6">23776 10561 357 0,'-27'-5'485'0,"11"5"-171"0,6 5-133 0,-7-5-80 16,8 4-41-16,9 8-14 0,-8-4-6 0,16 2 0 0,1 5 5 16,8 3 7-16,1 3-1 0,17-1 3 0,-1 4-2 0,1 1-3 15,9-1 1-15,7 0 3 0,1 0-4 0,-8 1-4 0,9-1 1 16,-10 6-4-16,-8-6-1 0,8 1-2 0,-17-5-6 15,9-2-7-15,-18 3-4 0,0-2 3 0,1-5-1 16,-10 1 0-16,1-5 1 0,-9 4-2 0,-9-4-4 0,1 0-7 16,-10 4-22-16,-9-3-40 0,-7-8-48 0,0 3-60 0,-1-6-98 15,-8-6-165-15,0-4-99 0,-1-4-58 0</inkml:trace>
  <inkml:trace contextRef="#ctx0" brushRef="#br0" timeOffset="39794.53">23898 10521 458 0,'25'-9'480'0,"-8"0"-149"0,9-1-103 15,-8 0-51-15,17 0-19 0,-18 1 4 0,9 4 13 0,1-5 6 16,-2 5-2-16,1 0-15 0,1 0-23 0,7-1-26 16,-7 2-25-16,-1-2-26 0,-2 3-25 0,13 3-17 0,-12-5-10 15,1-1-7-15,-8 2-17 0,8-1-43 0,-9 0-56 16,9 0-67-16,-9-5-79 0,2 5-155 0,-12-10-139 0,11 6-81 15,-10-5-33-15</inkml:trace>
  <inkml:trace contextRef="#ctx0" brushRef="#br0" timeOffset="41615.88">24879 11797 121 0,'-9'0'279'0,"9"-4"-71"0,-9 4-64 16,9-6-45-16,0 6-26 0,-8-6-15 0,8 6-5 0,-9-4-3 15,9 4-1 1,0-4-3-16,-9 4-6 0,9-6-1 0,0 6-3 16,0-4-1-16,0 4 0 0,-9-5 1 0,9 5-1 0,0 0 1 0,0-6-1 0,0 6-3 0,0 0-6 0,0-4-4 15,0 4-6-15,0 0-3 0,0-6-2 0,-8 6-1 16,8 0-2-1,0 0 2-15,0 0 0 0,-9-4-1 0,9 4 0 0,-9 0 0 16,1-6-2-16,8 6-2 0,-9 0 0 0,1 0-1 16,-2 0 0-16,1 0 1 0,-9 0 0 0,11 0 4 0,-2 0 6 0,0 0 1 15,1 0 2-15,-1 0 1 0,1 0-3 0,-10 6 2 16,9-6-2-16,0 0-3 0,1 4-6 0,-1-4-2 16,1 6-2-16,-1-2-2 0,0 2 2 0,1-1-2 0,-1 5 2 0,-8-6-3 15,9 6 2-15,-2 0 0 0,0-1 1 0,10 1-3 16,-7 0 2-16,-1 0 0 0,-2 4 5 0,10-4-4 0,-8 5 0 15,8 0 0-15,-9-1-1 0,9 6 2 0,0-6 3 0,-9 0 0 16,9 7-6-16,0-1 1 0,0-2 3 0,9 3-1 0,-9-8 0 16,0 7 0-16,9 0-5 0,-1-1 0 0,2 1 0 15,-2 0 3-15,-1 0-1 0,3-1 0 0,0-5-1 0,-2 1 1 16,1-1 0-16,8 6 1 0,-9-11-1 0,1 6-1 0,0-5 0 16,-1 0 1-16,1 0 1 0,-1-6-1 0,-8 6-1 15,9-5 0-15,0 1 2 0,-9-6 0 0,0 3 1 0,8-3-1 16,2 0 0-16,-10 6 0 0,8-6 0 0,1-6 2 15,-1 6-2-15,1 0 0 0,7-3 0 0,-5-3 1 16,-4 1 2-16,2-5-2 0,9 6 2 0,-9-6 0 0,-1 0 0 0,1 0 0 16,8-5 2-16,-8 2 7 0,0-3 4 0,0 6 6 15,-1-3 4-15,10-3 3 0,-10 2 5 0,0-1 8 0,2 1 3 16,-2 4-1-16,-8-5 1 0,9 5 0 0,0-4 2 16,-1-1 1-16,0 5 1 0,1 0-2 0,2-5-3 0,-11 12-1 15,7-13-5-15,1 6-5 0,1 0-5 0,0 7-8 16,-9-7-3-16,9 4-9 0,-1-4-2 0,0 10-4 0,2-4 0 15,-1-2-1-15,-1 2-3 0,1 4 2 0,-1 0 1 0,1 0 1 16,0 0 1-16,8 0 1 0,-9 4-3 0,2 2 2 0,6-2-4 16,-6 6 0-16,-2 0 1 0,1-1 0 0,-1 1-2 15,2 6 0-15,-2-6 0 0,1 3 0 0,0 2 2 16,-9-5 0-16,7 5 2 0,-7-1-3 0,10 1 0 0,-10-5-1 16,0 0 1-16,0 4-1 0,0-5 3 0,0 1-1 0,-10-4-3 15,10 4 4-15,-7-6 4 0,7 2 8 0,-9-3 12 16,9-3 11-16,-9 0 7 0,9 0 8 0,0-3 12 0,-8-3 15 15,8 2 12-15,-10-6 8 0,10 0 0 0,-8 1-3 16,8-6-2-16,0 4-5 0,0-3-9 0,0-1-14 0,0 1-15 16,8-6-15-16,2 5-12 0,-10-3-4 0,8 2-7 0,1 1-3 15,7 1-5-15,-6 0-1 0,-3 8-1 0,4-4-1 16,-2 1 1-16,-9 3-2 0,7 2-2 0,3 4-3 16,-2 0-1-16,-8 0 3 0,9 4-1 0,-1 2 0 0,1 3 0 15,-9 7 0-15,9-2-1 0,-9 0 1 0,0 1 2 0,0 4-4 16,0-4-1-16,0 5 0 0,0-5-1 0,0-1-1 0,0 5 4 15,0-9 2-15,0 1-1 0,0-2 4 0,-9 0 0 16,9-3-1-16,0-2 4 0,0-4 0 0,0 0-1 16,0 0-1-16,9 0 1 0,-9-4-1 0,0-2 4 0,8-3 1 15,-8 0 0-15,9-6-2 0,0 0 1 0,-1 0 1 0,10-4-2 16,-1-1-1-16,1 0-3 0,-1 7 0 0,0-8-1 0,0 3 1 16,1-2-2-16,8-1-2 0,-9 7 1 0,1 0 1 15,0 4 1-15,7-5-1 0,-7 10 0 0,-2-4 2 0,2 9-2 16,0-5 2-16,-1 10-1 0,-9-5-1 0,10 9-3 15,0-4 1-15,-9 5 0 0,8 5-2 0,-9-5 1 0,9 4 1 16,-7 5-1-16,-2-3 3 0,0 4-4 0,1-7 1 16,0 7 0-16,0-5 1 0,-9-1 1 0,8 1 0 0,1 0 8 15,0-1-12-15,-9 1-23 0,8-5-54 0,10 0-81 0,-10-2-82 16,10-2-93-16,-2-6-143 0,11 0-169 0,-1 0-84 0,9-6-28 16</inkml:trace>
  <inkml:trace contextRef="#ctx0" brushRef="#br0" timeOffset="41772.71">26503 11909 52 0,'-10'-5'698'0,"2"0"17"0,8-4-45 16,-8 4-173-16,8 5-143 0,0-5-109 0,0 0-71 16,-10 5-38-16,10-5-34 0,0 5-70 0,0 0-109 0,0 0-124 15,0-5-140-15,10 5-227 0,-10 0-121 0,0 0-67 0,0 0-24 16</inkml:trace>
  <inkml:trace contextRef="#ctx0" brushRef="#br0" timeOffset="42542.71">18809 14107 201 0,'-18'0'233'0,"1"0"-71"0,8 0-51 0,0 0-34 0,1 0-19 0,1 0-9 15,7 0-2-15,0 0 1 0,-11-4-2 0,11 4-2 16,0 0-4-16,0 0-6 0,0-6-5 0,0 6-5 16,0-4-7-16,11 4-5 0,-11-6-5 0,0 6-2 0,0 0-3 15,0 0-2-15,0 0-5 0,7-4-6 0,-7 4-10 0,0 0-14 16,0 4-17-16,8-4-20 0,-8 0-27 0,0 6-34 15,0-6-47-15,0 0-54 0,0 0-73 0</inkml:trace>
  <inkml:trace contextRef="#ctx0" brushRef="#br0" timeOffset="43028.43">18235 11865 176 0,'0'-15'473'16,"0"7"-158"-16,-9-2-140 0,9-1-73 0,0 1-32 16,0 0-10-16,0 6-2 0,0 0 3 0,0-2 1 0,0 6 1 15,0-6-1-15,0 6-7 0,0 0-9 0,0 0-12 0,0 0-12 16,0 0-9-16,0 0-4 0,0 0 0 0,0 6-1 16,0 0 2-16,0-2 0 0,0 0 1 0,0 1 1 15,0 5-1-15,0 0 0 0,0 0-3 0,0-1 0 0,-8 6 0 16,8-5 1-16,-9 0 1 0,9 4 1 0,0-4 2 0,-8 0 0 15,8 0 0-15,-9-6 0 0,9 6 1 0,0-6 0 0,-9 6-1 16,9-4-2-16,0-1-1 0,0-5-2 0,-9 4 0 16,9-4-1-16,0 6-1 0,0-6-1 0,0 0-3 0,0 4-1 15,0-4 0-15,0 0-1 0,0 0 0 0,0 0-1 16,0-4 0-16,0 4-2 0,0 0-1 0,0 0-7 0,0-6-13 16,0 6-20-16,0 0-24 0,0-4-28 0,-8-1-32 15,8-1-40-15,-8 2-63 0,8-6-101 0,-10 0-102 0,2 6-49 16</inkml:trace>
  <inkml:trace contextRef="#ctx0" brushRef="#br0" timeOffset="43733.7">18557 14536 109 0,'-9'-8'211'0,"0"2"-28"16,2 1-31-16,-3-5-32 0,10 0-26 0,-8 0-18 0,8 2-6 15,0-7 0-15,0 5 0 0,0 0 2 0,0 1 7 16,0-6 3-16,0 5 2 0,0 0 0 0,0 0-1 0,0 1 3 16,0-1 8-16,0 5 9 0,0-5 13 0,0 6 12 15,0-2 9-15,0 2 7 0,0-2-1 0,0 6-6 0,0 0-14 16,0 0-18-16,0 6-18 0,0-2-15 0,0 6-10 0,0 0-6 15,0 5-4-15,0 4 1 0,0 1-3 0,0 4-2 16,0 1-3-16,0-1-4 0,0 5-6 0,-9 1-7 0,9-1-2 16,0 5-5-16,-10-4 1 0,10 8-1 0,-8-4-2 15,0 7-3-15,-1-2-3 0,0 4 0 0,0-4-5 0,1 1-1 16,-10 2-1-16,9-2 1 0,-8-1 9 0,9 1 6 0,-1-6 4 16,-9 0 2-16,10-5 3 0,-1 1 5 0,0-2 1 15,9-3-3-15,0-5-8 0,0 4-5 0,0-9-1 0,9-2-5 16,0 7-2-16,-1-10-2 0,10 0-3 0,-1-1-1 15,0 1-1 1,1 0-3-16,8-4-1 0,8-2-9 0,-7-4 5 0,8 0-2 0,8 0 1 0,-8 0-3 0,9-4-13 0,0-2-20 16,-11 2-40-16,11-2-47 0,-1 2-65 0,-8-2-57 15,8 2-57-15,1-5-60 0,0-1-80 0,-1 0-137 16,-8-6-54-16,-1 8-8 0</inkml:trace>
  <inkml:trace contextRef="#ctx0" brushRef="#br0" timeOffset="43937.3">19200 14981 424 0,'-10'-5'547'0,"10"5"-130"0,0 0-154 16,0-5-93-16,0 2-50 0,10-4-14 0,-2 4 9 0,9-3 18 16,1 0 21-16,8 2 14 0,-9 0 4 0,17-6-6 15,-7 1-16-15,16-6-25 0,-8 4-30 0,9-3-30 0,-1 4-33 16,0-4-35-16,-8 4-44 0,9-5-53 0,-9 5-51 15,8 0-46-15,-9 0-46 0,1 1-52 0,-9 4-59 0,9-5-86 16,-18 10-101-16,0-5-27 0</inkml:trace>
  <inkml:trace contextRef="#ctx0" brushRef="#br0" timeOffset="44093.69">19477 15069 84 0,'-17'5'538'0,"9"5"-75"0,-2-10-161 0,2 5-114 0,8-1-70 16,-9-4-33-16,9 0-6 0,0 0 12 0,0 0 19 15,9 0 17-15,-1 0 12 0,10-4-1 0,9-1-5 0,7-5-12 16,0-5-23-16,1 6-43 0,9-11-55 0,7 6-59 0,2-5-56 16,-1-2-53-16,8 3-62 0,-8-2-101 0,10-5-171 15,6 5-76-15,-15 1-19 0</inkml:trace>
  <inkml:trace contextRef="#ctx0" brushRef="#br0" timeOffset="44594.9">21222 14585 149 0,'-8'-4'446'0,"-1"-1"-127"15,0 5-124-15,1-5-72 0,-1 0-36 0,0 5-11 16,1-5 10-16,-1 5 26 0,1-5 34 0,-2 5 35 0,2-4 31 16,0 4 26-16,-1 0 21 0,9-6 12 0,0 2-4 0,-9 4-18 15,9 0-27-15,9-6-31 0,-9 6-37 0,0-4-25 0,0 0-32 16,9 4-27-16,-1-11-17 0,0 7-10 0,2-2-7 16,7-4-2-16,9 0-5 0,0 2-5 0,0-7 1 15,0 5 2-15,10 0 1 0,-2 1-1 0,0-2 1 0,9 7 1 16,1-6 0-16,-10 5 1 0,10 0-4 0,-9 0 0 0,0 5-5 15,-10 5-4-15,2-5-4 0,-2 10-5 0,-5 0-3 0,-13 0-3 16,10 4 0-16,-17 6-2 0,0 3 1 0,-9 3-1 16,-6 3 0-16,4 0-1 0,-15 5-3 0,9-4 0 15,-1-1-1-15,-7-4 0 0,8 3-2 0,-1-3 0 0,9-1-6 16,1 1-1-16,-1-1-3 0,9-4-4 0,0 4-2 0,9-4-1 16,-1-2-2-16,1 4 3 0,0-9 3 0,8 7 2 0,-8-1 4 15,8-4 5-15,-9 6 2 0,10-8-10 0,-9 2 6 16,-1 5 4-16,-8-6 3 0,0 1 1 0,0 0 2 0,-8 5 0 15,-9-7 1-15,-1 7 10 0,-8-1-6 0,0 1-4 0,0 0-2 16,0-5 1-16,-8 4-2 0,7-4-5 0,1-6-7 16,8 2-12-16,2-1-28 0,-2-1-70 0,1-9-92 0,8 5-94 15,9-10-110-15,0-4-177 0,9-1-115 0,8-5-66 16,1-5-13-16</inkml:trace>
  <inkml:trace contextRef="#ctx0" brushRef="#br0" timeOffset="44798.09">22820 14566 371 0,'8'-10'840'0,"2"0"12"0,-10 6 6 15,0-2-230-15,0 2-242 0,0 4-176 0,0 0-97 0,-10 4-45 16,-6 6-24-16,7 5-9 0,-8 5-3 0,-1 4-5 16,2 1-1-16,-11 4-2 0,9 1-4 0,1 3-8 15,-9 3-4-15,8-3-5 0,-8 6-4 0,9 0-6 0,0-1-11 16,0 1-15-16,-1 1-37 0,1-6-75 0,-1 5-88 0,2-5-76 15,-2-5-72-15,9 1-82 0,-8-11-131 0,7 1-109 0,3-4-37 16,-11-7 31-16</inkml:trace>
  <inkml:trace contextRef="#ctx0" brushRef="#br0" timeOffset="44986.28">22265 14810 378 0,'0'-13'767'0,"0"2"20"0,9-4-130 0,-9 10-164 16,0 0-130-16,9 2-120 0,-1-3-82 0,0 6-41 0,10 0-23 15,-1 6-19-15,0 2-14 0,0 2-12 0,10 11-13 16,-1-8-7-16,-8 12-8 0,8-1-4 0,9 0-10 0,-10 6-3 16,1-1-3-16,9 0-6 0,-1 1-11 0,3 4-19 0,-13-4-37 15,12 4-91-15,-1-4-96 0,7 3-93 0,-8-9-116 16,1 1-188-16,8-6-91 0,-6-4-37 0,5 0 7 0</inkml:trace>
  <inkml:trace contextRef="#ctx0" brushRef="#br0" timeOffset="45173.89">23489 14728 392 0,'0'-11'854'0,"0"1"22"0,-9 6 5 0,9-2-228 0,0 2-247 16,0 4-181-16,9 0-101 0,-9 4-48 0,0 2-16 0,0 4-15 16,9 5 2-16,-9 3 0 0,8 7 3 0,-8 4-2 0,9 1-7 15,-9 9-8-15,9-4-18 0,-1 7-17 0,-8-2-18 16,9-1-17-16,0 1-16 0,0-1-25 0,-1-1-61 0,1-3-96 15,7-1-88-15,-6-5-76 0,7-4-93 0,-7-6-140 0,7-4-96 16,-1 0-48-16,-6-10 18 0</inkml:trace>
  <inkml:trace contextRef="#ctx0" brushRef="#br0" timeOffset="45440">23906 14889 551 0,'-8'-6'774'0,"-1"6"13"0,0 0-158 16,0 6-163-16,1-2-137 0,-1 7-120 0,0 4-71 15,9-2-34-15,-9 7-18 0,9-1-8 0,0 7-14 16,0-3-12-16,9 7-13 0,0-6-10 0,0 6-10 0,17-5-5 16,-9-6-7-16,9 4-1 0,0-8-2 0,0 0-2 0,9-5 0 15,-1-1 1-15,2-3 1 0,-2-6-2 0,0-6 2 0,2 2 4 16,-11-5 3-16,1-1 11 0,1-6 13 0,-10 3 13 16,0-3 10-16,1-4 6 0,-18 7 6 0,8-7 0 15,-16-5 0-15,8 6-7 0,-8-1-13 0,-9-5-11 0,-3 1-11 16,3 6-8-16,-8-8-10 0,-1 3-14 0,-1 1-23 0,-7-1-26 15,-1 4-27-15,1-6-50 0,-1 2-108 0,0-3-105 0,0-3-103 16,0-1-141-16,1 1-139 0,-1 0-70 0,9 0-27 16,-9-6 20-16</inkml:trace>
  <inkml:trace contextRef="#ctx0" brushRef="#br0" timeOffset="45611.86">23463 14131 91 0,'-8'-5'756'0,"-2"-5"21"0,2 7-14 15,8-3-189-15,0 2-168 0,-8 4-132 0,8 0-95 16,8-6-47-16,-8 6-24 0,8-4-14 0,10 4-9 0,8-6-17 16,0-4-14-16,18 7-14 0,-1-3-16 0,1 2-19 0,7-8-22 15,1 9-42-15,0-2-78 0,10-1-84 0,-10 2-75 16,-1-1-72-16,10-5-75 0,-8 1-113 0,-1-1-128 0,-1 0-41 16,-6 0 32-16</inkml:trace>
  <inkml:trace contextRef="#ctx0" brushRef="#br0" timeOffset="45784.12">24349 13842 595 0,'-9'0'623'0,"0"-4"-125"0,9 8-149 16,0-4-88-16,0 7-39 0,9-4-14 0,0 9 2 15,8-3 2-15,-8 5 5 0,17 5 0 0,-9-4-8 0,10 6-31 16,-2-2-48-16,1 5-45 0,10-5-30 0,-11 6-16 0,-7-5-14 16,8-1-7-16,-9 6-4 0,0-5-4 0,0-2-7 0,1 7-12 15,-10-6-22-15,2-4-58 0,-10 0-77 0,8 0-81 16,-16-6-75-16,8 0-81 0,-18-9-111 0,9 0-154 15,-17-4-73-15,9-1 10 0</inkml:trace>
  <inkml:trace contextRef="#ctx0" brushRef="#br0" timeOffset="45940.36">23984 13775 679 0,'8'-23'728'0,"1"-3"-46"0,9 6-153 16,-1 1-122-16,17-6-93 0,-8 11-76 0,18-6-43 15,-9 6-26-15,8-1-19 0,10-1-23 0,-9 3-29 0,7 3-25 16,10-5-21-16,1 5-19 0,-4 1-13 0,4-1-15 0,-1 5-21 15,-9 0-40-15,1 0-101 0,-2 5-104 0,-7 0-103 16,-1 0-159-16,0 5-150 0,-17 0-91 0,1 0-46 0,-19 5 6 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4T10:13:15.82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052 10121 90 0,'0'0'223'15,"0"-5"-85"-15,-8 5-51 0,8 0-25 0,0 0-17 0,0 0-9 16,0-5-3-16,-9 5-2 16,9-5 1-16,0 5 1 0,0 0 1 0,0 0 0 0,0-4 3 0,0 4 2 0,0 0-2 0,0 0 1 15,0-6-2-15,0 6 1 0,0-3-5 0,0 3 0 16,0 0-2 0,0 0-2-16,-8-6-1 0,8 6-4 0,0 0 0 0,0 0-3 15,0 0 0-15,0 0-3 0,0 0-3 0,0 0-4 0,0 0-4 0,0 6-2 0,8-3-1 0,-8 3 2 16,0 8 7-16,9-4 8 15,-1 5 3-15,-8 4 4 0,10 6 7 0,-2-1 2 0,-8 1 2 0,9 5 2 0,-1 3 0 16,1-4-5-16,0 6-4 0,-9-6 1 0,8 5-3 16,1-4 1-16,0 3 2 0,-1 1-3 0,1-4-2 0,-9-1-4 15,9 1 1-15,-1 4 3 0,-8-5 3 0,8-5 0 16,-8 5 1-16,10 1-2 0,-10-6 0 0,0 1 0 0,10-2-2 16,-10 3-7-16,0-7-4 0,0 1-2 0,7-5-5 15,-7 3-1-15,0-2-2 0,0-7-1 0,8 6 1 0,-8-4-3 16,0-1 0-16,0-7-1 0,0 3 0 0,0-2 3 0,10 1-3 15,-10-5 0-15,0 5-2 0,0-5-6 0,0 5-25 0,0-5-33 16,0 0-33-16,0 0-46 0,8-5-69 0,-8 0-146 16,0 0-99-16,0-8-61 0</inkml:trace>
  <inkml:trace contextRef="#ctx0" brushRef="#br0" timeOffset="406.53">12105 9893 60 0,'-9'-12'298'0,"9"-2"-113"0,0 4-68 16,0 1-38-16,0-1-16 0,0 0-8 0,9 0-6 0,-9 1-8 15,8-1-9-15,1 0-6 0,0 1-3 0,8 2-5 16,-8-1-6-16,7 3-1 0,4 0-2 0,5 0 0 16,-8 0 3-16,9 0-1 0,-8 5 0 0,8 5 1 0,-1 0-1 15,1 0-1-15,0 0-1 0,1 5 2 0,-11 0-2 0,11-1 1 16,-10 11-1-16,0-7 2 0,1 7 1 0,-10 1 3 0,-8-3 3 16,0 7 0-16,0 4 0 0,-8-4-1 0,-10 5 2 15,1-2 0-15,-10 2 1 0,2-1-2 0,-1 0-4 16,-17 1-1-16,8-1 0 0,1 0 0 0,-1-5 1 0,-9 0-1 15,9-2 0-15,1-3 0 0,-1 1 3 0,9-11-1 0,0 5-1 16,0-4-1-16,10 0-3 0,5-5 1 0,2-1-4 16,2-4-4-16,-4 6-4 0,22-6-13 0,-11-6-21 0,16 2-34 15,2-6-57-15,8 1-112 0,1-11-123 0,7 5-76 0</inkml:trace>
  <inkml:trace contextRef="#ctx0" brushRef="#br0" timeOffset="719.84">13086 10336 28 0,'-8'0'426'0,"-2"5"-119"16,10-5-121-16,-8 5-73 0,8-5-39 0,0 0-21 0,0 0-13 15,0 5-7-15,0-5-3 0,8 0-1 0,-8 4-3 16,10-4-4-16,-2 6-2 0,9-6 0 0,1 0 3 0,-1 0 3 16,10 0 0-16,-2 0 0 0,1 0 2 0,1-6 2 15,7 2 0-15,0-1 0 0,-8 0 0 0,19 0 0 0,-20 1-1 16,19-2 1-16,-10 1 0 0,1-4-1 0,0 0-1 0,9 3-3 16,-10-8-5-16,1 8-4 0,0-4-2 0,-1 0-3 15,-8 2-2-15,8 1-4 0,-16-1-3 0,8 2-4 16,-8 2-14-16,0 4-22 0,-3-6-31 0,-5 6-46 0,0-4-74 15,-2 4-138-15,-8 0-95 0,-8 0-64 0</inkml:trace>
  <inkml:trace contextRef="#ctx0" brushRef="#br0" timeOffset="907.89">13295 10654 261 0,'0'5'389'0,"0"0"-132"0,0-5-90 0,0 0-50 15,8 0-28-15,0-5-18 0,0 5-15 0,10-10-7 16,9 5-6-16,-9-5-4 0,7 1-3 0,9-1-9 16,-7 0-8-16,7 0-7 0,10 0-2 0,-9 2-6 0,9-4-4 15,-1 8-15-15,0-6-33 0,1 1-72 0,-2-7-173 0,2 6-78 16,0-3-69-16</inkml:trace>
  <inkml:trace contextRef="#ctx0" brushRef="#br0" timeOffset="1643.99">14719 10312 174 0,'-9'0'210'0,"0"0"-79"0,0 0-44 0,1 0-23 15,-2 0-7-15,10 0-7 0,-8 0-4 0,8 0 0 16,-8 0-3-16,8-6 1 0,0 6-3 0,0 0-5 0,0-3-3 16,0 3-1-16,0-6-1 0,0 2 0 0,0-2 8 0,0 2 2 15,0-2 7-15,0 2 6 0,0 4 5 0,0-6 0 0,0 3-2 16,0-4-2-16,0 4-8 0,0-2-7 0,8-2-7 15,-8-1-4-15,8 2-6 0,-8-4-4 0,10 6-1 16,-2-6-3-16,1 6 1 0,0-6 1 0,0 5-2 0,7-5-3 16,-6 5-1-16,7-5-1 0,-9 5-1 0,11-5-1 0,-2 6-3 15,-1-1-1-15,2-5 1 0,9 5 0 0,-11 0-1 0,10 5 0 16,-8-5-1-16,8 5 0 0,-9 0-1 0,1 0 0 16,-1 5-1-16,9-5 0 0,-19 10 0 0,13 0 0 15,-2-1 0-15,-11 6 1 0,10 0 0 0,-7 4-1 0,-2 1 1 16,0 0 0-16,1 3 1 0,-9 3 0 0,9-3 0 0,-9 3 0 15,-9-3-1-15,9 2 1 0,-9 5 0 0,-7-6 1 16,-2 6 1-16,2-1 1 0,-11-1 1 0,1 2 0 0,-9-1 2 16,0 1-1-16,0-1-1 0,0 5 0 0,-8-10-1 0,9 5-2 15,-2 1 2-15,1-6 2 0,1 1 2 0,7-2 2 0,-7-2 3 16,17-1 1-16,-1-6 0 0,2 0 3 0,7-3 0 16,0-1 2-16,-1-6 5 0,10 0 5 0,-7 2 7 15,7-6 11-15,0 6 14 0,7-6 21 0,3-6 19 0,8 6 12 16,8-6 5-16,-1-2-2 0,9-2-5 0,11-1-10 0,-2-3-13 15,1 4-21-15,17-4-22 0,-10-1-20 0,11-1-15 16,-4 3-13-16,4-2-48 0,8 2-59 0,0 3-63 0,-1-6-67 16,0-3-106-16,1 3-188 0,-9 2-95 0,0-1-48 15</inkml:trace>
  <inkml:trace contextRef="#ctx0" brushRef="#br0" timeOffset="2749.82">16272 10283 120 0,'0'-6'277'0,"-8"6"-72"0,8 0-64 15,-8 0-49-15,-1-4-30 0,0 4-15 0,0 4-13 16,2-4-6-16,-3 6-5 0,0-2-5 0,-7 6-3 0,1-1-2 0,-2 1-2 16,1 6-4-16,-1 3 3 0,1-5 0 0,0 6 2 15,-10-1 1-15,11 1 1 0,6 5 4 0,-6-7 2 16,-2 2 0-16,9 5-1 0,1-5-1 0,-1-1-2 0,0 0-1 0,2-4 0 16,7 5-3-16,0-5 0 0,0-7-1 0,7 3-2 15,-7-1 0-15,9 0 3 0,0-5 0 0,-1-5-1 0,10 0 1 16,-1 0 0-16,1-5-1 0,-2-5 2 0,11 0-1 15,-10-4 6-15,9-1 7 0,-9 0 5 0,10-3 3 0,-11-3 9 16,1 7 7-16,3-7 8 0,-13 3 6 0,11 2-3 0,-9-4-2 16,-1 7 5-16,-8-2 5 0,8 4 4 0,-8 1 0 15,10 7-4-15,-10-8-5 0,0 11-3 0,0-4-6 0,0 4-10 16,0 0-13-16,0 0-10 0,-10 4-10 0,10 7-5 0,-8-2-4 16,8 6-1-16,-8 0-1 0,-1 4 0 0,9-5 0 15,0 7 0-15,0-3 0 0,0 2 0 0,0-1 0 0,0 1-1 16,9 0 1-16,-1 0-1 0,-8-6 1 0,8 1-1 0,2 0 1 15,-2-7-1-15,10 2 1 0,-10 0 0 0,1-4-1 16,9-1 1-16,-2-5 0 0,2 0 1 0,-2-5 1 0,4-1 0 16,-2 2-1-16,-3-12 3 0,3 3-1 0,8-2 2 0,-9-6-2 15,1 3 3-15,-1-7 1 0,-9 1 6 0,10-5 7 0,-9 0 9 16,-1-7 8-16,1 8 5 0,-9-7 5 0,8 1 5 16,-8-4 1-16,-8 3-4 0,8-5-6 0,-9 1-10 0,1 6-7 15,-1-1 1-15,1 9 6 0,-2 1-4 0,2-1 1 0,0 11-2 16,8-1-1-16,-9 6 1 0,9-2-1 0,-9 1-7 15,9 6-8-15,0 4-6 0,-9 0-5 0,9 0 0 0,0 10-2 16,-8-2-1-16,8 2-1 0,0 11 3 0,0-7 0 0,0 11 0 16,0-6-1-16,8 5 0 0,-8-4 2 0,9 5 0 15,0-1 0-15,0 4 0 0,-1-3 0 0,0 1-1 0,2-7 0 16,-2 5 0-16,9 1 0 0,-8-1 0 0,8-5 1 16,1 5-1-16,-10-3-1 0,19-3 0 0,-9-2 1 0,8 4-2 15,-1-7 0-15,1 3-2 0,0-6 0 0,0-1-2 0,9 1-6 16,-10-1-21-16,2-2-30 0,0-4-37 0,-2-3-38 15,1 5-32-15,-8-5-40 0,-1-5-40 0,0 2-52 16,0-4-72-16,-7-2-119 0,-3-1-45 0,2 1-5 0</inkml:trace>
  <inkml:trace contextRef="#ctx0" brushRef="#br0" timeOffset="3064.08">16325 10326 210 0,'0'0'273'0,"0"0"-95"0,8 0-69 0,2-5-45 16,-2 5-23-16,0 0-12 0,10-5-7 0,-2 1-3 0,4 4-1 15,5-6-1-15,1-3-3 0,0 5-1 0,9-2-6 16,0 2-2-16,-1-6-1 0,1 4 0 0,8-4-2 0,-7 7-9 16,7-2-37-16,-9-5-83 0,1 5-147 0,-1-1-88 15</inkml:trace>
  <inkml:trace contextRef="#ctx0" brushRef="#br0" timeOffset="3565.23">16915 10218 175 0,'10'-4'408'0,"-10"-1"-151"0,0 5-106 0,0-5-64 15,0 5-39-15,0 0-21 0,8 0-11 0,-8 5-8 0,8 0-3 16,1-1-4-16,-9 12 0 0,9-1-1 0,0 0 1 0,-1 4-1 16,-8 1 0-16,8 3 0 0,-8-3 1 0,10 4 1 15,-10 1 0-15,0-2 0 0,0 3 0 0,0-6 0 16,0 3 0-16,0-2-1 0,0-3-1 0,0 2 1 0,0-1-1 16,-10-4 0-16,10-5 1 0,0 0 1 0,0 0 1 0,0-5 10 15,0 0 13-15,0 0 12 0,0-5 12 0,0 0 10 0,0-5 6 16,0 0 3-16,0 0 4 0,10-10-3 0,-10 0-9 15,8 0-5-15,1-4-1 0,0-1 6 0,-1 2 10 16,1-3 16-16,-1 1 14 0,2 2 6 0,-3-3 3 0,2 3-3 16,0-2-6-16,0 5-13 0,-9 5-15 0,10-4-20 0,-10 4-20 15,7 5-12-15,-7-5-7 0,9 5-6 0,-9 5-4 16,0-5-4-16,9 5 0 0,-9-4 0 0,8 4 0 0,-8 4-1 16,10-4 0-16,-2 5 0 0,1-5 0 0,-9 5 0 15,18 1-2-15,-10-6-1 0,0 4 2 0,1 1-2 0,0 0 0 16,-1 0 0-16,1-1 0 0,0 2 1 0,-1-2 0 0,1 1-1 15,0 5 1-15,-1-5 0 0,-8 5 2 0,9-1-1 16,-1 2 0-16,-8-2-1 0,10 1 2 0,-2 0 0 0,-8 0 0 16,9 0 1-16,-9-1-1 0,9 1 1 0,-9-6-1 15,7 2-1-15,-7-2-1 0,10 2 1 0,-10-1 2 0,7-5-1 16,4 4-2-16,-2-4-12 0,9 4-37 0,-2-4-40 0,2 0-53 16,-2 0-71-16,2-4-118 0,8 0-139 0,0-1-91 15,-9-1-45-15</inkml:trace>
  <inkml:trace contextRef="#ctx0" brushRef="#br0" timeOffset="4129.73">18166 10577 164 0,'0'0'166'0,"0"-7"-48"0,0 7-31 16,0-5-17-16,0 5-9 0,8-4-5 0,-8 4-5 16,0 0-6-1,9-5-5-15,-9 5-4 0,0-5-5 0,9 0-9 0,-9 5-7 0,0 0-6 0,9-4-5 0,-9 4-2 0,0 0-2 16,0 0 1-16,0 0-3 0,0 0 3 0,8 0 0 15,-8 0 1-15,0 0-2 0,9 4 0 0,-9 1 2 0,8 0 0 16,-8 0 5-16,9 4 0 0,1 1 3 0,-2 0 1 0,0 5 3 16,1 0 2-16,-9-1 1 0,9 6 2 0,-9-1 1 15,0-5-2-15,0 7 4 0,0 3 2 0,0-5 3 0,-9 7 1 16,9-3 1-16,-9 2-1 0,1-6 0 0,0 6-2 16,-2-7-4-16,1 3-3 0,1-3 0 0,-1 4 1 0,9-9 3 15,-8-3 3-15,-1 6 4 0,0-7 4 0,9 0 7 0,-9-4-1 16,1 0-1-16,8 0-5 0,0 0-5 0,-8-5-5 15,8 5-7-15,0-5-10 0,0 0-26 0,0 0-28 0,0 0-50 16,0-5-86-16,0 0-173 0,0 0-89 0,0 0-50 16</inkml:trace>
  <inkml:trace contextRef="#ctx0" brushRef="#br0" timeOffset="4897.75">18835 9794 125 0,'0'5'323'0,"0"0"-114"0,0-5-73 15,0 5-38-15,0-5-22 0,0 0-8 0,0 0-4 0,0 0-1 16,8 0-4-16,-8 0-2 0,17 0-5 0,-7 0-4 16,15-5-1-16,1 0 2 0,0 0 0 0,19 0 0 0,-11 0 3 15,9-6 0-15,9 8 1 0,-10-7-4 0,12 0-2 16,7 0-9-16,-9-5-4 0,8 6-5 0,2-6 2 0,-2 5-2 15,1-4-3-15,-9 4-3 0,8 0-5 0,-7 1-2 16,-10-1-3-16,1 0-4 0,0 4-6 0,-11-4-4 0,-6 7-17 16,-1-2-24-16,-8 5-31 0,-2-5-40 0,2 0-53 15,-9 0-88-15,-9 5-152 0,-9-5-81 0,0 5-31 0</inkml:trace>
  <inkml:trace contextRef="#ctx0" brushRef="#br0" timeOffset="5100.91">19409 9706 280 0,'-10'4'405'0,"10"-4"-135"16,0 0-112-16,-9 0-67 0,9 6-42 0,9-6-17 0,-9 6-8 16,10-3-3-16,-3 4-2 0,2 6 5 0,0 2 3 0,9-2 2 15,-1 8 1-15,1 3 2 0,-2 0 2 0,2 5 2 16,-1 1 4-16,-8 4 1 0,8 1 6 0,-8 4 6 0,8 6 4 16,-9-6-1-16,10 4 2 0,-9 1-5 0,0 0-5 15,-2-1-9-15,3-4-8 0,-3 6-8 0,4-6-10 0,-11-1-4 16,9-2-5-16,-2 3-2 0,2-10-2 0,-9 4-8 0,9-3-26 15,8 0-29-15,-8-6-39 0,8-4-75 0,9-2-135 16,-8-2-113-16,-1-11-72 0</inkml:trace>
  <inkml:trace contextRef="#ctx0" brushRef="#br0" timeOffset="5305.2">20206 10106 262 0,'0'-4'522'0,"0"-5"-165"16,0 3-146-16,0 0-83 0,9-2-42 0,-9 2-22 0,18-4-15 15,-10 7-10-15,10-9-5 0,8 9-2 0,9-8-4 16,-1 7-7-16,9-6-8 0,2 5-8 0,-3 0-4 0,10 0-16 16,-8 0-24-16,0 1-45 0,-1 4-71 0,-9-6-144 15,1 6-107-15,-9 0-70 0</inkml:trace>
  <inkml:trace contextRef="#ctx0" brushRef="#br0" timeOffset="5477.42">20302 10395 56 0,'-9'5'536'0,"9"-1"-90"0,-8-4-152 0,8 0-111 16,8 0-67-16,1-4-42 0,9-6-25 0,9 5-18 15,7-10-11-15,9 6-8 0,9-6-4 0,0-5-4 0,9 6-2 16,0-1-2-16,-1-5-5 0,10 7-17 0,-1-9-29 0,-8 8-43 15,0-5-83-15,1 0-178 0,-4-1-95 0,-4 1-50 0</inkml:trace>
  <inkml:trace contextRef="#ctx0" brushRef="#br0" timeOffset="5885.1">21249 9832 183 0,'-9'-4'526'0,"9"-2"-136"0,0 6-145 0,-9-4-80 16,9 4-36-16,0 0-19 0,0 0-16 0,0 0-11 16,0 0-8-16,0 0-10 0,9 0-8 0,0 0-10 0,8 0-18 15,-1 4-13-15,12-4-7 0,-12 6-4 0,11-2 0 0,-1 2-3 16,0-2 1-16,0 2-1 0,0 3 0 0,-10 1 1 15,11 0-1-15,-9 6 2 0,8-3-1 0,0 3-1 0,-8 3 1 16,8-5-1-16,-10 6-1 0,2 4 0 0,-1 1 0 16,0-7 0-16,3 13-1 0,-5-8 1 0,-6 2-3 0,9 5 1 15,-10-6 1-15,0 1 1 0,2-1-1 0,-10 1 0 0,9-1 0 16,-9-4 0-16,0-1 2 0,0 1 0 0,0-1-1 16,-9 0 2-16,-1-4 4 0,2 0 4 0,0 0 3 0,-10-2 6 15,-6 8 7-15,4-6 2 0,-5-2 4 0,-10 3 1 16,1-6 3-16,-1 3-1 0,0 3-2 0,1-6-4 15,-2-1-3-15,11 1-6 0,-1-6-4 0,8 1-5 0,9 2-12 0,-8-4-22 16,8-3-31-16,9 5-35 0,-8-5-44 0,16 0-52 16,1-5-90-16,8-5-170 0,0 5-88 0,9-9-39 0</inkml:trace>
  <inkml:trace contextRef="#ctx0" brushRef="#br0" timeOffset="6199.06">22160 10054 98 0,'-9'-6'551'0,"9"-3"-52"0,0 9-177 16,-8-7-137-16,8 3-76 0,0 4-41 0,-8 0-22 15,8 0-14-15,0 11-8 0,0-8-1 0,0 9-2 0,0 1-2 16,0 1-4-16,8 7-4 0,0-2-2 0,1 1-2 16,10-1 0-16,-12 6-2 0,11-6 1 0,8 1-2 0,-9-2-2 15,10 4 0-15,-2-9 0 0,2 3 1 0,7-3 0 0,-8-3 2 16,1-5 0-16,-1 0 2 0,0-5 6 0,9 0 12 15,-10 0 16-15,1-10 30 0,0 6 45 0,-8-11 50 0,7 1 37 16,-8-2 23-16,10 3 10 0,-10-7 3 0,-8-5-6 0,8 6-24 16,-7-6-39-16,-10 1-49 0,8-1-32 0,-16 2-21 15,-2-3-16-15,2 1-12 0,-17 1-11 0,-3 0-8 0,-6 0-6 16,-9 4-3-16,-1 5-6 0,-16 2-12 0,8-3-14 16,-10 6-19-16,10 7-37 0,0 3-69 0,0 0-84 0,8 0-72 15,10 3-71-15,17-3-93 0,-1 10-182 0,1-5-88 0,17 6-22 16</inkml:trace>
  <inkml:trace contextRef="#ctx0" brushRef="#br0" timeOffset="6793.46">21370 9950 47 0,'0'-5'269'0,"0"5"-62"16,0 0-60-16,9 0-46 0,-9-4-30 0,0 4-21 15,0 0-11-15,0 0-4 0,8-6-5 0,-8 6-4 16,10 0-6-16,-10-3-5 0,8-3-2 0,0 2-1 0,2 4-2 16,-2-6-1-16,1 1 1 0,-1 5 2 0,1-5 0 0,7 5 1 15,-5-5-1-15,-4 5-1 0,2 0-1 0,9 0-3 16,-9 0-2-16,8 0-2 0,-8 5-1 0,8 0 2 0,-8 0-1 16,8 1 2-16,1 4 0 0,-2-1-1 0,-6 0 1 15,7 1 0-15,0 0 0 0,0 4 0 0,-6 1 0 0,4-5-1 16,-6 5-1-16,0 0-1 0,0 0 3 0,-1-6 0 0,-8 5 2 15,0 2 2-15,0-3 1 0,0 7 2 0,-8-5 1 16,-1-1 3-16,-9 6 0 0,3-1-1 0,-5 1-1 16,3-6 0-16,-8 7 0 0,7-6 1 0,1-2-2 0,0 3-1 15,-1-3-2-15,1-3-2 0,-1 0-1 0,10 0-3 0,-9-5-6 16,7 5-24-16,10-6-59 0,-9 2-168 0,9-6-95 0,0 0-69 16</inkml:trace>
  <inkml:trace contextRef="#ctx0" brushRef="#br0" timeOffset="7701.39">23368 9906 221 0,'-10'-5'364'0,"10"5"-118"0,0 0-97 16,0-5-58-16,0 5-37 0,-8 5-21 0,8-5-10 0,-7 10-7 16,-3 1-2-16,-8-1-5 0,9 3 2 0,-8 2 1 0,0 9 1 15,0-4 1-15,8 4-2 0,-8 5 1 0,0 1-2 16,7-1 1-16,2 0-2 0,-1 6-1 0,-9-1-2 0,18-6 0 16,-8 7 0-16,8-6 0 0,0 1-1 0,0-1 1 0,8-4 0 15,2 0 1-15,-2-1 3 0,9-4 0 0,1-6 3 16,0 0 6-16,-1-4 5 0,9-4 5 0,-1-1 8 15,12-10 6-15,-12-1 10 0,8-4 9 0,3 0 12 0,7-8 7 16,-8 3 28-16,0-5 34 0,-9-4 39 0,10-1 37 0,-12 1 20 16,2-1 9-16,1 2 0 0,-19-7-9 0,10-1-29 0,-18 3-38 15,0-1-46-15,0-1-41 0,-18 1-33 0,1-1-19 16,-1 1-13-16,-15 1-8 0,6 3-8 0,-8 1-11 16,-8 4-16-16,8 5-38 0,-9 1-56 0,10 5-65 0,-1-1-62 15,2 10-56-15,5-6-51 0,2 6-62 0,9 0-111 0,8 0-97 16,9 6-26-16,9-6 18 0</inkml:trace>
  <inkml:trace contextRef="#ctx0" brushRef="#br0" timeOffset="7998.68">24062 9632 181 0,'0'-10'519'0,"-9"0"-140"0,1 10-154 0,8-8-90 0,-9 8-54 16,9-5-28-16,0 5-16 0,0 0-12 0,0 5-5 0,0 3-2 16,0 8-3-16,0-2-2 0,0 5 0 0,0 7-4 0,9-3 0 15,-9 2 5-15,8 5-3 0,1 4-4 0,-9-5-1 16,8 10-2-16,2-5 1 0,-10 6 3 0,0-6-1 16,0 5-3-16,0 1 3 0,0-1 1 0,0 0 1 0,0-6 1 15,0 2-1-15,0-1-2 0,-10-1 0 0,10-3-2 0,0-6-2 16,0 6 0-16,-8-6-1 0,8-4-1 0,-9 0 1 15,1-7-1-15,8 3 0 0,-9-1-5 0,9-7-13 0,-9 2-21 16,9-4-27-16,-8-2-44 0,8-4-71 0,0-4-143 0,0-2-106 16,0-4-62-16</inkml:trace>
  <inkml:trace contextRef="#ctx0" brushRef="#br0" timeOffset="8266.43">24453 9871 343 0,'0'-8'383'16,"-8"2"-131"-16,8-3-95 0,-10 3-60 0,-7 2-36 0,0-2-20 0,0 2-10 0,-1 4-12 16,-17 0-5-16,9 4-4 15,-1 2-3-15,-7-2-1 0,8 2-1 0,1 3 1 0,7 1 0 0,0 0 1 0,1 0 1 16,9-1 0-16,-1 1 1 0,0 6 0 0,9-3 3 0,0 2-1 16,9 0-1-16,-9 0-1 0,9-5 0 0,8 9 0 15,-9-4-1-15,18 0-1 0,-8 0 0 0,-1-2 0 0,1 1-2 16,7 1-1-16,2 0 1 0,-10 0 1 0,9 0 0 0,1-1 1 15,-1-4 0-15,0 5 0 0,-1-5 1 0,1 0 0 0,2-6 0 16,-3 6 0-16,1-6-2 0,1 2-2 0,7 4-3 16,-8-5-7-16,-1-2-24 0,1 4-46 0,1-7-102 15,-1 0-163-15,-8 0-89 0,-2 0-51 0</inkml:trace>
  <inkml:trace contextRef="#ctx0" brushRef="#br0" timeOffset="9074.88">25477 10136 264 0,'0'0'231'15,"0"0"-80"-15,10 0-59 0,-10 0-40 0,0 0-26 16,8 5-12-16,-8-1-4 0,9 2 4 0,-1 3 3 0,-8 1 3 0,10 10 4 16,-10-6 1-16,8 6 8 0,0 5 9 0,-8-1 4 15,0 0-5-15,0 5 1 0,-8-4 4 0,0 4-2 0,-2 1 2 16,2-1-6-16,-9-1-4 0,-1 2-3 0,-7-1-1 0,6 1-8 16,2-1-6-16,-9-4-2 0,9-1-3 0,-1 1-1 0,1-7-5 15,8 2-16-15,-8 1-30 0,17-13-71 0,-9 8-189 16,9-7-97-16,0-4-63 0</inkml:trace>
  <inkml:trace contextRef="#ctx0" brushRef="#br0" timeOffset="9544.1">26311 9451 70 0,'0'-3'356'16,"-9"-3"-98"-16,1 2-80 0,0-2-46 0,8 6-26 0,-10-4-15 15,10 4-6-15,0-6-5 0,0 6-3 0,0 0-5 16,0-4-9-16,0 4-7 0,0 0-8 0,0 0-5 0,10 0-7 16,-10-6-1-16,8 6-2 0,-8 0-4 0,8-3-2 15,10 3-1-15,-9-7 2 0,8 4 3 0,-1-2 2 0,2 0 1 16,1 0 0-16,6 0 1 0,-7-1 7 0,7 2 7 15,1-2 0-15,1-3-1 0,-1 4-2 0,8-4-3 0,-6 4-3 16,5-5 1-16,2 5-7 0,-9 0-6 0,9 0-6 0,-1-5-4 16,-8 10-4-16,1-9-1 0,-1 5-2 0,1 4-4 0,-11-6-4 15,2 2-4-15,-10 4-11 0,0 0-24 0,2-6-32 16,-2 6-34-16,-8 6-35 0,9-6-44 0,-9 4-68 16,0-4-136-16,-9 6-96 0,1-6-45 0</inkml:trace>
  <inkml:trace contextRef="#ctx0" brushRef="#br0" timeOffset="9873.44">26641 9394 364 0,'0'-5'381'0,"-8"0"-124"15,8 0-92-15,-10 5-50 0,2-6-25 0,8 2-13 16,-7 4-6-16,-3 0-5 0,0 0-10 0,10 0-8 0,-8 0-9 15,-1 4-9-15,2 7-7 0,-11-1-7 0,9-2-2 16,0 2-1-16,-8 6 0 0,9-2 0 0,-2 1 1 0,2 9 1 16,0-5-2-16,-2 6 0 0,2 0-1 0,-1 4-1 15,9-4-2-15,0 3 0 0,-8 1 0 0,8 1-1 0,0 1 0 16,0-3 1-16,0 2-2 0,8 4 2 0,-8-10 2 0,9 5-1 16,-9 0 1-16,8-3 0 0,2-3 2 0,-2 2 0 15,10-1 4-15,-10-4 0 0,9-2 0 0,1 4 2 0,7-3-1 16,2-5-2-16,-2 1-1 0,11-1-1 0,-10-4-5 15,17 0-3-15,-8-1-6 0,8-3-20 0,1-2-30 0,-10 1-36 16,9-5-61-16,1-5-95 0,-9 1-167 0,0-2-89 0,-1-3-47 16</inkml:trace>
  <inkml:trace contextRef="#ctx0" brushRef="#br0" timeOffset="10125.86">27205 9667 19 0,'-8'0'486'0,"8"-6"-118"0,0 6-138 16,0 0-93-16,8-4-47 0,-8 4-25 0,10-4-8 0,-2-1-4 16,10-1-4-16,-2 6-2 0,4-4-3 0,-5-2-7 0,12 2-5 15,-1 4-7-15,0-6-1 0,0 2-2 0,-1-2 0 16,11 6 1-16,-11-3-1 0,11-2 0 0,-2 0-2 0,-7 5-3 15,7-5-7-15,1 5-4 0,-9-5-4 0,9 5-4 16,-10 0-11-16,10 0-25 0,-18 0-29 0,8 0-48 0,-5 0-74 16,-12 0-135-16,0 0-105 0,-8 0-64 0</inkml:trace>
  <inkml:trace contextRef="#ctx0" brushRef="#br0" timeOffset="10314.23">27284 9784 449 0,'0'0'367'0,"0"0"-127"16,8-4-91-16,1 4-54 0,0-7-30 0,8 4-17 15,1-2-9-15,8 0-5 0,-9 0-3 0,17 0-8 0,2 0-7 16,7 5-4-16,1-5-10 0,7 5-20 0,2 0-55 16,-2 0-125-16,10 0-131 0,-10 0-90 0,11 0-54 0</inkml:trace>
  <inkml:trace contextRef="#ctx0" brushRef="#br0" timeOffset="11019.84">28881 9287 174 0,'0'0'285'0,"0"-6"-94"0,0 6-70 16,0-4-39-16,0 4-21 0,-8 0-7 0,8-6-1 15,0 6-2-15,0 0-3 0,0-5 0 0,0 5-2 16,-9-5-3-16,9 5-3 0,0-5-2 0,0 5-1 0,0-5 3 15,0 5 2-15,0 0 1 0,0 0-1 0,-8-3-1 0,8 3-1 16,0 0-1-16,0 0-5 0,-9 0-5 0,0 0-7 0,9 0-4 16,-17 3-6-16,9 2-5 0,-2 0-3 0,-6 5-3 15,-2 0-1-15,1 5 0 0,-1-1 0 0,0 1 0 0,1 5 3 16,0 4 1-16,0-4 0 0,-1 9 2 0,1 1 1 0,-1 3-1 16,2-4-1-16,-2 11 1 0,0-6-3 0,10 4 0 15,-9 1 0-15,0 1-2 0,8-1-1 0,0 5 0 16,0-6 0-16,9 3 3 0,0-8-2 0,0 6 2 0,0-4-1 15,9-1 1-15,9-6 3 0,-11 3 0 0,11-1-1 0,-1-7-1 16,9-3 0-16,0-1 2 0,1 1 0 0,-1-5-2 0,-1-5 1 16,11-6 0-16,-10 1 4 0,9-5 9 0,-9 0 9 15,8-5 8-15,-8 1 13 0,1-2 22 0,-2 2 21 16,-7-6 32-16,-3 0 32 0,5 0 27 0,-12 1 18 0,2-1 12 16,-3 1-4-16,-7-2-14 0,0-4-20 0,0 2-31 0,-7 1-33 15,-3-2-35-15,-7 1-29 0,-1-2-20 0,-8 4-10 16,-9 1-6-16,9 1-6 0,-17-1 1 0,9 1-4 0,-11 9-5 15,12-6-13-15,-4 2-23 0,12 4-33 0,-1 0-51 16,1 0-53-16,7 4-52 16,0 2-39-16,10-6-32 0,-1 4-30 0,9 1-54 0,0 0-112 0,9 0-55 0,8-5-20 0</inkml:trace>
  <inkml:trace contextRef="#ctx0" brushRef="#br0" timeOffset="11270.65">29793 9394 498 0,'9'-10'544'15,"-9"-1"-196"-15,0 1-143 0,0 7-75 0,0-3-34 0,0 6-16 16,-9-5-8-16,9 10-9 0,-8-5-7 0,-1 9-5 0,1 1-5 16,-10 6-9-16,0 4-9 0,1 3-5 0,-9 2-4 15,8-1-3-15,2 5-2 0,-12 6-2 0,13-7-3 16,-12 8-2-16,9-3 0 0,-8 2-2 0,10 4-2 0,-2-5-1 15,1-4-1-15,0 4 0 0,-1 0-1 0,1-5-3 0,8 0-16 16,-9 0-27-16,10-4-25 0,0-5-29 0,-2-1-42 16,10 0-61-16,-7-9-116 0,7 1-128 0,0-11-64 0</inkml:trace>
  <inkml:trace contextRef="#ctx0" brushRef="#br0" timeOffset="11490.57">29125 9432 280 0,'0'-10'466'0,"0"6"-139"0,0-2-134 15,0 3-82-15,0-4-46 0,0 7-26 0,9 0-9 0,-1 7-5 16,0-7-1-16,2 9-3 0,-3 1 0 0,13 0-1 16,-4 3 0-16,2 2 5 0,-2 0 1 0,11 4-3 15,-10 3-1-15,10-4 0 0,-2 2-2 0,0 4-1 0,2-4-5 16,-1 4-3-16,1 1-4 0,-1-1-2 0,0 0-1 0,-1 0-4 15,1 1-2-15,-8-2-15 0,8 3-24 0,-9-3-36 16,1-3-65-16,-11-5-128 0,11-1-119 0,-8-4-78 0</inkml:trace>
  <inkml:trace contextRef="#ctx0" brushRef="#br0" timeOffset="11711.32">29959 9300 389 0,'0'-9'528'0,"0"5"-178"0,0-2-139 0,0 2-88 16,0 4-52-16,0-6-28 0,0 6-12 0,0 0-7 0,0 6-4 15,0-2 0-15,0 6 4 0,0 4 2 0,8 6 2 16,-8 0 1-16,0 4 0 0,8-4 0 0,-8 9 0 0,10 1-3 16,-10-1-5-16,8 0-5 0,-8 0-4 0,9 6-2 15,-1-1-4-15,2 0-2 0,-10-1-8 0,7 2-20 0,2-1-24 16,0-4-32-16,0-1-48 0,1 0-82 0,-3-9-156 0,11-1-98 15,-10-5-58-15</inkml:trace>
  <inkml:trace contextRef="#ctx0" brushRef="#br0" timeOffset="12023.35">30306 9340 475 0,'0'-5'414'0,"0"0"-148"0,0 5-112 0,0 5-70 15,-9 0-39-15,9 0-20 0,-9 10-8 0,1-2-6 0,8 8 0 16,0 3 0-16,0 0 1 0,0 5 0 0,0-4 1 16,8 9 0-16,10-4 2 0,-11-6 0 0,13 4 4 0,5-2 2 15,-8-3 6-15,9 3 7 0,1-7 7 0,-1-3 9 16,0 2 9-16,-2-8 15 0,14 0 18 0,-5-5 26 0,2 0 34 16,-9-5 39-16,9-5 30 0,-9 0 17 0,8 0 5 0,-17-5-3 15,9-3-10-15,-9-3-22 0,2 1-31 0,-11-3-45 16,2-4-41-16,-3 3-23 0,3-5-13 0,-10 0-10 15,-10-7-12-15,3 3-8 0,-3-1-7 0,-7 4-5 0,0-5 1 16,-9 1-7-16,-1 1-14 0,-7 3-14 0,8 1-14 0,-9-1-32 16,-1 1-61-16,3 5-78 0,-12-2-74 0,11 3-64 0,8-2-69 15,0 1-116-15,0-1-130 0,9 0-68 0,-1 0 9 16</inkml:trace>
  <inkml:trace contextRef="#ctx0" brushRef="#br0" timeOffset="12226.75">29924 8622 198 0,'0'-6'455'0,"0"2"-133"0,0-2-114 0,0 6-63 16,0-4-40-16,0 0-25 0,9-1-15 0,-1-1-12 16,2 2-10-16,6-2-8 0,2 2-8 0,-1 4-11 0,8-6-6 15,2 6-6-15,8 0-1 0,-9 0-2 0,9 0-1 16,-1 0-2-16,1 6-17 0,-1-6-29 0,-7 0-46 0,6 0-92 15,12 0-162-15,-10-6-98 0,0 2-51 0</inkml:trace>
  <inkml:trace contextRef="#ctx0" brushRef="#br0" timeOffset="12602.24">30748 8075 388 0,'10'0'286'0,"6"0"-118"0,1 5-75 0,10-1-39 16,8 6-20-16,-9 0-9 0,9 0-5 0,8 5-4 0,-8 3-2 15,-1-2 0-15,10 7-2 0,-17-3-2 0,7 0-3 0,-8 4-3 16,-9 1-1-16,0-6 3 0,-8 5-2 0,-9 2 0 16,0-3 1-16,-17 3 0 0,0-8 0 0,-1 3 1 15,-17-2 1-15,9-10-2 0,-17 1 0 0,8 0 0 0,-9-5 2 16,10-5 5-16,-9 0 4 0,8-5 13 0,0 0 13 0,1-3 12 15,8 1 9-15,8-2 8 0,1-6 3 0,7 5-2 0,2-5-2 16,0-3-13-16,16 2-14 0,0-4-11 0,2 2-10 16,7-3-8-16,1 2-4 0,8-5-5 0,-9 4-2 0,10-3 0 15,-2 2 2-15,1-4-2 0,-1 2 3 0,2 4 11 16,-1-7 8-16,-1 7 15 0,2-5 12 0,-10 4 23 0,1-3 31 16,0 2 32-16,-1 1 20 0,-9 0 8 0,2 2 2 15,-10-3-7-15,0 7-11 0,-10 0-17 0,2-1-34 0,-1 5-33 16,-9-4-27-16,-8 9-27 0,0 0-38 0,1 5-46 15,-10 0-55-15,-1 5-56 0,11 0-45 0,-1 4-54 0,1 1-90 16,7 5-178-16,-1-6-70 0,2 11-20 0</inkml:trace>
  <inkml:trace contextRef="#ctx0" brushRef="#br0" timeOffset="13041.6">31886 9466 159 0,'-17'-18'496'0,"-9"-2"-171"0,0 1-135 0,-1 4-74 15,-7 5-37-15,8-1-18 0,-9 1-13 0,8 7-9 16,-7 3-5-16,17 3-4 0,-9 3-4 0,9 4-5 0,8 5-3 16,1 3-3-16,8 2-2 0,0 9 0 0,8 1-2 0,10 4-2 15,7 1 1-15,1-1-1 0,8 10-2 0,-7-5-1 0,8 0-2 16,0 5-1-16,0 0-2 0,-1-6 2 0,-9 1-1 15,2-4-1-15,-9-1 0 0,-2-4-1 0,1-1-1 0,-7 1 1 16,-2-12 1-16,-8 2 3 0,0-1 7 0,-8-4 9 16,-2 0 8-16,-7-5 7 0,-8-1 6 0,-1 1 2 0,-9-10-2 15,1-4-3-15,-1 4-5 0,-9-6-18 0,11 2-28 16,5-1-40-16,2 1-58 0,9-2-116 0,0-4-158 0,8 5-99 16,9-4-51-16</inkml:trace>
  <inkml:trace contextRef="#ctx0" brushRef="#br0" timeOffset="13182.69">32312 9809 342 0,'8'-15'577'15,"1"1"-101"-15,-1-1-146 0,1 5-74 0,0-5-36 0,-9 7-23 16,9-2-13-16,-9-2-19 0,0 3-44 0,0 4-79 16,-9 0-98-16,0 5-96 0,0-4-98 0,1 4-130 0,-1-4-152 15,-8 4-84-15,-1-6-28 0</inkml:trace>
  <inkml:trace contextRef="#ctx0" brushRef="#br0" timeOffset="16000.51">12442 12328 61 0,'-7'0'170'0,"7"6"-32"0,0-6-31 0,0 0-24 16,0 0-23-16,0 0-14 0,0 0-10 0,0 0-5 0,0 0-4 15,0 0-2-15,0 0-1 0,0 0-1 0,0 0 0 16,0 0 0-16,0 0 1 0,0 0-1 0,0 0 4 16,0 0 1-16,0 0 2 0,0 0 4 0,0 0 1 0,0 0 2 15,0 0 3-15,0-6 2 0,0 6 0 0,0 0 3 16,0 0 1-16,-10 0 1 0,10-3 0 0,0 3 4 0,0 0 1 0,0-6 1 15,0 6-2-15,0 0-2 0,-8-5 0 0,8 5 0 0,0 0-2 16,0-4-5-16,0 4-5 16,0 0-4-16,0 0-5 0,0 0-5 0,0 0-7 0,0 0-4 0,0 0-5 0,0 0-3 15,0 4-3-15,0 1-2 0,0 1-1 0,0 7 0 0,0 1 2 16,8 8-1-16,-8-3 0 16,0 10-2-16,10 0 2 0,-3 7 0 0,-7-3 5 0,10 6-1 0,-2 5 0 0,11-5 1 15,-12 6 1-15,3-2 2 0,-2 6-1 0,0-6 1 0,2 1-4 16,-2 0 2-16,9 1-2 0,-7-3 2 15,-2 3 0-15,0 0 0 0,-8-7 2 0,10 2 3 0,-10-1 3 0,0-5 7 16,0-1 12-16,0-7 14 0,0 2 17 0,0-3 14 0,0-6 15 16,-10-5 15-16,10-4 15 0,0 1 12 0,0-1 5 0,0-2-2 15,10-2-4-15,-10-6-3 0,0 4-10 0,0-4-13 16,0 0-12-16,0 0-15 0,8 0-12 0,-8 0-11 0,0 0-11 16,0 0-7-16,0 0-6 0,0 0-5 0,0-4-5 15,0 4-5-15,0-6-5 0,0 3-2 0,0-2-12 0,0-5 1 16,0 5-3-16,-8-1-4 0,8-4-14 0,-10 7-30 0,2-8-48 15,0 2-61-15,-2-1-44 0,-7 0-51 0,9 0-41 16,-2-4-38-16,2-1-39 0,8 1-48 0,-8-11-92 16,-2 5-32-16,3-3-10 0</inkml:trace>
  <inkml:trace contextRef="#ctx0" brushRef="#br0" timeOffset="16409.39">12348 12383 98 0,'0'-6'293'0,"0"3"-115"0,8-4-77 0,2 4-44 16,-10-9-25-16,8 9-15 0,0-2-8 15,1-5-3-15,9 1-1 0,-2 3-1 0,-6-3 1 0,7-1-1 0,10 0 0 0,-10 0 2 16,9 0 5-16,-9 1 6 0,9-1 4 0,0 1 3 0,0 3 2 16,1-4 1-16,7 5-2 0,-9 0-1 0,2 1-4 15,-1 4-8-15,8 0-5 0,-7 0-3 0,-2 0-3 0,-7 4-1 16,-1 6 2-16,10 0 1 0,-11 0 4 0,1-1 1 16,-7 1 2-16,0 5 3 0,-3 5 3 0,-7-6 7 0,9 0 2 15,-18 7 5-15,9-3 3 0,-7 8 5 0,-3-7 4 0,-7 5 4 16,-1 1 1-16,-8 1 0 0,0-3-1 0,0 2-4 15,0-1-4-15,0 0-3 0,-8 0-4 0,7-5-3 16,-6 6-3-16,5-10 0 0,2 6-5 0,9-11-2 0,0 3 0 16,0-8-3-16,-1 5-2 0,10-5-4 0,-2 0-2 0,2-2-8 15,-1-3-12-15,9 0-19 0,0 0-32 0,0 0-56 0,9-3-124 16,-9-7-132-16,8 0-79 0</inkml:trace>
  <inkml:trace contextRef="#ctx0" brushRef="#br0" timeOffset="16832.64">12825 11714 356 0,'0'-5'339'16,"0"0"-137"-16,0 5-91 0,0-5-51 0,9 0-24 0,-9 0-13 16,8-1-8-16,10 3-2 0,-9-2-2 0,17 0 0 15,-9 5 1-15,8 0 0 0,2-5-1 0,0 5-1 0,-1 5 0 16,-1-5 3-16,11 5-2 0,-11 0 1 0,10 4 1 0,-8-4-2 15,-2 5-1-15,-7 5 0 0,-1-6-2 0,1 5-3 16,-1 2 2-16,-9 3 1 0,1 1 2 0,-1-1 0 0,-8 1 4 16,0 4 5-16,-8-4 5 0,-1 4 4 0,-8 0 2 15,0 0 0-15,-1-3 0 0,1-1 2 0,-1-2-2 0,-8 3-3 16,9-8-5-16,0 2-4 0,-1 0-4 0,1-5-3 0,9 0-8 16,-10-1-19-16,9-4-24 0,9 5-38 0,0-10-64 15,0 5-126-15,0-5-112 0,17-5-74 0</inkml:trace>
  <inkml:trace contextRef="#ctx0" brushRef="#br0" timeOffset="17460.35">13841 12749 150 0,'-7'5'317'0,"7"-5"-103"0,-10 5-80 0,1-5-48 16,9 0-28-16,-9 0-14 0,9 5-8 0,0-5-6 0,0 0-5 15,0 0-5-15,0 5-5 0,9-5-5 0,-9 0-2 0,9 0-3 16,8 5 2-16,-8-5 0 0,0 0 2 0,9 0 0 16,7-5 3-16,-7 5 0 0,8-5 1 0,0 0 2 0,8 0 1 15,1 0-1-15,0-6 3 0,-1 8 1 0,1-7 0 16,9 0 0-16,-1 0 0 0,-8 2 0 0,10-2 0 0,-3-2-3 15,-7 3-1-15,-1-6-1 0,0 12-2 0,2-9-3 0,-11 8 1 16,2-2-3-16,-11 2 2 0,3 0 1 0,-1-2 4 16,-11 6 4-16,3-5 7 0,-2 5 7 0,1-4 9 0,-9 4 11 15,0 0 9-15,0 0 9 0,0 0 5 0,0 0 2 16,0 0-3-16,0 4-6 0,-9-4-10 0,9 0-10 0,-8 5-11 16,-2-5-11-16,3 0-11 0,-2 0-11 0,9 6-20 0,-9-6-28 15,0 0-30-15,-1 0-38 0,-6 4-46 0,7-4-59 16,-9 4-88-16,10-4-137 0,-9 6-66 0</inkml:trace>
  <inkml:trace contextRef="#ctx0" brushRef="#br0" timeOffset="17714.21">13998 12955 298 0,'8'4'327'0,"-8"-4"-123"0,9 0-83 0,-1 0-49 0,2 0-27 16,7 0-9-16,0-4-3 0,-1-2 0 0,4 2-2 15,14-1 1-15,-8-5-3 0,0 5-1 0,9-10 0 0,-1 5-1 16,9 1 2-16,-7-6 5 0,-3 5 1 0,3-5 0 16,-1 6 2-16,-1-5 1 0,1 4-5 0,-9 1-5 0,-1-3-7 15,-6 9-7-15,6-8-4 0,-7 7-2 0,-9-1-1 0,8 0-1 16,-8 0 3-16,-9 5 4 0,8 0 5 0,-8-5 0 16,8 5 4-16,-8 0 3 0,0 0 2 0,0 0-2 15,0 0-3-15,0 0-4 0,0 0-4 0,0 0-5 0,0 0-8 16,0 0-16-16,0 0-21 0,0 0-24 0,0 0-39 0,0 5-60 15,0-5-124-15,0 0-114 0,0-5-70 0</inkml:trace>
  <inkml:trace contextRef="#ctx0" brushRef="#br0" timeOffset="19022.27">15787 12006 257 0,'8'0'225'0,"-8"-3"-68"0,0 3-46 0,0 0-26 16,0 0-12-16,0-6-8 16,0 6-9-16,0 0-9 0,0 0-8 0,0 0-9 0,0 0-6 0,0 0-7 0,0 0-6 0,0 0-3 15,0 6-1-15,0-3 7 0,0 2 6 0,-8 5 5 16,-1 11 2-16,0-8 4 0,1 12 1 0,-9-1 0 0,-2 6 2 16,1 0-9-16,-7 3-8 0,-1 6-7 0,-1-5-3 0,3 0-2 15,-3 6-2-15,2-1-2 0,-2 0-4 0,1 0 1 0,-1-5 1 31,2-1 1-31,-1 3 1 0,8-7 0 0,1-4-1 0,8-1 0 16,1 0 2-16,-1-9 3 0,1 4 0 0,-1-4 1 0,9-5-2 0,0 0 2 0,0 0 2 0,0-6 0 0,9 1 0 16,8 0-1-16,0-5-1 0,0 0-1 0,9 0 1 15,2-5-2-15,5-4 0 0,-6 2-1 0,16-1 0 16,-9-7-1-16,0 5 4 0,11-5-4 0,-2 0 1 0,-9 6-1 16,10-6 2-1,-1-4-1-15,-8 9 3 0,8-5 1 0,-6 1-1 0,-4-2 2 0,2 8 0 0,-9-7 0 0,0 5-1 0,0 1-1 16,-9 2 0-16,1 4-4 0,-1-2 1 0,-8-1-1 15,0 2 2-15,-1 4 0 0,-8-5 2 0,8 5 0 16,-8 0-1 0,0-5 0-16,0 5-4 0,-8 0-11 0,8-5-21 0,-8 5-26 0,-1 0-36 0,0-5-44 0,-8 2-69 0,-1-4-116 31,1 2-91-31</inkml:trace>
  <inkml:trace contextRef="#ctx0" brushRef="#br0" timeOffset="19319.03">15692 12314 362 0,'-10'-4'401'0,"2"-2"-121"0,8 2-95 0,-9-1-51 15,9 0-26-15,0 5-10 0,-9-5-7 0,9 5-9 0,0 0-9 16,0 0-11-16,0 0-13 0,0 0-13 0,0 0-9 16,0 5-11-16,0-5-8 0,0 10-4 0,0-6-1 0,0 6 0 15,0 1 2-15,9 2 3 0,-9 1 1 0,9 1 4 16,-9 1-1-16,8 4 0 0,2 3 1 0,-2 2-4 0,-1 4 0 15,3 5-2-15,-2 1-1 0,2 3-2 0,-1 1 1 0,-2 1 0 16,3-1-1-16,-2 1 3 0,1-2-1 0,0 1-3 16,-1 0 0-16,1 0 0 0,-9-4-1 0,8 4 0 15,2-9-1-15,-2 4 0 0,0-6 0 0,2 3 1 0,-10-3 0 16,8 2-1-16,1-6-1 0,-1 1 0 0,1-1 0 0,0 0 0 16,-9-5-3-16,8 1-21 0,2 0-31 0,-3-6-38 0,2 1-64 15,1 0-122-15,-2-1-132 0,-8-9-86 0,10 4-49 16</inkml:trace>
  <inkml:trace contextRef="#ctx0" brushRef="#br0" timeOffset="20666.6">17368 12544 160 0,'-9'-6'339'0,"9"3"-102"0,-11-4-79 15,4 4-46-15,7-2-26 0,-10-1-10 0,3 2-5 0,7-1-5 16,-9 0-5-16,0 5-7 0,1 0-9 0,-2 0-10 16,-7 5-3-16,0 0-5 0,0 10-3 0,-1-2 1 0,-8 8 0 15,0-3 6-15,1 8 6 0,-11-7 8 0,10 10 1 16,1-5 2-16,-2 1 2 0,10 0-4 0,-10-1-4 0,11 1-7 16,7-5-4-16,0-1-8 0,-8 0-5 0,17-3-5 0,-8 2-5 15,8-3 0-15,0 1 1 0,8-7 1 0,-8 0-2 16,17 1 0-16,-8-5 1 0,8 0-1 0,1-5-1 0,-1 0-1 15,9-5-5-15,-8-5 0 0,7 0 0 0,1-3 1 16,0-3-2-16,1 1 0 0,-9-3 0 0,7-2 0 0,-8 5 4 16,-8-4 4-16,8-1 11 0,-8 5 15 0,-9 5 16 0,9-4 16 15,-1 9 15-15,-8-5 10 0,0 5 3 0,0 0-2 16,0 0-8-16,0 5-16 0,0-5-15 0,0 5-15 16,0 5-17-16,0-5-9 0,0 10-5 0,0 0-4 0,0 3-3 15,0 3 0-15,0-1-3 0,0 3 1 0,0-2 1 0,9 3 1 16,-1-5-1-16,2 8-1 0,7-9 0 0,-1 3 0 0,1-6 2 15,3-1-1-15,-2 0 0 0,6-4 1 0,2 0 0 16,-8-5 0-16,8 0 0 0,-9-5 1 0,1 0 1 16,-1-4 1-16,1-6 3 0,-2 0 3 0,2 0 7 0,-9-10 19 15,8 7 27-15,-8-6 24 0,-1-6 18 0,2 4 14 0,-10-2 7 16,8-1 3-16,-8-1-3 0,0 1-15 0,9 4-26 16,-9-3-23-16,0 3-14 0,0 1-14 0,0-1-10 0,0 1-3 15,-9 9-3-15,9 1-2 0,-8-2 0 0,8 6-1 0,0 1-4 16,0 5-1-16,-10-2-1 0,10 2-3 0,0 4-1 15,-8 0-1-15,8 4-2 0,-9 6-3 0,9-1 2 0,-8 1 0 16,8 6 0-16,0-2 0 0,0 5-3 0,0 1-1 16,8 5-2-16,1-7-4 0,-1 8-18 0,10-3-32 0,0 8-52 15,7-13-67-15,1 7-60 0,0-5-53 0,9-1-50 16,-9 1-61-16,-1-5-80 0,3-5-122 0,-12-1-41 0,2 1 19 16</inkml:trace>
  <inkml:trace contextRef="#ctx0" brushRef="#br0" timeOffset="20885.83">17732 12715 462 0,'-9'-10'411'16,"0"5"-150"-16,1 2-104 0,-1 3-53 0,0-7-25 0,9 4-6 16,-8 3-1-16,8 0 1 0,0-6-1 0,0 6-2 15,0 0-7-15,0 0-9 0,0-6-13 0,8 6-11 16,-8 0-13-16,0 0-8 0,9-4-3 0,0-1-2 0,-1 5-4 16,1-5 1-16,0 0 0 0,7 5 0 0,-6-5 0 0,0 5 0 15,-3-3-1-15,-7 3 0 0,8-6 1 0,2 6 0 0,-10 0 0 16,8 0-1-16,-8 0 0 0,0 0 1 0,9 0 0 15,-9 6 1-15,0-6-1 0,9 3-3 0,-2-3-2 16,3 5-5-16,-1 5-16 0,0-10-20 0,-1 5-28 0,10-1-40 16,-10-4-59-16,9 6-86 0,1-6-152 0,8-6-73 0</inkml:trace>
  <inkml:trace contextRef="#ctx0" brushRef="#br0" timeOffset="21356.85">18470 12779 63 0,'0'-5'368'0,"0"0"-119"0,0 0-103 0,0 5-55 16,9-5-32-16,-1 0-12 0,-8 0-4 0,8 5-2 16,2-4 0-16,-1 4 0 0,-1 0-1 0,9 4-6 0,1 1-8 15,-1 0-3-15,1 5-5 0,-1 4 0 0,-8 0-1 16,8 7-3-16,1-3 2 0,-10 7 6 0,0 5-2 0,-8-1-1 16,0 0 1-16,0 1-6 0,-8 9-2 0,0-5-2 0,-10 5 0 15,1 0-7-15,-1 0-1 0,0-4-1 0,-7 3 0 16,7-4-1-16,-7 1 0 0,6-1-8 0,-6-5-22 0,16-4-33 15,-8-5-77-15,8-7-172 0,0-3-96 0,9-4-54 0</inkml:trace>
  <inkml:trace contextRef="#ctx0" brushRef="#br0" timeOffset="21920.37">20042 12124 287 0,'-10'0'276'0,"2"-5"-94"0,8 5-61 15,-8 0-31-15,-1-5-14 0,9 5-3 0,-9 0-2 0,9-5-1 16,0 5 0-16,-9 0-6 0,9 0-7 0,0 0-9 0,0 0-8 15,9 0-11-15,-9 0-6 0,0 0-4 0,0 0-6 16,9 0-1-16,-9-5-3 0,9 5-1 0,-1-4 0 16,10 4 4-16,8-5 3 0,-9 0 7 0,16 0 2 0,4 0 2 15,-2 0 1-15,8 0 3 0,0-5 2 0,8 5 3 0,3-5 7 16,7 1 2-16,-1-1 10 0,-7 0 8 0,5 0 9 0,4 1 12 16,-10-1 7-16,1 0 8 0,9 0 2 0,-20-5-4 15,2 5-7-15,-1 6-8 0,-9-6-8 0,1 6-13 16,-9-6-13-16,-8 5-15 0,-1 0-10 0,1 5-2 0,-10-5 0 15,0 5 2-15,-8-5 4 0,10 5 4 0,-10 0 3 0,0 0 3 16,0 0-2-16,0 0-6 0,0 0-9 0,-10 0-23 16,10 5-35-16,-8-5-45 0,0 5-46 0,-1 0-41 0,-10 0-39 15,12 5-32-15,-11-6-33 0,10 2-20 0,-10 2-16 0,1-2-18 16,-1-2-19-16,-8 2-26 0,9 3-13 0</inkml:trace>
  <inkml:trace contextRef="#ctx0" brushRef="#br0" timeOffset="22139.1">20780 12016 63 0,'-9'0'319'0,"-8"0"-39"0,8-5-62 0,9 5-60 15,-9 0-40-15,0-5-25 0,9 5-13 0,0 0-8 0,-8 0-8 16,8 0-8-16,0 0-6 0,0 0-10 0,0 0-6 16,0 0-12-16,0 5-5 0,0 5-5 0,8 1 0 0,-8 2 0 15,9 2-2-15,0 5 2 0,0 4 0 0,-1 0 3 16,1 6 1-16,0-5 0 0,-9 8 0 0,8-3-1 0,1 4 0 16,-1 0 3-16,2 4-2 0,-1-3 0 0,-2 0-3 0,4 4-2 15,-4 0 0-15,2-4-3 0,-9-1-1 0,9 0-1 16,-1-1-1-16,-8 2 0 0,9-6-1 0,-9 1-1 0,8-1 0 15,-8-9-6-15,0 4 2 0,0-5 0 0,0-5 0 16,0 1 0-16,0-5-5 0,10 5-15 0,-10-10-27 0,0 5-37 16,8-10-76-16,1 6-144 0,8-12-109 0,-8 2-71 0</inkml:trace>
  <inkml:trace contextRef="#ctx0" brushRef="#br0" timeOffset="22405.06">21457 12338 129 0,'0'-4'528'0,"0"4"-101"16,9-6-165-16,-9 3-110 0,7-3-61 0,4 1-31 0,-4 1-8 16,12-2-2-16,-2 2 2 0,0-1 0 0,0 0 0 0,10 5 0 15,-1-5-7-15,0 0-5 0,8 0-9 0,1 5-4 16,-9-5 1-16,9 0 2 0,-1 1 5 0,-7-2 6 0,7 6 6 15,-8-4 4-15,9-1-3 0,-10 5-4 0,12-4-6 16,-12-2-7-16,-8 6-6 0,9-4-9 0,0 4-9 0,-8-6-7 16,-1 6-16-16,1 0-27 0,-2 0-33 0,-7 0-35 0,0 0-35 15,-9 0-41-15,10 0-57 0,-10 0-86 0,-10 6-128 16,1-2-51-16</inkml:trace>
  <inkml:trace contextRef="#ctx0" brushRef="#br0" timeOffset="22655.38">21622 12528 392 0,'8'0'304'0,"2"7"-112"0,-10-7-71 0,17 0-42 0,-9 0-19 15,9-7-8-15,10 4-4 0,-10-2-1 0,9-1-3 16,1 2-7-16,7-1-9 0,-8 0-5 0,8 0-7 0,1-3-1 16,1 1 4-16,-12 2 3 0,12 1 3 0,-10-2 2 0,0 2 4 15,0-1 3-15,-8 0-1 0,-1 0-3 0,-9 5 1 16,2-4 2-16,-2 4 4 0,0 0 8 0,-8-6 10 0,9 6 11 15,-9 0 8-15,0 0 5 0,-9 0-5 0,9 0-5 16,-8 0-8-16,8 0-13 0,-8 0-15 0,-2 0-17 0,2 6-29 16,-1-6-33-16,1 0-39 0,-1 0-44 0,0 0-64 15,1 0-104-15,-1 0-145 0,-8 0-82 0,8-6-28 0</inkml:trace>
  <inkml:trace contextRef="#ctx0" brushRef="#br0" timeOffset="23807.69">21326 11338 59 0,'0'0'122'0,"0"0"-11"0,0 0-13 0,0 0-12 0,0 4-8 32,0-4-6-32,10 0-6 0,-10 0-5 0,0 0-3 0,0 0-6 15,0 0-4-15,0 0-4 0,0 0-5 0,0 0-4 16,0 0-3-16,8 0-5 0,-8 0-4 0,0 0-2 0,0 0 0 0,0 0 0 15,0 0 2-15,0 0 3 0,0 0-2 0,0 0 3 16,9 0-1-16,-9 0 0 0,0 0-1 0,0 0 0 0,0 0-1 16,9 0 0-16,-9 0 1 0,8 0 2 0,-8-4-1 0,9 4-1 15,-9 0 2-15,8 0-1 0,2-6-2 0,-2 6 0 16,0 0-2-16,2 0-4 0,7 6 0 0,-9-6-3 16,10 0 0-16,0 4-2 0,-2 2-5 0,2 3-2 0,8-5 0 0,-9 6-4 15,10 0-1-15,-10 0 0 0,8 5-1 0,2-1 0 0,-10 1 2 16,11 0 0-16,-13 5-1 0,3-7 1 0,-9 8 2 15,7-3-1-15,-6 2 2 0,-1 1 2 0,-1-7 4 0,-8 5 1 16,0 1 2-16,-8-1 4 0,-1 1-2 0,-9 0 3 0,1-1-1 16,-1 6-1-16,-8-12-1 0,0 7 1 0,1-5 0 15,-10-1 1-15,9 2 2 0,-9-7 0 0,9 1-1 16,-1 0 0-16,-7-4-4 0,17-2-1 0,-10 5-3 0,19-4-12 16,-10-5-21-16,10 5-26 0,-1 0-32 0,1-5-40 0,8 0-68 15,0 0-124-15,0 0-121 0,0 0-65 0</inkml:trace>
  <inkml:trace contextRef="#ctx0" brushRef="#br0" timeOffset="27422.28">21240 9906 130 0,'0'0'170'0,"0"-5"-28"0,9 5-25 0,-9-5-26 16,0 2-23-16,0 3-19 0,8-6-16 0,-8 0-10 16,0 2-8-16,9-2-2 0,-9 2 2 0,0 4 1 0,9-4-2 0,-9-2 1 15,7 2 0-15,-7-1 2 0,10 5-3 0,0-6-6 0,-2 2-4 16,-8 4-3-16,9-6 0 0,-2 2 1 0,3 4-1 15,7-6 0-15,-8 2 2 0,8 4 3 0,-9-4 1 0,2-1 4 16,6 0 3-16,-6 5 2 0,7-5 2 0,-9 0 0 16,1 5-1-16,0-5-2 0,-2 5-2 0,4 0-3 0,-4-5-5 15,-7 5-3-15,9 0-2 0,-9 5 0 0,10-5 0 0,-10 0 0 16,8 5 2-16,-8 0 0 0,9 0 0 0,-9 0 2 0,8 4-1 16,-8-5 1-16,0 6 0 0,0 0 0 0,0 1 1 15,0 3-2-15,0-4 2 0,0 6-1 0,0-3-1 0,0 3-1 16,0-3 0-16,0 2-1 0,-8-5 0 0,8 5-1 15,0-6 1-15,0 6-2 0,0-5-2 0,0-1 2 0,0 1 0 16,-9 1 2-16,9-2-1 0,0 0 1 16,0-3-1-16,0 4 2 0,0-6 1 0,0-4-2 0,0 4-1 0,0 2-1 15,0-6 1-15,0 0 0 0,0 6 0 0,0-6 0 0,0 0 1 16,9 0 1-16,-9 0 2 0,0 0 0 0,0 0 0 0,8 0 0 16,1 0-2-16,-9-6 1 0,9 6-1 0,-1 0-1 15,10-6 0-15,-9 6-1 0,8 0-1 0,-8-4 1 0,7 4 0 16,2 0-1-16,-9 0 1 0,8-4 0 0,0 4-1 15,1 0-1-15,-1 4 2 0,-8-4 0 0,8 0-1 0,1 4 1 16,-9-4 0-16,-1 6 0 0,9 0 1 16,-8-3 1-16,0 3-2 0,0-2 0 0,-1 6 0 0,0-5 1 0,2 6-1 15,-10-7 2-15,8 5-2 0,-8-3 0 0,8 3 1 0,-8 1-6 16,0 5-10-16,0-6-15 0,-8 6-26 0,8 0-36 0,-8-5-69 16,-2 10-123-16,2-7-85 0</inkml:trace>
  <inkml:trace contextRef="#ctx0" brushRef="#br0" timeOffset="28497.44">22890 12100 190 0,'-9'-5'395'0,"-9"-5"-133"0,10 5-108 16,-1 0-59-16,1 5-32 0,-2 0-15 0,2 0-7 0,0 0-1 15,-1 5-5-15,0 0 1 0,-8 0 2 0,8 5 2 16,9-1 3-16,-8 6 1 0,0-1 0 0,8 0 1 0,0 7 7 16,8-1 1-16,-8-1-1 0,8 1-5 0,10 3-6 0,-10-3-5 15,10 9-4-15,-2-5-3 0,11 7-5 0,-9-3-6 0,-1 1-2 16,-1 1 0-16,1-1 2 0,3 1 8 0,-3 0 5 16,0-1 4-16,-9-6 5 0,1 8 10 0,8-7 10 15,-17 0 14-15,0-3 15 0,0-3 8 0,0 2 13 0,0 0 9 16,-17-6 4-16,8 1-6 0,-8-6-8 0,9 5-16 0,-18-2-19 15,8-8-18-15,1 1-25 0,-9-1-40 0,8 2-62 0,1-6-61 16,-1-6-59-16,1 2-57 0,0-5-66 0,8-6-98 0,-8 0-147 16,9-5-65-16,-10-4 0 0</inkml:trace>
  <inkml:trace contextRef="#ctx0" brushRef="#br0" timeOffset="28686.6">22577 12149 301 0,'-8'-15'506'16,"-1"0"-160"-16,9 0-130 15,0 6-74-15,0-6-41 0,0 5-10 0,0 5 3 0,9-5 7 0,-9 6 5 0,8-2 2 16,-8-3-1-16,18 5-2 0,-10-2-10 0,9-4-16 0,0 5-23 16,10-3-20-16,-1 2-15 0,1 2-8 0,-2-6-5 0,10 4-2 15,0 2-4-15,-1-2-1 0,1 6-3 0,0-4-12 16,-1 4-33-16,1 0-35 0,0 0-44 0,0 0-57 0,0 0-93 16,-1 0-177-16,-6 0-93 0,-3 0-40 0</inkml:trace>
  <inkml:trace contextRef="#ctx0" brushRef="#br0" timeOffset="29031.11">23212 11850 256 0,'-10'10'359'0,"2"0"-130"15,-1 5-85-15,1 4-47 0,-2 1-26 0,2-2-9 16,1 7-6-16,-4 1-1 0,4 2-4 0,7-4-1 0,0 11-4 15,0-6-5-15,0 6-6 0,7-2-5 0,-7 2-5 0,11-1-5 16,4 0-3-16,3 0-3 0,-1-4-2 0,10 0-1 16,-10-1 1-16,9 0-3 0,1-5 2 0,7-5 2 0,-9 1 5 15,2-10 9-15,-1-1 16 0,0 2 23 0,0-11 35 16,9 0 41-16,-9-5 46 0,-9-1 36 0,9-3 28 0,-8-6 12 16,-1 0-3-16,0 1-14 0,-17-5-30 0,10-1-37 0,-10-5-50 15,0 2-35-15,-10-2-27 0,3 1-22 0,-13-1-15 16,4 0-10-16,-19-4-6 0,9 4-3 0,-9 1 2 15,-8 0-6-15,7 0-5 0,-7 3-1 0,8 2 0 0,1 0-4 16,0 4-6-16,8 0-9 0,-1 6-16 0,10 3-43 0,9-3-69 16,-2 5-76-16,10 4-64 0,10 0-57 0,7-6-71 0,1 1-112 15,16 0-133-15,1 0-46 0,-1 0 22 0</inkml:trace>
  <inkml:trace contextRef="#ctx0" brushRef="#br0" timeOffset="29299.15">23932 11826 51 0,'-9'6'565'0,"-8"-6"-11"16,0 4-194-16,-1 5-150 0,10 1-91 0,-10 0-46 0,9 5-17 16,-7 4-2-16,6-4 0 0,1 5 4 0,9 4 1 0,-8-5 1 15,16 10-1-15,1-3-3 0,1-3-8 0,6 2-7 16,2-1-5-16,-1 0-5 0,10-3-3 0,-2-3 2 0,10-2 1 16,-1-2 13-16,1-5 9 0,0 1 13 0,-1-5 14 15,2 0 25-15,-1-5 33 0,-9 0 22 0,9-5 14 0,-9-4-4 16,-9 0-6-16,0-1-12 0,0-6-14 0,-7 3-23 0,-10-7-35 15,0 0-22-15,-10-4-15 0,3 4-12 0,-13-5-4 16,-4 2-6-16,-12-3-6 0,11 3-2 16,-19 3-2-16,2-5-5 0,-3 11-6 0,10-6-6 0,-8 6-7 0,9-1-11 0,7 5-14 15,2 5-35-15,7-5-65 0,1 10-78 0,8-5-65 16,0 5-50-16,9 5-55 0,9-5-83 0,0 0-149 0,8 5-64 16,1-5-1-16</inkml:trace>
  <inkml:trace contextRef="#ctx0" brushRef="#br0" timeOffset="29517.86">24445 11689 136 0,'0'-6'559'0,"0"6"-57"0,0 0-174 0,0-3-124 16,0 6-70-16,0-3-30 0,0 6 1 0,0-1 14 0,0 0 14 16,0 10 17-16,0-1 11 0,0 6 10 0,8-1-2 0,-8 7-13 15,0 2-21-15,0 1-19 0,0 1-16 0,8 4-12 16,-8-6-14-16,0 7-10 0,9-1-11 0,-9-3-6 0,0 2-11 15,0 1-9-15,0-5-7 0,0 6-10 0,9-5-7 0,-9 3-9 16,0-4-34-16,0 1-49 0,0 0-61 0,0-6-55 16,0 1-53-16,0-2-48 0,10-4-53 0,-10-3-73 0,0-6-91 15,0-6-62-15,7 1-7 0</inkml:trace>
  <inkml:trace contextRef="#ctx0" brushRef="#br0" timeOffset="29768.78">24818 11948 72 0,'0'-20'438'0,"8"1"-96"0,1 4-99 16,-9 1-65-16,0 9-34 0,0-5-21 0,-9 5-11 16,1 5-14-16,-1 0-7 0,-8 5-11 0,8 0-11 0,-18 5-10 15,20 0-9-15,-11 4-5 0,0 1-3 0,1 0-4 0,9 3-2 16,-10 3 0 0,9-1 3-16,0-2-3 0,1 3-1 0,8 2 2 0,-9-8 6 0,9 5 7 0,0-1 6 15,0 0 4-15,0-3 1 0,0 4 1 0,9-7-1 0,-1 3-5 16,-8-3-9-16,18 2-9 0,-10-4-9 0,2 3-9 0,7-5-8 15,0 6-3-15,-1-5-5 0,2 0-10 0,9 0-34 0,-10 0-50 16,9-1-49-16,1 0-60 0,-1-3-86 0,-10-2-170 16,11 2-108-16,-10 2-63 0,0-1-4 0</inkml:trace>
  <inkml:trace contextRef="#ctx0" brushRef="#br0" timeOffset="29989.27">25244 12300 365 0,'9'-10'484'0,"-2"10"-168"0,11-5-122 0,-9 0-65 0,-1 5-39 16,10 0-17-16,-10 0-8 0,10 10-6 0,-1-5-3 15,-8 4-7-15,8 6-10 0,-9 0-8 0,10 3-7 16,-9 7-5-16,-1 1-3 0,-8-3-2 0,0 7 0 0,0 1-1 16,-8 2-2-16,-9 1 0 0,7-1-3 0,-6 6-1 0,-11-4-1 15,10 1-3-15,-9-3 1 0,0-4-2 0,1 6 1 16,-2-7-3-16,-8 1 0 0,9-4-14 0,-1-1-21 0,-7 1-32 15,8-1-49-15,0-9-91 0,-1 4-178 0,11-5-95 16,-2-2-52-16</inkml:trace>
  <inkml:trace contextRef="#ctx0" brushRef="#br0" timeOffset="30676.47">26763 11732 256 0,'-18'6'321'0,"1"-2"-118"0,9 2-74 0,-2-2-42 0,-6 2-17 15,7-1-7-15,0-1 0 0,1 2 3 0,-1-2 2 16,9 0 1-16,-9-4 1 0,9 6-2 0,0-6-3 0,0 6-2 16,-9-6 0-16,9 0 7 0,9 4 18 0,0-4 21 0,0 4 19 15,-1-4 12-15,10 0 9 0,8 5 8 0,-1-5 6 16,10-5-5-16,0 5-14 0,0 0-21 0,8-4-10 15,1 0-5-15,-1-2-2 0,9 0-4 0,1 2-9 0,-10 0-6 16,9-2-7-16,0 2-8 0,-7-1-12 0,5-1-14 0,2 2-13 16,-9-2-11-16,1-4-9 0,-1 10-7 0,1-4-5 0,-9 4-7 15,-9-4-15-15,1 4-47 0,-11 0-69 0,2 0-72 16,-10 0-59-16,1 0-62 0,-1-5-69 0,-8 5-94 16,0-5-138-16,-8 5-38 0,-9-5 18 0</inkml:trace>
  <inkml:trace contextRef="#ctx0" brushRef="#br0" timeOffset="30942.06">27371 11699 444 0,'0'0'393'0,"0"0"-124"0,-9-5-80 0,9 5-42 15,0 0-16-15,-8 5-3 0,8-5-2 0,0 0 0 0,-9 5 1 16,9 5 9-16,-10 0 18 0,2 4 16 0,0 6 11 0,-10 3 7 16,9 2 3-16,-6 5-1 0,4-1-6 0,-6 5-12 15,9 5-30-15,-10 0-29 0,0-5-27 0,10 10-21 16,-9-4-16-16,8-1-11 0,-8 4-8 0,8-4-5 0,0 0-1 15,9-4-2-15,0 3-1 0,0-2-1 0,0-3-1 0,9-4-1 16,-9 1-3-16,18 1 0 0,-10-8-2 0,10 2-1 0,-2-1-2 16,2-6 0-16,8 2-3 0,9-5 1 0,-9-5-1 15,18 0-4-15,-10 0 1 0,18-10-6 0,-9 6-6 16,0-12-11-16,11 0-27 0,-11 2-59 0,0-6-74 0,1-5-73 16,0 1-66-16,-11-5-74 0,2-6-108 0,0 1-159 0,-9-6-67 15,0-4 4-15</inkml:trace>
  <inkml:trace contextRef="#ctx0" brushRef="#br0" timeOffset="31176.74">27649 11064 96 0,'8'-19'582'0,"1"-1"6"0,0 0-178 0,16 2-143 16,-8 2-57-16,20 6-9 0,-4-3 12 0,-8 3 11 15,11-2 8-15,-1 4 2 0,-1 8-6 0,2 0-25 0,-2 0-42 16,2 8-45-16,-11 4-41 0,2 1-26 0,-11 13-15 0,2-3-9 16,-9 12-3-16,-1-1-3 0,-8 9 0 0,-17 6-5 15,-9 0-5-15,0 5-19 0,-17 4-66 0,-1 1-93 0,-17 5-97 16,0-5-119-16,10 0-218 0,-20 4-113 0,20-6-68 0,-10 2-25 16</inkml:trace>
  <inkml:trace contextRef="#ctx0" brushRef="#br0" timeOffset="35694.9">2691 14448 154 0,'-9'0'201'0,"9"0"-52"15,0 0-43-15,0 0-23 0,0 0-17 0,0 0-8 16,0 0-7-16,0-4-4 16,0 4-7-16,0 0-6 0,0 0-2 0,0-6-1 0,0 6 1 0,0 0-1 0,0 0 2 0,0 0 2 15,0 0 1-15,0 0 1 16,0 0 0-16,0 0-3 0,0 0-3 0,0 0-3 0,0 0-7 0,0 0-5 0,0 0-4 0,0 0-2 15,0 0-1-15,0 0 0 0,0 0-2 0,0 0 3 0,0 0 1 32,0 6 2-32,0-6-2 0,0 0 1 0,0 0-1 0,9 0-2 0,-9 0-2 0,0 4 0 0,0-4 0 0,9 6 0 15,0-1 0-15,-1 0 1 0,2 0 1 0,-2 5 2 0,9-2 3 32,1 2 3-32,8 0 3 0,0 0 0 0,9 1 0 15,8-7 4-15,-10 6 5 0,21-10 5 0,-2 4 4 0,-9-4 1 0,17 0 2 16,-7-4 4-16,-1 4 1 0,9-6 1 0,-9-2-5 15,9 2-5-15,-9 1-4 0,-9-5-5 0,1 6-5 0,-1-2-3 16,0 2-4-16,-7-2-3 0,-11-2-3 0,-7 8-3 0,8-5-2 16,-18 5 4-16,10-5 7 0,-9 0 6 0,-9 5 9 15,8 0 7-15,-8 0 3 0,0 0 2 0,0-5 0 16,0 5-5-16,0 0-12 0,0 0-19 0,0 5-33 0,0-5-36 16,-8 0-35-16,8 5-34 0,-9 0-30 0,-9 0-34 0,10-1-34 15,0 0-37-15,-1 2-47 0,-8-6-75 0,7 4-61 0</inkml:trace>
  <inkml:trace contextRef="#ctx0" brushRef="#br0" timeOffset="35976.69">3464 14561 38 0,'-9'0'308'0,"2"0"-80"0,-2 0-68 15,-2 0-43-15,4 0-25 0,-3-5-9 0,3 5-3 0,-2-4-3 16,0 4-5-16,1 0-2 0,-2 0-5 0,10 0-8 16,-8 0-6-16,-1 0-9 0,9 0-11 0,-8 0-8 0,8 4-4 15,-9 1-4-15,0 0-2 0,1 5 0 0,-1-1-1 16,0 6 0-16,1 0 2 0,-1 5 0 0,9-1-2 0,-9 6 1 15,1-7 4-15,0 7-1 0,8 5 3 0,-10-1 1 0,2 0 0 16,-1 1 1-16,9-1 2 0,0 6 0 0,-8-7-2 16,8 1-1-16,0 1 8 0,0-1-2 0,0 1 2 15,8-6 1-15,-8 1 0 0,9-2 0 0,-1-3-1 0,2 0 0 16,6-1-8-16,-7-3 0 0,8-2-1 0,1 1-1 0,-10-6 0 16,10 6-1-16,7-10-1 0,2 5-1 0,-1-6-3 0,1 2 1 15,7-1-2-15,-8-5-1 0,8 0-3 0,1-5-4 16,8-1-20-16,-6 2-30 0,-4-1-33 0,2-5-45 15,8 0-78-15,-17-4-155 0,8-1-104 0,-7-5-73 0</inkml:trace>
  <inkml:trace contextRef="#ctx0" brushRef="#br0" timeOffset="36289.47">4029 13916 465 0,'8'-3'347'16,"-8"-4"-151"-16,9 4-81 0,0-3-41 0,8 6-18 0,-9 0-12 15,9 0-4-15,3 0-3 0,-3 0 0 0,0 6 1 16,-1-3-3-16,11 7-3 0,-9 0-3 0,8 6-2 0,-10-6 1 15,-7 3 2-15,9 2-1 0,-11 0-1 0,3 4-2 0,-10 1-3 16,0-2 0-16,0 4-1 0,-10 1 2 0,3-4-1 16,-11 7 2-16,1-3-2 0,-1 2 0 0,-8-5-1 0,1 4-3 15,-1-4-2-15,-1 3-6 0,0-3-6 0,2 0-18 16,8-1-23-16,-1 1-28 0,1-1-37 0,8-4-55 0,1-5-117 16,-1 5-121-16,9-6-83 0</inkml:trace>
  <inkml:trace contextRef="#ctx0" brushRef="#br0" timeOffset="36931.12">2630 16023 267 0,'0'0'247'0,"-8"0"-68"0,8 0-53 0,0 0-36 0,0 0-22 16,0 0-11-16,0 0-6 0,0 0-2 0,0 0 2 15,0 0-3-15,0 0-1 0,0 0-7 0,0 0-4 0,0 3-6 16,0-3-7-16,0 0-6 0,0 0-5 0,0 5-2 0,0-5-1 16,0 0 0-16,0 0 0 0,0 0-1 0,0 5 1 15,0-5 3-15,8 5-3 0,2-5 4 0,-2 5 1 0,0 1 5 16,18-2 4-16,1-4 2 0,6 6 2 0,4-2-1 16,6-4 1-16,8 0-1 0,2 5-3 0,8-5-2 0,8-5-1 15,0 5-1-15,10-4-1 0,-1-2 2 0,0 2 1 0,1-2 0 16,-2-4 6-16,10 5 1 0,-8-3 2 0,-2-2 1 15,2 0-1-15,-1 4-2 0,-17-4-2 0,8 6-2 0,-18-5-7 16,3-3-4-16,-3 9-4 0,-15-2-2 0,-11-1-1 0,0 2 7 16,2-2 13-16,-17 6 12 0,6-4 15 0,-7 4 9 15,-9-5 4-15,9 5 3 0,-9-5-1 0,-9 5-11 0,0 0-34 16,1 0-48-16,0 0-50 0,-11 0-50 0,11 0-51 16,-9 0-68-16,-1 5-122 0,1 0-123 0,-9-5-58 0,8 4-18 15</inkml:trace>
  <inkml:trace contextRef="#ctx0" brushRef="#br0" timeOffset="37338.43">3082 16564 62 0,'0'0'335'0,"0"0"-112"0,0 0-87 0,0 0-52 16,0 0-31-16,0 0-14 0,0 0-6 0,9 0-5 15,-9 0-2-15,9 0-1 0,-1-5-1 0,1 5-4 0,9 0-2 16,-11-4-1-16,20 4-1 0,-10-7 0 0,9 7 0 0,1-3 5 15,7-2 5-15,1 0 3 0,0 0 3 0,0 0 1 16,8 0 1-16,-9 0 1 0,10 0 4 0,-1-5 1 0,0 5-1 16,1-5 1-16,-1 6 0 0,-8-6 2 0,9 5-1 15,-9-5 0-15,-1 6-4 0,1-2-8 0,-9 2-4 0,-1-2-5 16,-6 6-4-16,6-4-5 0,-15 0-3 0,7 4-3 0,-9 0-4 16,1-5 2-16,-9 5-1 0,9 0-1 0,-9 0-1 15,8 0-3-15,-8 0-7 0,-8 0-11 0,8 0-19 16,-9 5-25-16,9-5-41 0,-9 4-59 0,1 0-115 0,-1-4-118 15,1 0-67-15</inkml:trace>
  <inkml:trace contextRef="#ctx0" brushRef="#br0" timeOffset="37651.7">3786 16507 302 0,'-9'-7'472'15,"9"2"-163"-15,-9 1-130 0,0-2-74 0,9 6-39 16,-8 0-23-16,0-4-10 0,8 4-5 0,-9 4-2 0,-8-4-1 16,7 6-2-16,2-2 1 0,-1 8-4 0,-9-4 0 0,10 7 1 15,-10 0-4-15,1 4-2 0,8 1 2 0,-8 3 3 16,9 2 0-16,-10 5-1 0,1-1 0 0,8 5-3 16,-8 0 2-16,8 6 1 0,0-7-2 0,1 6 1 0,-1 1 3 15,0-1 1-15,9 0 0 0,-8 1 0 0,8-1 2 0,0 0 2 16,0-1 0-16,8 2 0 0,-8-6 0 0,9 5 3 0,8-6 3 15,1 2 5-15,-1-6 0 0,9 1 2 0,0-1 0 16,0-4 1-16,9-2-4 0,8-2-2 0,1-7-6 16,-1 0-6-16,9-4-2 0,1 0-6 0,8-5-6 0,8-5-12 15,-1 0-36-15,2-5-44 0,1 0-55 0,6-10-96 0,-9 1-191 16,-6 0-102-16,-1-7-58 0</inkml:trace>
  <inkml:trace contextRef="#ctx0" brushRef="#br0" timeOffset="38293.49">5540 15504 221 0,'-18'0'197'0,"10"0"-51"16,-10 0-40-16,9 0-25 0,-6 0-15 0,4 0-10 0,2 0-7 15,1 0-7-15,-1 0-6 0,1 5-6 0,-1-5-3 0,9 0-4 16,-8 0-1-16,8 5-2 0,-10-5-2 0,10 0-3 15,0 5 1-15,-8-5 2 0,8 0 1 0,0 5 2 0,0-5 1 16,0 0 0-16,0 0 0 0,0 0 3 0,8 5 0 16,-8-5 0-16,10 0 0 0,-2 5 0 0,1-5 1 0,-1 0 1 15,1 0 0-15,8 0 0 0,1 0 0 0,8-5-1 0,-1 5-1 16,2-5-3-16,-1 5-3 0,0-5-3 0,8 0-3 16,1 5-1-16,-9-5-1 0,8 0-1 0,3 5 1 15,-3-4 1-15,-8-3 0 0,9 4 2 0,0 3 4 0,-10-5-1 16,1-1-1-16,0 2-1 0,1 4-1 0,-9-5-1 0,-1 5-1 15,0-5-1-15,-9 5-1 0,1-5 1 0,0 5 1 0,0 0 1 16,-9 0 0-16,0 0 1 0,8 0-4 0,-8 0-1 16,0 0-1-16,0 0-5 0,0 0-5 0,0 0-14 15,-8 0-17-15,8 0-19 0,-9 0-26 0,9 0-31 0,0 0-43 16,-9 0-54-16,0-5-91 0,1 5-119 0,0 0-52 0</inkml:trace>
  <inkml:trace contextRef="#ctx0" brushRef="#br0" timeOffset="38512.77">5461 15744 260 0,'0'0'349'0,"0"4"-133"16,0-4-92-16,11 0-51 0,-4-4-24 0,1 4-14 0,10-6-4 16,-1 2 1-16,1-1-1 0,9 0 0 0,-11 0-1 15,10-4-2-15,8 2-2 0,-7 4-4 0,7-7-1 0,0 5 0 16,3 0 2-16,-3 0 1 0,-8-5-1 0,9 5-1 0,-10 0-2 15,2 2-6-15,7 3-2 0,-8-6-5 0,-8 0-4 16,9 6-2-16,-10 0-1 0,8 0-5 0,-16 6-18 0,9-6-36 16,-2 0-76-16,-7 6-177 0,0-6-94 0,-1 0-57 0</inkml:trace>
  <inkml:trace contextRef="#ctx0" brushRef="#br0" timeOffset="39593.39">6730 15114 270 0,'-10'-7'312'0,"10"7"-126"0,-7 0-78 0,7 0-43 0,0 0-27 15,-9 0-16-15,9 0-9 0,0 0-3 0,0 0-1 16,0 7 1-16,0-2 1 0,0 5-1 0,0-7 0 0,0 13 0 15,0-6 0-15,0 0-1 0,9 3-2 0,-9 3 0 16,0-2 0-16,7 1 4 0,-7 4 4 0,0-4 4 0,0 5 1 16,10 4 2-16,-10-4 3 0,8-2 1 0,1 8 0 0,-9-3-4 15,8 2-2-15,1-1-5 0,0 6-3 0,-1-7-1 16,1 3 2-16,8 3-5 0,-8-5 4 0,9 1 1 0,-1-1 4 16,0 1 1-16,0-1 6 0,2-4 0 0,-1 0 0 15,-2-1 4-15,-7 0 2 0,8-5 2 0,1 1 3 0,-10-5 2 16,10 0 1-16,-10 0 4 0,1-4 5 0,-1-3 9 0,1 2 10 15,0 0 12-15,-9-5 14 0,8 0 15 0,2-5 11 16,-3 0 6-16,2 2 8 0,9-13 8 0,-8 2 5 0,5-1 10 16,-5-5 4-16,-2 1-2 0,1-7-7 0,0-2-6 15,-9-7-13-15,0 2-15 0,7-2-19 0,-14-3-24 0,7-6-22 16,0-6-16-16,-9 1-9 0,-8-4-8 0,7-5-4 16,2-2-2-16,-9-8-4 0,7 0 4 0,-7 0-7 0,0-6-3 15,0 1-2-15,0 1 1 0,0-8-2 0,-1 3-1 0,-8-2 3 16,9 1-7-16,-1 0 6 0,0 5 2 0,2-5 1 0,-2 9 1 15,-8 0 0-15,9 5-1 0,-1 2-2 0,1 3 0 16,-1 11-1-16,10-1 0 0,-10 5 2 0,10-1-1 16,-1 11-1-16,1 4 1 0,-2 1-1 0,10 5 0 0,-7 5-1 15,7 3 0-15,0 3-3 0,0 3 0 0,0 0 4 0,0 0-2 16,7 2 1-16,3-4-2 0,7 8 2 0,9-1 1 0,-9 0-2 16,9 0 1-16,9 0-1 0,9 5 2 0,-10 0 0 15,9-5 1-15,1 5-1 0,-1 0-1 0,11 0 1 16,-3 0 0-16,0 0-1 0,2 0-1 0,8-4 1 0,-1 4 0 15,10-6 1-15,8 2 1 0,-9-2-1 0,10 6 0 0,-2-4 0 16,-7-2 3-16,0 2-2 0,-1-1-1 0,-9 1-2 0,-6-2 1 16,-3 2-1-16,-16-2 2 0,-1 2 0 0,-8 4-2 15,2-6 2-15,-12 6 0 0,-7-4 0 0,9 4 0 0,-18 0 0 16,8-6-5-16,-8 6-2 0,0 0 0 0,0 0-7 16,0-3-2-16,-8 3-9 0,-2 0-15 0,2 3-26 0,-1-3-34 15,0 6-52-15,-8-2-56 0,8 2-50 0,0-2-41 0,1 6-36 16,0-4-41-16,-2 3-80 0,2 1-112 0,-1-6-37 15,1 6 13-15</inkml:trace>
  <inkml:trace contextRef="#ctx0" brushRef="#br0" timeOffset="40452.31">7199 14210 79 0,'0'0'140'0,"0"0"-53"0,0 0-37 0,0 0-20 15,0 0-5 1,0 0-1-16,0 0 3 0,0 0 1 0,0 0 4 0,0 4 3 0,-9-4 4 0,9 0 0 0,0 0-3 15,0 0-5 1,0 0-2-16,0 6-3 0,0-6-1 0,0 0-2 16,0 0-5-16,0 4-1 0,0 1-2 0,0-5-1 0,0 0 1 15,0 5-2-15,0-5 3 0,0 0 2 0,0 0 3 0,0 4 0 16,0-4 1-16,0 0 5 0,9 0 1 0,-9 0 2 0,8 0 2 16,0 0-3-16,2 0 0 0,-2 0 0 0,9-4-2 0,-8 4 0 15,17-5-5-15,-9 0 0 0,1 1-3 16,8-6-1-16,0 5-3 0,1 0-2 0,-2-5 1 0,10 0-1 0,-1 5 0 15,1-5 2-15,8 1 0 0,-8-1 1 0,9 0-1 0,-9 0 5 16,8 0-2-16,0 1 2 0,-8-1 0 0,-1 0-2 16,-7 6-3-16,-1-2-1 0,0-3-2 0,-8 5-1 0,-2-1-1 15,2 5 0-15,-9-7-1 0,-1 4 3 0,2 3 0 0,-2 0 0 16,-8-5 1-16,8 5-3 0,-8 0-1 0,0 0-4 16,0 0-6-16,0 5-11 0,0-5-17 0,-8 3-22 0,8 4-28 15,-8-2-38-15,-2-1-63 0,10-4-134 0,-8 6-93 0,-1-3-54 16</inkml:trace>
  <inkml:trace contextRef="#ctx0" brushRef="#br0" timeOffset="40778.24">7546 14234 369 0,'0'-5'317'16,"0"0"-123"-16,0 1-67 0,0-2-31 0,0 6-16 15,0 0-10-15,0-4-6 0,0 4-2 0,0 4-6 0,0-4-7 16,0 6-11-16,0-2-10 0,0 6-7 0,0 0-3 0,0 5-6 16,7 0 0-16,-7 4 1 0,0 1 0 0,10 3 1 0,-2 2 0 15,1-1 1-15,1 6-1 0,6-1-1 0,-7 6-1 16,9-7-2-16,-10 7 0 0,10-1-3 0,-1 0-1 0,-8 1-1 16,-1 3-1-16,9-4-1 0,-7 7 1 0,-2-8-3 15,0 1 1-15,2 0 0 0,-2-4 0 0,9 3-2 0,-6-3 0 16,-4-6-1-16,1 1 1 0,1-1-1 0,-9-4 1 15,9-6 1-15,-9 1 0 0,9 0 0 0,-9-5 1 0,8-2 0 16,-8-1-1-16,0-2 1 0,8-2-2 0,-8-3 0 0,0 7 0 16,0-7-2-16,0 0-9 0,0 0-17 0,0 0-27 15,0-7-43-15,0 4-77 0,10-12-155 0,-10 4-97 0,9-8-60 16</inkml:trace>
  <inkml:trace contextRef="#ctx0" brushRef="#br0" timeOffset="41140.83">8171 13681 435 0,'0'-8'356'0,"0"-3"-147"0,0 1-90 0,9 0-47 0,-9 0-23 0,8 6-10 16,-8-5-6-16,9 4-1 0,-1 0-1 0,-8-5-5 16,10 4 1-16,-2 6-4 0,9 0-4 0,-8 0-5 15,8 0-2-15,-8 6-4 0,8-1 0 0,1 5 3 0,-1 0-3 16,-7-2-1-16,6 8-1 0,2-2 0 0,-10 5-1 0,1 3 1 15,-9-4-3-15,9 6-1 0,-9 1 0 0,-9-2 1 16,9 8 1-16,-17-3-1 0,8 3 0 16,-8-1-1-16,-11 3 1 0,13-4-1 0,-12 0-9 0,1 5-14 0,8-8-27 0,2 3-44 15,-2-9-96-15,1-2-146 0,8 3-93 0</inkml:trace>
  <inkml:trace contextRef="#ctx0" brushRef="#br0" timeOffset="41689.18">9463 14366 98 0,'0'-5'273'0,"0"0"-90"16,-7 1-66-16,7-2-34 0,0 6-13 0,0 0-6 16,0-4 0-16,-8-2-2 0,8 6-3 0,0-4-3 0,0 4-3 15,0-6-8-15,0 6-6 0,0 0-6 0,0 0-4 0,0-4-4 16,0 4 0-16,0 0 0 0,0 0-1 0,0 0-1 16,0 0-3-16,0 0-2 0,0 0-5 0,-10 0-2 0,10 4-4 15,0 2-2-15,-8 4-3 0,-1 0 1 0,1 4 1 16,-2 1-1-16,2-1 2 0,-1 6 0 0,-8 0 0 0,9-1 2 15,-10 6 0-15,9-7 0 0,-7 13 1 0,6-7 1 0,-6 5 0 16,-2 0 1-16,1 1-1 0,-8 4-2 0,7-1-1 16,-1 2-3-16,-6-1 0 0,-1 5-5 0,8 1 1 0,-8-6 1 15,0 5 0-15,9-6-1 0,0 3 1 0,0-8 0 16,8-3 0-16,-9-1 4 0,18-5-2 0,-10 2-3 0,10-13-8 16,-7 8-12-16,7-6-25 0,7-10-52 0,3 0-105 0,-10-6-140 15,9-4-87-15,0 0-49 0</inkml:trace>
  <inkml:trace contextRef="#ctx0" brushRef="#br0" timeOffset="41939.54">8996 14346 219 0,'-10'-4'496'0,"10"-2"-176"16,0 6-139-16,10 0-79 0,-10 6-42 0,9-2-28 0,0 2-12 15,0 3-4-15,8 1 0 0,-9 4 3 0,9-4 1 0,9 10 0 16,-8-5 1-16,8 3 1 0,-1 3-2 0,10-3-1 16,-9 2-5-16,0 5-2 0,1-1-3 0,-1 1-2 0,0-1-3 15,0 1-1-15,-1 4-2 0,1-5 0 0,-8 0 1 16,9 7 0-16,-1-8-2 0,0 2-5 0,-9-1-15 0,9-4-26 16,0 5-46-16,0-11-94 0,-9 0-157 0,1-4-96 0,-1-6-46 15</inkml:trace>
  <inkml:trace contextRef="#ctx0" brushRef="#br0" timeOffset="42252.62">9863 14077 224 0,'0'-13'522'0,"-7"-2"-145"0,7 0-162 16,0 6-90-16,0-2-52 0,0 7-27 0,0 4-22 15,0 0-11-15,0 0-1 0,0 9-2 0,7 1 2 0,-7 5 3 16,10 5 7-16,-2 3 6 0,1 3 8 0,9 7 5 16,-10 1 3-16,10 6 0 0,-1-1 4 0,-8 5 5 0,9-1 0 15,-10 1-3-15,9 1-1 0,-8 3-4 0,-1-3-3 0,2 3-3 16,6-4-5-16,-6 5-11 0,-2-5-3 0,-8 1-5 16,8 4-4-16,1-8-3 0,0 4-1 0,-9 0-3 15,9-7-2-15,-9 2-1 0,8-6-1 0,-8 0-1 0,9-4-2 16,0-6-3-16,-9 0-9 0,7-5-14 0,-7 1-17 0,10-10-17 15,-10 5-17-15,0-11-19 0,0 1-28 0,0-5-41 0,8-5-55 16,-8-5-87-16,0-3-117 0,0-8-56 0</inkml:trace>
  <inkml:trace contextRef="#ctx0" brushRef="#br0" timeOffset="42550.23">9769 13961 101 0,'-17'-30'530'0,"-1"5"-77"0,10 2-179 16,-2 4-111-16,10-7-57 0,0 7-32 0,0 0-14 0,0-1-3 15,10 5-4-15,-2-5-3 0,0 5-4 0,10 1-3 0,-1 1-2 16,9 1-7-16,0-2-9 0,8 4-11 0,3 5-8 16,-3-5-3-16,1 6-2 0,-1-2-2 0,9 6 1 15,-8 6 0-15,-9-2-1 0,9 6 1 0,-17 5 0 0,8-1 0 16,-9 6-1-16,-8 5 1 0,-1-1-1 0,-8 6 2 0,0 4-1 15,-8-6 0-15,-10 7 4 0,-7-1 0 0,-2 0-1 16,1 1 3-16,-18-6 0 0,10 1 1 0,-9-2 1 0,-1-2 1 16,1-3 0-16,-2-3-1 0,11-1 0 0,0 1-1 15,-1-5-12-15,9 5-24 0,1-6-31 0,8 0-28 0,-3 2-43 16,13-6-66-16,7-1-157 0,0 1-99 0,0 0-60 0</inkml:trace>
  <inkml:trace contextRef="#ctx0" brushRef="#br0" timeOffset="43129.92">6764 15914 23 0,'0'-4'383'0,"0"-1"-133"0,9 5-113 0,-9-5-64 15,8 5-35-15,1 0-18 0,0 0-10 0,8-5-5 0,1 5-1 16,-1 0-2-16,9 0-1 0,8 0 0 0,2-5-1 0,7 5 1 15,0 0 0-15,9-5 0 0,9 5 6 0,8-5 5 16,10 0 6-16,9 0 4 0,15 0 9 0,2-4 4 16,7 5 3-16,10-7 4 0,-1 1 0 0,19 0-2 0,-10 2 0 15,8-4 1-15,1 4-5 0,0-8-1 0,9 7 0 0,-1 0 4 16,1-6 2-16,-8 5 5 0,-2 0 3 0,1-4 4 0,-18 7 5 16,1-6 8-16,-9 3 13 0,-9 0 12 0,1-5 18 15,-19 12 15-15,1-13 8 0,-9 6 10 0,-7 0 4 16,-11 1 4-16,-8 3-7 0,-9-4-11 0,-9 6-20 0,-7-6-20 0,-1 5-11 15,-9 1-16-15,-7 4-21 0,-2-6-32 0,-8 6-64 16,-8-4-75-16,-12 4-72 0,-5 0-83 0,-10 0-118 16,-17 0-158-16,1 0-92 0,-10 0-34 0</inkml:trace>
  <inkml:trace contextRef="#ctx0" brushRef="#br0" timeOffset="44053.23">7190 17072 402 0,'0'-4'395'16,"0"-2"-143"-16,-9 2-100 0,9 4-62 0,0-6-35 31,0 6-22-31,0 0-13 0,0 0-8 0,0 6-1 0,9-2-1 0,-9 2-2 0,9 4 1 0,-9-2 3 0,8 7 1 0,0 1 0 16,2 2 0-16,-2 2 0 0,9 0 0 0,-8-2 0 15,8 13 2-15,1-7 4 0,-1 6 3 0,-8-1 1 0,8 0 2 16,1 5 0-16,-1-4 1 0,0-1-2 0,0 0-4 16,1 0-2-16,-10-5-2 0,10 1 3 0,-1-6 3 0,-8 1 7 15,8-5 11-15,-7-5 16 0,6 0 27 0,-7-1 37 0,0-9 35 16,0 5 30-16,-2-10 20 0,3 0 14 0,-2-6 10 16,-8-2-4-16,9-7-18 0,-9 2-29 0,0-8-34 15,0-3-32-15,-9-6-20 0,1 2-19 0,-2-6-17 0,-6 4-7 31,-2-9-7-31,-8 5-6 0,9-4-2 0,-9-7-5 0,8 1-2 16,-8 5-2-16,9-10-5 0,-10 1-5 0,11 0-4 0,-1-5-3 16,8-7-3-16,0 2 1 0,0-1-3 0,1 1-2 15,8 5 0-15,0-6-1 0,0 9-1 0,0 3-1 16,8 7 1-16,1 2 0 0,-9 9-2 0,18-2 0 0,-10 7-2 16,10 1 1-16,9 3 2 0,-3 1 2 0,12 4-2 0,-2 0 1 15,9 6 1-15,1 0 2 0,-1-2 1 0,10 6-1 0,-2-3-2 16,10 3-1-16,-8 0-3 0,0 0 0 0,-3 1-1 15,3 3-4-15,-2-3 2 0,3 4 0 0,-11-5 4 16,9 4 1-16,-9 2 2 0,0-6 1 0,1 5-1 0,-9 0 2 16,-1 1-4-16,1-6-3 0,-9 10-7 0,0-5-7 0,0 0-4 15,-10 0-8-15,2 0-8 0,1 5-22 0,-11-5-37 0,1 5-52 16,-1 0-64-16,-8 0-62 0,9 0-59 0,-9 0-66 16,0 0-92-16,0 0-141 0,0 5-48 0,-9 0 6 0</inkml:trace>
  <inkml:trace contextRef="#ctx0" brushRef="#br0" timeOffset="44303.69">7937 16507 256 0,'-10'0'514'0,"10"0"-166"16,0 0-149-16,10 0-87 0,-2-7-46 0,10 7-25 15,-10-5-10-15,9 1-2 0,9 4 0 0,1-6 1 0,0 2 0 16,-2-1 0-16,10 0-1 0,-1 5 2 0,1-5 3 0,8 1 1 16,1-2 4-16,-11-4 5 0,12 6 8 0,-2-2 3 15,0 2 2-15,1-5-2 0,-10 3-8 0,2 2-5 16,7-6-8-16,-17 10-8 0,8-6-9 0,-7 2-8 0,-9-2-16 16,9 6-26-16,-20 0-30 0,10-3-36 0,-8 3-47 0,0 0-73 15,-1 0-135-15,2-5-106 0,-20 5-60 0</inkml:trace>
  <inkml:trace contextRef="#ctx0" brushRef="#br0" timeOffset="44553.79">8397 16442 502 0,'0'4'430'0,"-9"-4"-160"0,9 6-111 0,0-6-64 0,0 0-33 16,9 0-16-16,-9 4-3 0,0 2 2 0,8 3 5 15,-8 1 5-15,9 4 11 0,-1 6 9 0,-8 0 6 16,9 9 2-16,0-4 9 0,-1 9 7 0,2-1 8 0,-2 2 9 15,1-1 0-15,-1 6-1 0,1-2-1 0,7 1-7 0,-5-3-22 16,5 3-11-16,-6-1-14 0,7 0-14 0,0 1-12 16,-8 1-10-16,8-5-9 0,-8-2-5 0,8 2 3 0,-8-1-6 15,0-4-5-15,-1-1-2 0,0-1-7 0,-8-3-36 16,10-1-43-16,-10 1-46 0,8-2-46 0,1-2-46 0,-9-6-65 16,9-2-111-16,7-3-139 0,-7-4-56 0,2-2-7 0</inkml:trace>
  <inkml:trace contextRef="#ctx0" brushRef="#br0" timeOffset="44835.12">9803 16597 600 0,'10'-13'623'16,"-10"3"-98"-16,0 0-198 0,0 5-136 0,0 5-86 0,0-4-46 15,0-3-22-15,0 7-5 0,0 0 12 0,-10 7 17 0,10 2 16 16,-8 11 8-16,-10-1 6 0,10 10 2 0,-9 1-2 16,7-1-5-16,-6 5-17 0,-1 6-17 0,0-6-11 0,-3-1-5 15,-5 6 0-15,8-3-1 0,-1-3-1 0,1 2-1 16,-9-1-3-16,0-1-3 0,8 3-7 0,-7-3-5 0,8-4-7 16,-10 6-5-16,9-7-3 0,1 8-13 0,-1-7-36 0,1-1-53 15,-8 2-52-15,7-4-55 0,1-3-49 0,9-5-63 16,-10 3-102-16,10-11-149 0,8 0-52 0,-10-10 4 0</inkml:trace>
  <inkml:trace contextRef="#ctx0" brushRef="#br0" timeOffset="45069.92">9265 16829 434 0,'0'-12'530'0,"-8"9"-185"0,8-4-136 0,0 3-84 15,0 4-53-15,0-4-33 0,0 4-18 0,8 4-7 16,-8-4-1-16,9 4 1 0,9 3 3 0,-10 2 4 0,10 0 5 16,-2 7 2-16,11-2 3 0,-11 5-3 0,2 1 0 0,8 5-1 15,-9-6-5-15,1 5-4 0,9 0-4 0,-10 7-3 0,0-7-3 16,9 6-1-16,-9-7-2 0,-8 6-3 0,8 1 0 16,1 0 0-16,-1 4-3 0,0-10-10 0,-1 6-18 15,2-1-26-15,2-5-37 0,4-3-57 0,-6-3-116 0,0 2-135 16,7-10-89-16,-16 4-36 0</inkml:trace>
  <inkml:trace contextRef="#ctx0" brushRef="#br0" timeOffset="45367.89">10281 16803 436 0,'-8'-10'653'0,"-2"1"0"0,10 4-229 0,0 0-170 0,-8 0-115 16,8 5-66-16,8 5-39 0,-8 0-16 0,0 5-5 16,0 0 12-16,10 5 3 0,-2 3 3 0,-8 2 5 0,9 6 5 15,-1 3 4-15,1 4 6 0,0 2 1 0,-9-1-7 0,8 5 0 16,2-1 4-16,-10 2 2 0,7-1 1 0,-7-1-1 16,9 7-6-16,-9-6-5 0,8 5-3 0,-8-5-5 0,10 0-5 15,-10 0-6-15,10 0-5 0,-10 0-4 0,7-3-1 0,-7 2-4 16,8-9-3-16,-8 4-4 0,0-8-20 0,10 5-38 15,-10-6-47-15,0-3-47 0,0-8-46 0,0 2-41 16,8-5-51-16,-8-5-83 0,0-10-133 0,9 0-62 0,-9-5-19 16</inkml:trace>
  <inkml:trace contextRef="#ctx0" brushRef="#br0" timeOffset="45664.94">10212 16686 111 0,'0'-24'546'0,"0"4"-35"0,8 1-201 0,1 3-136 15,9-2-75-15,-2 3-43 0,11 0-22 0,-1 1-8 16,8 4-2-16,1-5 0 0,0 10-1 0,0 0 0 0,8 2 3 16,0 3-1-16,-8 0-1 0,9 3-4 0,-9 7-2 0,-1 0 0 15,-8 0-2-15,0 5 2 0,1-1 1 0,-10 6 1 0,0 4 1 16,-8-5 4-16,-9 11 0 0,0-6 0 0,0 6 3 15,-18-1-1-15,1 5-2 0,-9-6-1 0,0 3-2 16,-9-1-1-16,1-2-3 0,-1 2-5 0,0-6-1 0,-9 1-3 16,10-7-2-16,-1 3-2 0,1-3-1 0,-1-2-6 0,10-2-15 15,-3-4-24-15,12-1-29 0,-2 1-36 0,9-10-54 16,-8 0-96-16,17 0-178 0,-9-10-92 0,18 7-37 0</inkml:trace>
  <inkml:trace contextRef="#ctx0" brushRef="#br0" timeOffset="46087.95">11202 15772 12 0,'16'-10'466'0,"2"0"-146"0,9 6-131 16,-11 0-74-16,20-6-33 0,-11 5-15 0,1 5-6 0,1-5 0 16,-1 5 4-16,8 0 2 0,-7 5 0 0,-2 0-4 15,1 5-6-15,0-2-6 0,-1 8-8 0,-5-1-4 0,-4-1-6 16,-6 5-1-16,-2 1 1 0,-8 6 0 0,0 2 2 16,-8-4 0-16,-10 6-1 0,0 0-1 0,-7 3-3 0,-11-4-5 15,-8 1-13-15,10 4-20 0,-18-5-29 0,9 1-31 16,0-2-41-16,-9 2-65 0,7-6-143 0,11 1-107 0,-9-6-72 15</inkml:trace>
  <inkml:trace contextRef="#ctx0" brushRef="#br0" timeOffset="47113.52">12557 15158 235 0,'0'0'213'0,"-10"0"-58"15,2 0-42-15,-1 0-24 0,9 0-15 0,-8 0-6 16,-2 4-6-16,10-4-5 0,-8 0-5 0,0 0-7 0,8 0-7 0,-10 6-5 16,10-3-7-16,-7-3-5 0,-3 6-2 0,10-2 0 15,-9-4 0-15,1 0 2 0,8 5 0 0,-10-5 1 0,10 0 2 16,0 5-1-16,0-5 2 0,0 0 1 0,0 0 0 0,0 6 0 15,0-6 3-15,10 0 2 0,-2 4 4 0,11-4 3 0,-2 6 1 16,-1-2 1-16,11 1 0 0,7-5-2 0,1 4-1 16,1-4-4-16,8 6-3 0,7-6-4 0,-8 4-5 0,9-4-2 15,-9 0-4-15,10 0 0 0,-1 0-1 0,0 0 1 16,0-4 4 0,0 4 3-16,0 0 4 0,-8 0 1 0,-1-6 3 0,-1 6 1 0,-6-4 0 0,-1 4-4 0,-10 0-5 0,11 0-6 15,-19-5-3-15,0 5-1 0,0 0-6 0,-7 0-4 16,-2 0-14-16,0 0-22 0,-8 0-31 0,10 0-40 0,-10 0-49 15,0 0-88-15,-10 0-177 0,2 0-87 0,-10 0-43 0</inkml:trace>
  <inkml:trace contextRef="#ctx0" brushRef="#br0" timeOffset="47270.06">12834 15452 121 0,'17'-7'506'0,"9"7"-114"15,17 0-169-15,1-5-97 0,17 1-55 0,8 4-29 0,2-6-13 0,7 2-6 0,8 4-3 0,-8-5-3 16,9 5-1-16,0-5-3 0,0 5-2 0,-9 0-4 16,10 0-3-16,-10 5-8 0,-10-5-25 0,2 5-59 0,-17-5-168 15,-2 0-99-15,-7 0-79 0</inkml:trace>
  <inkml:trace contextRef="#ctx0" brushRef="#br0" timeOffset="61146.42">15909 15636 52 0,'0'0'197'0,"0"0"-34"16,0 0-29-16,0-5-28 0,-10 5-20 0,10 0-18 0,0-5-10 16,0 5-5-1,0-5-7-15,-8 5-4 0,8-5-3 0,0 5 0 0,-9-5-1 0,9 5 2 0,-9-4-3 0,9-2-1 16,-8 6 1-16,8-4 1 0,-9-2 4 0,1 2 0 0,8 4 3 16,0-4 1-16,-10 4 4 0,10-6 2 0,-8 6 0 15,8-5 3-15,0 5-1 0,0 0 3 0,0 0 0 0,0-4 2 16,0 4 5-16,0 0 7 0,0 0 9 0,0 0 11 0,-8 0 14 15,8 0 13-15,0 0 13 0,0 0 11 0,0 0 3 0,-10 4-1 16,10-4-7-16,0 0-15 0,0 0-18 0,0 5-20 16,0-5-18-16,0 6-13 0,0 2-2 0,10 2 0 0,-2 5 2 15,0 5 3-15,2 4 4 0,-2 6-2 0,9-1 0 0,-8 4-3 32,8 8-8-32,0-8-13 0,2 6-9 0,-1-4-6 15,7 3-2-15,-8 7-2 0,1-5-1 0,8-1-3 0,-10-1-4 0,11 0-1 0,-10 1 1 0,0 1-3 0,9-1-1 0,-8 1-2 16,-1-6-1-16,8-5 1 0,-15-1 2 0,7-2 0 0,1-3-1 15,-9-7 2-15,-1-2 4 0,0-4 10 0,2-1 6 16,-2-9 10-16,1 0 6 0,-9-4 8 0,9-6 8 16,-1-9 2-16,1-10-1 0,-9-7-1 0,8-3-3 0,2-4-1 15,-2-6 3-15,-8-4-3 0,8-2-1 0,-8-3-1 0,0-6-3 16,0-3-4-16,0-2-5 0,0-5-10 0,-8 2-8 0,0-2-7 16,-10-5-5-16,9 2-5 0,-8-1-3 0,-10-6-1 15,11 1-1-15,-11 5 1 0,0 1-3 0,10-2 1 16,-8 12 1-1,7 6-1-15,1 2 2 0,-1 11 1 0,10 0-2 16,-1 9 1-16,1 5 0 0,-1 0-1 0,18 4 0 0,-9 5 0 16,17 1 0-16,0 0 0 0,9-1-1 0,9 5 0 0,10 2 1 15,15-7 0-15,-9 6-1 0,19 4 0 0,0-5 1 16,7 5-1-16,10-4-2 0,0 5 2 0,0-2-2 0,0 2 0 16,-1 5 1-16,1-7-3 0,1 6-3 0,-10 0-2 15,0 2-3-15,-7 3-6 0,-3 0-4 0,1 5-3 0,-15 0-2 16,-4 0-1-16,3 0 2 0,-10 0-2 0,-8 5 4 15,0-5 2-15,-9 5 4 0,0-5 0 0,-1 5-1 0,-15-5 0 16,7 0-5-16,-9 0 0 0,1 3-10 0,-9-3-10 0,9 0-24 16,-9 0-55-16,0 0-86 0,0 0-82 0,-9 0-81 0,0 0-102 15,-8 0-175-15,-9 0-89 0,0 6-30 0,-9 4 24 16</inkml:trace>
  <inkml:trace contextRef="#ctx0" brushRef="#br0" timeOffset="61476.61">16708 14958 389 0,'0'-6'555'0,"-9"6"-141"0,9-6-157 0,0 6-96 0,0 0-50 15,0 0-19-15,0 6 4 0,0 0 20 0,9 4 30 0,-1 8 30 16,0-3 22-16,1 9 10 0,0 6 2 0,0-1-14 0,7 6-13 16,-6 4-20-16,-2-6-28 0,10 11-31 0,-10-4-20 15,9-1-15-15,-7 5-9 0,6-5-4 0,-6 4-14 16,7-4-10-16,0 1-9 0,-7-7-5 0,7 6-5 0,-9-4-1 16,9-6-4-16,1 6-1 0,-10-6-3 0,0 0-2 0,10-5 1 15,-9 5-1-15,0-4 0 0,8 1-2 0,-9-3-4 0,2-3-9 16,-3-1-33-16,2 1-59 0,-9-6-80 0,9 0-78 15,0 1-65-15,1-5-65 0,-3-4-87 0,2-2-146 16,0 2-67-16,-9-6 3 0</inkml:trace>
  <inkml:trace contextRef="#ctx0" brushRef="#br0" timeOffset="61743">17428 15329 348 0,'-18'-10'606'0,"10"0"-51"0,-8 0-160 0,5 4-102 16,4 3-56-16,-2 3-32 0,9 0-3 0,0 3-3 16,0 3-3-16,0 4-14 0,9 5-21 0,9 3-20 0,-2 8-15 15,2-3-20-15,7 7-19 0,1 4-21 0,0-4-20 0,9 4-16 16,-1-1-7-16,2 2-5 0,-1-1-5 0,-9 0 4 0,8 6-5 16,-8-6 1-16,9 5-5 0,-10-6 0 0,-7 2-2 15,0-1 0-15,-1-4 0 0,1-1-4 0,-10 1 3 16,0-6-4-16,-8-4 3 0,10 3-4 0,-20-3-6 0,10-4-14 15,-8 2-45-15,0-3-78 0,-10-5-83 0,1 0-74 0,-9-5-76 16,1-5-88-16,-3 0-123 0,-6-10-99 0,-1 0-22 0,1-5 36 16</inkml:trace>
  <inkml:trace contextRef="#ctx0" brushRef="#br0" timeOffset="61901.32">17159 15426 57 0,'0'-29'561'0,"8"0"6"0,10 3-176 16,-1 3-114-16,0-3-46 0,18 2-9 0,-9 0 11 15,9-5 12-15,9 4 4 0,-1 2-2 0,0 3-21 0,1-6-29 16,7 3-41-16,2 4-44 0,-9-2-40 0,7 7-30 0,-7-1-17 16,-1 1-13-16,1-1-19 0,7 5-39 0,-16 0-64 15,9 5-78-15,-9-3-73 0,-2 1-74 0,4-2-110 0,-4 3-179 16,-6 2-87-16,-1-6-19 0</inkml:trace>
  <inkml:trace contextRef="#ctx0" brushRef="#br0" timeOffset="62230.64">19487 15142 165 0,'0'0'663'0,"0"0"4"0,0 0-118 0,0 0-189 16,0 6-136-16,-10-6-100 0,10 4-42 0,0 2 0 16,0 4 12-16,-8 3 15 0,-1 7 12 0,9 5 7 0,-8 4 6 15,-10 9 4-15,9-2-12 0,-7 7-24 0,6 6-25 16,-8 0-18-16,-8 5-14 0,9-1-9 0,-1 1-3 0,-7 5-5 16,8-1-7-16,-1 1-5 0,1-1-5 0,8-4-4 0,-8 1-8 15,8-6-19-15,1-1-37 0,-2-4-51 0,10-5-64 16,0-6-66-16,0-3-58 0,0-1-56 0,10-9-71 0,-10-5-104 15,8 0-94-15,-8-11-26 0,0-4 20 0</inkml:trace>
  <inkml:trace contextRef="#ctx0" brushRef="#br0" timeOffset="62418.78">18947 15577 57 0,'-17'-15'612'0,"8"1"16"0,9 4-168 16,-9 6-145-16,9-6-90 0,0 10-53 0,0-5-12 0,0 10 4 15,9-5-2-15,9 10 0 0,0-2-5 0,7 8-8 0,2 3-5 16,-2 11-19-16,18-1-29 0,-7 5-34 0,7-1-25 16,1 8-12-16,-1-2-11 0,0-1-6 0,9 3-5 0,0-3-10 15,0-4-22-15,1 6-37 0,-1-7-62 0,9 1-66 0,-18-4-57 16,18-1-61-16,-9-5-84 0,-1 0-150 0,3-3-86 16,-3-6-37-16,-7-2 21 0</inkml:trace>
  <inkml:trace contextRef="#ctx0" brushRef="#br0" timeOffset="62700.75">20397 15250 266 0,'-16'-20'812'0,"6"6"14"0,3 5 7 15,-10-1-226-15,17-1-222 0,0 6-157 0,0 5-96 0,0 5-46 16,7 0-26-16,10 5-11 0,-7 5-1 0,16 9 0 15,-1 1 1-15,1 3-5 0,9 8-4 0,0 3-6 0,0 4-8 16,0 1-5-16,0 5-7 0,-1 5-6 0,-8-1-5 16,8 6 1-16,-7 0 0 0,-1-1-2 0,-1 1 1 0,-6 5 0 15,6-6 3-15,-7 0-2 0,-1-4 2 0,-9 4-6 0,10-3-4 16,0-7-9-16,-10 1-8 0,9-9-13 0,-8-1-22 16,0-5-54-16,-1-1-86 0,2-7-82 0,6-7-76 0,-8-5-88 15,12-9-153-15,-13 2-101 0,11-14-54 0,-10-2 7 0</inkml:trace>
  <inkml:trace contextRef="#ctx0" brushRef="#br0" timeOffset="63013.98">21257 15319 406 0,'-8'-15'747'0,"-1"10"13"0,-9 5-126 0,10 5-179 15,-10 5-127-15,10 5-109 0,-10 8-68 0,10 6-33 0,-1 1-19 16,9 4-8-16,0 6-6 0,9 9-14 0,-1 0-19 15,1 4-15-15,8 1-11 0,1 4-7 0,8 7-5 0,0-8-3 16,0-3-3-16,8 5-1 0,2-11-2 0,-1 1-4 0,-1 0-1 16,8-4-3-16,-5-6 2 0,6 0-1 0,0-10-1 15,9-5 0-15,-9-9-1 0,1-11 1 0,0 2 0 16,-1-12 2-16,0-3 3 0,0-10 3 0,-7-2 7 0,8-8 8 16,-11-4 9-16,2-3 11 0,-9 3 12 0,0-11 10 0,-9 0 7 15,-7 1 3-15,-2-2-3 0,-16-4-5 0,-2 0-6 0,2 0-8 16,-18 0-12-16,0 6-8 0,-18-6-10 0,11 5-7 15,-21-1-7-15,-7 6-8 0,10 6-13 0,-19-1-18 16,9 1-13-16,-8 2-13 0,8 7-19 0,-9 4-21 0,10 1-75 16,8-1-93-16,-1 6-81 0,19 4-93 0,-1 0-163 0,9-1-103 15,0 2-62-15,9 0-30 0</inkml:trace>
  <inkml:trace contextRef="#ctx0" brushRef="#br0" timeOffset="63467.72">21379 14064 187 0,'-9'-15'566'0,"9"0"-21"15,0 6-196-15,0-6-123 0,9 5-50 0,-1 0-6 0,2 0 12 16,6-5 13-16,2 5 6 0,8 1 3 0,1-1 0 15,-1 5-5-15,8 0-22 0,1 0-34 0,8 5-32 0,-8 0-31 16,10 5-16-16,-3 5-11 0,-7 0-11 0,8 5-8 0,0 4-5 16,-8 5-8-16,-1 1-7 0,0 10-7 0,-7-2-6 15,-1 6 1-15,-8 0 0 0,-1 10-1 0,-8 1-1 0,0-2 0 16,-9 1-2-16,-9-5 3 0,0 0 2 0,-8 0-2 16,-1-5-2-16,-8-5 0 0,9-5 1 0,-10-4 0 0,-6-1 1 15,6-9 2-15,1-1-1 0,0-4 3 0,0-6 3 16,0-4 1-16,9 0 1 0,-1-8 1 0,10-7 0 0,-10 0-2 15,18-9-1-15,-9-6-1 0,9-4-3 0,0-5-1 0,9 0-1 16,-9-6 1-16,9 7-1 0,0-11 5 0,7 5 0 16,-6-4 1-16,7-1 3 0,-7 4 3 0,6-4 6 0,-7 6 3 15,0 4-3-15,-1-1 6 0,0 6 7 0,-8 0 2 0,0 11 1 16,-8-3-2-16,0 3-7 0,-1 8-3 0,-9 0-2 16,1 0-14-16,-10 10-17 0,2 0-15 0,-1 10-16 0,-9-5-25 15,9 10-61-15,0 4-95 0,0 0-90 0,0 1-101 16,17 5-170-16,1-1-108 0,-1-4-71 0,9 10-27 0</inkml:trace>
  <inkml:trace contextRef="#ctx0" brushRef="#br0" timeOffset="63906.21">20276 14381 513 0,'-17'-6'578'16,"8"6"-174"-16,0-4-135 0,1 4-73 0,-1-5-48 0,18 5-12 15,-1-5 4-15,10-4 0 0,8 3-4 0,-1-4-8 16,12 6-9-16,13-6-9 0,3 5-10 0,8-5-17 0,-1 0-28 16,10 0-23-16,-1 6-14 0,1-5-12 0,8 4-39 15,-8-5-57-15,7 5-64 0,-7-1-76 0,0 2-122 0,-10-2-158 16,1 2-103-16,-8-1-59 0</inkml:trace>
  <inkml:trace contextRef="#ctx0" brushRef="#br0" timeOffset="64375.98">24401 15391 484 0,'-17'-23'822'16,"-9"-3"12"-16,-9 3 5 0,0 8-262 0,-9 4-246 15,1 2-139-15,-9 5-74 0,10 4-34 0,-12 0-18 0,2 4-11 16,9 5-4-16,8 2-6 0,10 4-10 0,-2 8-11 0,19 3-5 16,8 3-11-16,8 4-7 0,19 2-3 0,7 4-7 15,18 5-3-15,9-5-1 0,8 5-6 0,0 0-6 0,9 0-3 16,-8-4 0-16,9 2 0 0,-10 3 3 0,-8-6 2 16,-9-5 3-16,-9 1 5 0,-8-2 3 0,-9 3 8 0,-9-7 3 15,-17-1 6-15,0-3 6 0,-17-1-1 0,-9 6 2 0,-9-5 1 16,-8-2-1-16,-17 2-8 0,-11-1-12 0,2-5-25 15,-18 6-76-15,0-1-105 0,1 0-104 0,-10 2-145 0,-8-7-178 16,8 5-99-16,-17 1-52 0,2-1-16 0</inkml:trace>
  <inkml:trace contextRef="#ctx0" brushRef="#br0" timeOffset="64673.45">19304 17507 197 0,'-53'10'811'0,"10"-1"18"0,9-4 9 16,7 0-209-16,1 0-191 0,8 0-175 0,10-5-115 0,8 0-57 15,8 0-25-15,2-5-12 0,24 0-7 0,0-5-4 0,19 1-12 16,17-1 1-16,-2-6 3 0,20 8-2 0,7-7-6 0,1-1-5 15,17 3 1-15,-1-7 1 0,10 1-1 0,-2-1-2 16,12 0-4-16,-11 0-1 0,10 1-5 0,0-6 1 16,-10 7-3-16,0-2-4 0,-7 4-11 0,-12 3-12 0,3 3-24 15,-19-6-33-15,-15 6-72 16,-1 7-97-16,-20-2-81 0,-13 5-72 0,-12 0-78 0,-16 0-90 0,-18 5-132 0,-16-2-51 16,-19 13 29-16</inkml:trace>
  <inkml:trace contextRef="#ctx0" brushRef="#br0" timeOffset="64877.01">19365 17711 298 0,'-79'20'836'16,"18"-10"12"-16,17 5 5 0,10-9-209 0,25-3-233 0,18 3-190 16,25-6-108-16,10-9-59 0,17-3-28 0,18 3-11 15,8-9-2-15,16-4-1 0,20 4 0 0,6-3 0 0,28-2-1 16,-3-6-1-16,13 4 4 0,6-5 0 0,-7 6 5 0,7-6 5 16,-8 1 6-16,0-1 5 0,-10 2 5 0,3-1 3 15,-10 4 0-15,-1 1-3 0,-9-1 0 0,-7 1-5 0,0-1-6 16,-19 5-5-16,-17 2-2 0,2-3-4 0,-20 8-7 15,-16-2-14-15,-1 0-14 0,-16 5-17 0,-8 0-20 0,-1 0-39 16,-19 1-106-16,2-1-112 0,-1-5-120 0,-8-3-197 0,7 2-106 16,-6-4-64-16,-2 7-29 0</inkml:trace>
  <inkml:trace contextRef="#ctx0" brushRef="#br0" timeOffset="65096.21">28239 15045 39 0,'-18'-25'871'0,"-9"2"20"0,3-3-10 0,-11 7-4 16,0-1-386-16,0 7-244 0,0 1-138 0,-8 2-81 0,-1 6-74 15,1 0-132-15,0 4-129 0,-2 0-184 0,3 4-153 16,-2 7-104-16,1-2-60 0,1 0-25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4T10:18:46.43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508 11035 77 0,'0'-5'204'0,"0"0"-51"0,0 0-43 0,0 5-31 16,0-5-14-16,0 5-11 0,0-5-9 0,0 5-3 0,0 0 2 16,-7 0 1-16,7 0 3 0,0-5 1 0,0 5 1 0,0 0-2 15,0 0-1-15,0 0-3 0,-9 0-2 0,9-5-4 0,0 5-4 16,0 0-2-16,0 0-5 0,0 0-3 0,-9-4-4 15,9 4-2-15,0 0-5 0,0 0-3 0,-8-6-3 16,8 6-1-16,0 0 0 0,-9 0-1 0,9 0 0 0,-8 6-2 16,-2-6 1-16,2 0 0 0,-1 4-1 0,0-4-1 0,-8 10 0 15,9-5-2-15,-10 5 1 0,1 0 1 0,0 4-2 16,9 1 0-16,-12 0 1 0,5 3-1 0,5-3 1 0,2 1 1 16,-1 4 1-16,0-7 0 0,9 7 2 0,-7-1 1 0,7 1 2 15,0 0 1-15,7 4 0 0,-7-5 0 0,9 7 1 16,-9-3 0-16,9 2-2 0,9 5 1 0,-10-7-1 0,-1 2 0 15,13 5 1-15,-12-6-2 0,9 6-4 0,-8-7 0 16,-1 6-1-16,10-4-1 0,-10 5 1 0,1-1 0 0,-1-4 0 16,-8 4 0-16,9 0 5 0,-9 0 1 0,0 1 3 0,0-1 3 15,0 5 3-15,-9-9 1 0,1 4 2 0,-1-1 5 16,-8-3 5-16,8 1 7 0,-8-3 5 0,8-3 9 0,-7-1 5 16,-4-4 8-16,5 5 4 0,-3-10 1 0,0 4-4 15,1-4-6-15,-1 0-8 0,2 0-9 0,6-5-9 0,-7-2-10 16,9 3-9-16,-1-6-9 0,0 6-25 0,9-12-33 0,-8 6-36 15,8-9-38-15,0-2-47 0,0-3-68 0,0-6-115 16,0 1-122-16,0-11-55 0</inkml:trace>
  <inkml:trace contextRef="#ctx0" brushRef="#br0" timeOffset="266.97">7963 11519 245 0,'0'0'335'0,"8"0"-142"0,-8 0-84 0,9 0-41 0,9-5-17 0,-10 5-7 16,10-5-3-16,-1 0-1 0,0 5-3 0,0-5 1 15,9-5 1-15,-8 10-5 0,8-6-5 0,-9-4-2 16,9 10 2-16,-9-8 5 0,9 8 3 0,-8-6 3 0,-1 2-2 16,1 4 1-16,8 0-6 0,-9-5-4 0,1 5-6 0,-1 0-4 15,0 0-4-15,1-5-3 0,7 5-3 0,-16 0-2 16,8 0 0-16,1-5-1 0,-1 5-3 0,1 0-2 0,0 0-4 15,-2-5-5-15,2 5-16 0,8 0-28 0,-9-3-46 16,10-4-106-16,-10 2-146 0,0-5-89 0,1 1-49 0</inkml:trace>
  <inkml:trace contextRef="#ctx0" brushRef="#br0" timeOffset="658.6">9474 11420 127 0,'-18'5'261'0,"10"2"-110"0,-2-4-69 16,2 2-37-16,8 0-18 0,-9 0-7 0,9-5-3 16,0 5 0-16,0-5 2 0,0 4 6 0,0-4 5 0,0 6 10 15,9-6 6-15,-1 5 8 0,2-5 7 0,-2 3 6 0,-1-3 5 16,13 0 0-16,-3 7-5 0,-9-7-3 0,9 0-5 16,1 0-5-16,-1 0-4 0,1-7-3 0,-1 7-4 0,9 0-2 15,-9-3 3-15,10-2-2 0,-10-1-2 0,10 2-3 0,-2-1-2 16,1 0-2-16,-9 0-4 0,9 0-4 0,-8-5-4 15,-1 10-4-15,-8-5-3 0,7 1-5 0,-6-2-3 0,7 6-5 16,-7-4-7-16,-2 4-14 0,-8 0-20 0,8-5-29 16,1 5-38-16,-9-5-62 0,0 0-114 0,0 5-124 0,-9-4-72 15</inkml:trace>
  <inkml:trace contextRef="#ctx0" brushRef="#br0" timeOffset="846.61">9369 11752 324 0,'0'6'291'15,"0"-1"-121"-15,0-1-70 0,0-4-33 0,8 6-8 0,1-6-1 16,0 4 0-16,-1-4 3 0,10 0 2 0,-1 0 0 16,1 0-5-16,17-4-11 0,-9-2-15 0,17 2-12 0,-8-1-9 15,8-5-9-15,1 4-23 0,0-4-38 0,-1 2-85 0,-9-2-169 16,10 0-98-16,-1 0-52 0</inkml:trace>
  <inkml:trace contextRef="#ctx0" brushRef="#br0" timeOffset="1567.67">10959 11763 195 0,'-9'-5'345'0,"0"-1"-135"15,9 2-88-15,0-2-45 0,-8 2-22 0,8-2-7 0,0 6-1 16,0-4 0-16,0 4-3 0,0 0-1 0,0-4-5 16,0 4-7-16,0 0-6 0,0 4-11 0,8-4-5 0,-8 4-5 15,0-4-1-15,9 10-2 0,0-4 2 0,-1 4 1 16,0-1 3-16,2 5 1 0,-2 2 2 0,1 3 2 0,8 1 0 15,-9-1 0-15,12 1 1 0,-13 4 1 0,10 1 2 0,1-1 1 16,-2 1 3-16,3-1 1 0,-11 5 5 0,9-4 0 16,1-1 1-16,-1 1-1 0,1-1 1 0,-10-4 7 0,10 0 5 15,-1-1 6-15,1-5 8 0,-2 1 14 0,-6-6 17 16,7 2 22 0,0-1 25-16,-7-6 24 0,-3-4 27 0,11 5 23 0,-10-10 14 0,10 5 1 0,-9-10-9 0,9 0-15 15,-10-4-24-15,9-5-30 0,-8-7-35 0,-1 3-32 0,1-7-25 16,-9 1-15-16,0-5-8 0,0-6-11 0,-9 2-4 0,1-7-4 15,-1 2-4-15,-8 0-3 0,-1-2-1 0,1 0-1 0,-1-3-3 16,-8 4 2-16,1-5 0 0,-1 5-2 0,8-4 3 16,-8 2-1-16,9 5 0 0,-1 0 0 0,0-2-4 15,10 4-1-15,-9 3 0 0,8 3 2 0,9-1 0 0,0 9 0 16,0-5 1-16,0 7 0 0,9-2 0 0,0 5 1 0,7 1-1 16,2 0-1-16,8-1-1 0,1 5-1 0,6 1 1 0,4-1 0 15,5 0 1-15,10 5 3 0,1-4 0 0,-2 4 0 16,0-4 0-16,11 4 2 0,-1 5 0 0,-8-5-1 15,7 0 1-15,-8 4-1 0,0-2-3 0,1 3 2 0,-10 0 0 16,1 0 1-16,-10 0 1 0,1 0-1 0,-9 5-2 0,10-5-5 16,-21 5-5-16,12 0-9 0,-11 0-17 0,-6 0-25 0,-1 0-36 15,0 0-40-15,0 0-43 0,-9 5-36 0,7-5-33 16,-7 0-26-16,0 0-17 0,10 5-15 0,-10-5-32 16,0 0-78-16,0 0-86 0,-10 5-27 0</inkml:trace>
  <inkml:trace contextRef="#ctx0" brushRef="#br0" timeOffset="2209.95">11696 11489 172 0,'-8'0'276'0,"8"0"-94"0,0 0-58 15,-9-6-32-15,9 6-19 0,9-3-8 0,-9-4-6 16,0 7-3-16,8-3-5 0,1-8-2 0,-1 7-9 0,2-6-7 16,7 5-5-16,-9-3-4 0,10 1 0 0,0-2-1 15,-1 3 0-15,0-3 1 0,0 4 1 0,1 0 2 0,-1 1-1 16,1-2 0-16,-1 6-1 0,0-5-4 0,1 5-1 0,-1 5-1 16,1 1-2-16,-2-2 0 0,2 6-2 0,0-1-2 15,-1 6 0-15,-9 5 0 0,10-6 0 0,-9 7-1 16,-1-2-1-16,1 4-1 0,0 3-2 0,-9-3 0 0,0 7-1 15,0 1 0-15,-9-3 0 0,0 6-2 0,1 0-1 0,-9 1 1 16,-1-1-1-16,1-5-1 0,-8 5 2 0,-2-4-3 0,9-6 2 16,-8 0-1-16,9-4 3 0,-9-1-1 0,-1-3 1 15,11-3 1-15,-11-3 1 0,10 6 3 0,0-12 3 16,-1 2 4-16,0-3 2 0,10-6 4 0,-9 3 9 0,7-6 5 16,-7-4 12-16,9 0 5 0,-1 0 6 0,9 1 3 0,-8-5-1 15,8-2-3-15,0-3-8 0,0 5-6 0,0-1-12 16,8-5-7-16,-8 6-8 0,9-6-6 0,-1 5-5 0,1 7-1 15,9-8-3-15,-10 6-1 0,9 5-2 0,1-5-1 16,0 6-1-16,-1 4 0 0,0 0 0 0,0 0-1 0,1 4 0 16,-1 6 1-16,1 0-2 0,-1 1 1 0,0 2 0 0,1 7 1 15,-1-5-2-15,1-1 0 0,-2 6 2 0,2-6-1 16,-9 6 0-16,8-1 0 0,0 1-1 0,-7-1-1 0,7 7-5 16,0-13-17-16,-8 7-23 0,8 0-28 0,9-1-30 0,-9 1-43 15,11-6-78-15,-3-3-193 0,8 4-95 0,4-12-41 16</inkml:trace>
  <inkml:trace contextRef="#ctx0" brushRef="#br0" timeOffset="3070.41">12842 11650 100 0,'0'0'191'0,"0"-5"-41"16,-8 5-34-16,8 0-28 0,0 0-20 0,-9-5-11 0,9 5-5 16,0-5 1-16,-8 5-1 0,8-3 2 0,0 3 1 0,0-6-2 15,0 6-6-15,0-6-3 0,0 2-5 0,0 4-5 16,0-5-6-16,8 0-4 0,-8 0-6 0,0 5-5 16,9-5 0-16,-9 0 0 0,8 5-3 0,1-4 0 0,0 4-2 15,0 0-2-15,-1-6-2 0,1 6 1 0,0 0 0 0,8 0-1 16,-9 6 1-16,9-6 1 0,3 4 2 0,-13 6 3 0,2 0 3 15,9 5 1-15,-10-1 1 0,0 1-1 0,10 10 0 16,-9-6-1-16,-1 6-1 0,1-1-3 0,-9 5-1 16,9 0-2-16,-1 1-2 0,-8-1 0 0,0 0-4 0,0 1 1 15,0-2-2-15,0-3 0 0,0 1-1 0,0-8 2 0,0 6 2 16,-8-9 5-16,8 0 5 0,0-5 13 0,-9 0 19 16,9-5 28-16,0-1 34 0,0 1 41 0,0-5 42 0,0 5 26 15,0-10 9-15,0 5-1 0,0-9-14 0,0-1-21 0,0-5-32 16,0 0-39-16,0-3-43 0,0-3-22 0,0-3-15 15,0 4-12-15,9-5-6 0,-9 1-3 0,8 0-3 0,2 0-3 16,-2-6-4-16,0 6-6 0,1 4-1 0,0-5 2 16,0 2-1-16,8 3-1 0,-7 1 0 0,-3 4 0 0,3 0 0 15,6 1 0-15,-7 4-1 0,0 0 0 0,0 0-1 0,8 5 1 16,-8 0-2-16,8 5 0 0,-8 0-1 0,8 0 0 16,-9 5-1-16,10 0-2 0,-2 5-1 0,-6-5-1 0,7 10 0 15,1-1 1-15,0 1-2 0,-10 0-2 0,-1 4 0 16,11 1 0-16,-8-1 1 0,-1 5-2 0,-2-4 0 0,3 4-1 15,-2-4 3-15,-8 5 3 0,9-1 1 0,-9-4 0 0,9 4 1 16,-9 1 2-16,0-5 0 0,0 3 1 0,0-4-2 16,0 1 0-16,0 0 2 0,-9-5 0 0,9 4 0 15,0-4 2-15,0-5-6 0,0 4-14 0,0-5-29 0,9 1-35 16,-9 0-41-16,0-4-40 0,8-2-37 0,1 2-38 0,-1-6-41 16,10 0-65-16,0-6-114 0,7-4-76 0,-7 0-31 0</inkml:trace>
  <inkml:trace contextRef="#ctx0" brushRef="#br0" timeOffset="3820.84">14215 11552 371 0,'-9'0'252'0,"1"0"-112"16,-1 6-58-16,0-6-38 0,9 0-14 0,-9 0-8 0,9 5-4 15,0-5-3-15,0 0 2 0,0-5 0 0,0 5-3 0,0 0 5 16,9 0 4-16,-9 0 0 0,9-6 3 0,-9 6 3 15,9 0 5-15,-1 0 2 0,1 0 4 0,0-4-2 16,7 4-3-16,2-6-2 0,-1 2-2 0,0 4 1 0,3-6-2 16,5 2-2-16,-8-2 0 0,9 3 0 0,-9-2 3 0,9 0 0 15,0 0 3-15,-8 0 0 0,8-5-2 0,-1 4 0 16,-7-4-3-16,0 7 1 0,-1-2-4 0,1-1-2 0,-2 2-4 16,-6-1-2-16,7 5-2 0,-9-5-1 0,-8 5 0 15,9-5 2-15,0 5 1 0,-9 0 2 0,0 0 1 0,0 0 2 16,0 0 0-16,0 0 2 0,0 5-1 0,0 5 2 0,-9 0-3 15,0-2 0-15,1 8-3 0,-1 9-2 0,1-1-3 16,-9 5-2-16,-1 0-3 0,-1 1-3 0,3-6-1 0,-1 6-3 16,-1-1 1-16,1 0-2 0,-9 0 0 0,8 1 0 15,1-1-1-15,-1 0 1 0,1 1-2 0,0-1 0 0,7-5-1 16,-6-4 1-16,7-1 1 0,-9 1-1 0,10-1 0 0,1-3 0 16,-4-3 2-16,11-3 3 0,-9-5 9 0,9 5 15 15,0-10 21-15,0 5 21 0,0-5 21 0,0 0 16 0,9 0 8 16,2-5 2-16,-4-5-1 0,1-5-16 0,10 2-21 0,7-8-19 15,-6-3-22-15,6 0-15 0,2-5-8 0,-11-1 0 16,10 6-4-16,-8-6 5 0,-1 6 2 0,10-1 6 16,-11-3 1-16,3 7 1 0,-10 1 3 0,7 2-4 0,-6 3-2 15,-2-1 0-15,1 8-3 0,-9-2-5 0,8 5-3 0,1 0-3 16,-9 0-3-16,0 0-3 0,9 5-3 0,-9 0-5 0,0 0 0 16,0 5 0-16,8 0 1 0,-8 0-1 0,0 5 4 15,8 3 0-15,-8 8 0 0,0-6 2 0,10 8 1 16,-10-2-1-16,8 3 0 0,-8 0 2 0,0 7-3 0,9-3 2 15,-9 1-3-15,9 0 0 0,0 1 0 0,-9-1 1 0,0 0-1 16,8 0 0-16,-8-4 0 0,8 5 0 0,-8-6 1 16,10 1-3-16,-10-7 0 0,7 2 0 0,-7-1-2 0,0-4-3 15,10-4-3-15,-10-1-7 0,8-1-11 0,-8-5-17 16,9 2-24-16,-9-2-37 0,10-4-41 0,-3 0-41 0,3 0-38 16,6-4-45-16,11-6-64 0,-9 1-124 0,8-7-93 0,-1-4-36 15</inkml:trace>
  <inkml:trace contextRef="#ctx0" brushRef="#br0" timeOffset="4508.89">15682 11225 356 0,'0'-10'437'16,"-8"10"-173"-16,8-5-122 0,0 5-67 0,0 0-35 16,0 0-17-16,0 5-9 0,8 0 2 0,2 0 6 0,-10 10 4 15,8-6 2-15,9 12 6 0,-9-2 1 0,2 1 2 0,-1 3 0 16,8 2-4-16,-9 5-2 0,1-7-2 0,0 7 0 16,-1 0-1-16,1-1 0 0,-1 0-3 0,2 1 1 15,-2-7-3-15,0 2 0 0,2 1 1 0,-10-3 3 0,8-8 3 16,-8 4 3-16,9-4 7 0,-9 0 5 0,0-6 9 15,0 1 9-15,0-6 4 0,-9 6-1 0,9-4 8 0,-8-1 2 16,-2-1 2-16,2 2-5 0,0-2-4 0,-10 0-9 0,1 8-8 16,8-8-5-16,-8 5-9 0,0-4-7 0,-2 5-7 0,1 1-2 15,3-1-1-15,-3 3 0 0,0 2 0 0,9 0 0 16,-9 4-3-16,10 1 1 0,0-6 1 0,0 6-4 0,-2-1-1 16,2 7-3-16,8-13 0 0,-9 7-1 0,9-1 3 15,0-4 1-15,9 0 0 0,-9 0 0 0,0-1 0 0,8 0 2 16,2-4 0-16,-2-4 0 0,0-1-1 0,10-2-1 15,-1 3-1-15,1-6-1 0,0-6 0 0,-3 3 0 0,13-2-2 16,-2-5-2-16,-9-5 0 0,9 5-2 0,0-4 0 0,-8-6 1 16,-1 5-2-16,0-3 1 0,0 2 0 0,-7-4 3 0,-3 1 1 15,2-5 1-15,1 3 0 0,-10 3-1 0,8-7 2 16,-8 6 0-16,0-1 0 0,0 2 1 0,0-3 5 16,-8 6 1-16,8 6 3 0,0-7 2 0,0 12 0 0,-10-6 2 15,10 6-5-15,0 4-2 0,0-5-7 0,-9 5-4 0,9 0-2 16,0 5-3-16,-7 5-4 0,7-2 0 0,0 4 0 15,-10 1-1-15,10 2 1 0,0 0-1 0,0 4-1 0,0 1 2 16,0-5 1-16,10 4-1 0,-10 0 0 0,7 1 2 16,-7-5-1-16,9 5 2 0,-9 0 0 0,10-7 0 0,-2 3 0 15,2-3 0-15,-3 2 1 0,-7 0-1 0,18-5-1 0,-10 0 0 16,1 4 1-16,9-4-2 0,-10-1 1 0,10-3 3 16,-10-2-3-16,10 7 3 0,-1-8-2 0,-9 3 1 0,9-6-4 15,1 0 0-15,-1 6-4 0,1-6-7 0,-1-6-9 16,1 6-13-16,-1-6-15 0,-7 3-22 0,-3-2-29 0,11-1-39 15,-9-4-36-15,-1 1-34 0,10-6-22 0,-10 6-21 0,10-11-17 16,-10 5-20-16,9-3-35 0,-7-8-63 0,6 3-89 16,-7-3-33-16</inkml:trace>
  <inkml:trace contextRef="#ctx0" brushRef="#br0" timeOffset="4946.83">16047 10751 312 0,'8'-9'376'0,"-8"-7"-151"0,10 8-91 0,-2-2-44 15,9-5-18-15,0 5-7 0,1-4-3 0,-1 4-5 16,1 0-2-16,7 0-1 0,2-1-2 0,-1 3-6 16,0 3-8-16,9 0-7 0,-9 0-3 0,0 0-2 0,0 0-2 15,0 5-3-15,-9 0-4 0,1 5-4 0,-1 5-3 0,-8 0-3 16,0 4-3-16,-9 1-1 0,0 5 0 0,0-2-1 0,-9 7 1 16,0 5-1-16,-8-6 0 0,-1 5-2 0,-9 1 1 15,11-6 1-15,-2 0 1 0,2 0 0 0,-11-3 2 16,10 3 2-16,0-10 6 0,-1 1 12 0,10 1 14 0,-10-7 16 15,9 0 22-15,2-4 23 0,-3 0 25 0,10 0 22 0,0-5 14 16,0 0 5-16,0 0-1 0,0 0-7 0,10 0-18 16,-3-5-17-16,2 0-25 0,9 0-25 0,-10-4-21 0,18 0-15 15,0 3-15-15,1-9-10 0,7 5-6 0,2 2-17 16,-3-8-25-16,11 6-50 0,0-4-65 0,-1 3-65 0,9-3-73 16,9 0-142-16,-9-6-152 0,9-1-80 0,-10 8-33 0</inkml:trace>
  <inkml:trace contextRef="#ctx0" brushRef="#br0" timeOffset="5556.99">17254 11142 210 0,'-9'0'279'0,"9"0"-94"0,0 0-62 0,0 0-36 16,0 0-14-16,-8 0-6 0,8-6 2 0,0 6 0 0,0 0-4 16,0 0 0-16,0 0-5 0,0 0-2 0,0 0-7 15,0 0-10-15,0 0-10 0,0 6-7 0,0-6-8 0,0 0-6 16,0 6 1-16,0-6 3 0,0 3 8 0,8 7 4 16,-8 0 5-16,9 0 4 0,-9 5 3 0,9-1 1 0,-1 1 1 15,1 5-3-15,-1-1-2 0,10 0 4 0,-9 7 0 16,0 3 1-16,8-6 1 0,1 7-1 0,-9 4-1 0,9-4 2 15,-11 4-3-15,10-1-5 0,1 8-4 0,-10-8-3 0,10 6-4 16,-1-4-1-16,1 4-3 0,-1 0-5 0,0-6-4 16,0 2-3-16,0-1 0 0,3 1-2 0,-4-6 0 0,1-5 1 15,-8 1 2-15,9-5 5 0,-1-6 11 0,-8 0 23 0,-1-4 36 16,1-5 49-16,-9 1 38 0,8-6 24 0,1 0 16 16,0-11 5-16,8 1-12 0,-8-8-14 0,7-8-29 0,-6-3-44 15,0-5-32-15,-3 0-21 0,1-4-13 0,2-7-6 16,-2 0 7-16,-8 2-5 0,9-6-8 0,-9 0-5 0,0-4-6 15,9 4-3-15,-9-10-6 0,0 6-6 0,0-2-4 0,7-4-3 16,-7 6 1-16,0-6-2 0,10 10-2 0,-10 1-1 16,0-1 1-16,9 11-4 0,-9-1-6 0,0 4-11 0,9 9-9 15,-9 3-15-15,8-3-23 0,-8 8-61 0,8 3-85 16,2 0-75-16,7 12-63 0,0-8-88 0,0 6-179 0,9 5-102 16,1 0-47-16,-11 5 21 0</inkml:trace>
  <inkml:trace contextRef="#ctx0" brushRef="#br0" timeOffset="6121.72">18392 11748 190 0,'-9'4'320'0,"1"-4"-133"0,-2 6-82 0,-7-1-39 0,0 5-18 15,9-2-2-15,-12 8 5 0,5-2 5 0,-3 1 2 16,1 4 4-16,-10 1 2 0,19 0-4 0,-9-1-6 15,-1 1-8-15,9 4-10 0,1-5-4 0,0 7-2 0,-2-8-1 0,10 7-5 16,0-6-2-16,0 1 1 0,0 0 1 0,10-6-1 0,-2 5-3 16,0-3-1-16,10-8-2 0,-1-2 0 0,0 0-2 0,2-3-1 15,6-3-1-15,-7-3-2 0,8-3-1 0,-1-3-2 16,1-2 5-16,1-3 18 0,-10-1 15 0,9 1 13 0,-9-6 12 16,-8 5 11-16,9-3 9 0,-10-8 14 0,0 7 18 15,2-1 4-15,-10-5-2 0,9 7-5 0,-9-2-1 0,0 5 0 16,0-4-1-16,-9 4-6 0,9 0-20 0,-10 7-18 15,10-2-12-15,0-1-9 0,-8 6-11 0,8 0-13 0,0 0-9 16,0 5-10-16,0-5-5 0,0 5-3 0,-8 5-4 0,8-5 0 16,0 5-3-16,0 5 3 0,0 1-1 0,0-1 1 15,0 3 2-15,0 2 0 0,0 0 0 0,0 4 0 0,0 1 0 16,8-6 2-16,-8 6-1 0,0-1 0 0,8 1-2 16,-8-1-2-16,10 1-2 0,-1-1-4 0,-9-4-5 0,8 5-15 15,9-1-20-15,-8-4-25 0,0 5-27 0,0-6-29 0,-1 1-31 16,10-5-27-16,-10 0-24 0,10 3-18 0,-1-3-15 15,1 0-24-15,-2-10-49 0,1 6-119 0,0-6-61 0,3 0-26 16</inkml:trace>
  <inkml:trace contextRef="#ctx0" brushRef="#br0" timeOffset="6465.63">18886 11904 131 0,'0'-5'456'0,"0"5"-143"0,0 0-135 0,0 0-79 16,0 0-44-16,9 5-23 0,-9 0-8 0,0 5 0 0,9-1 2 16,-9 1 1-16,8 4 0 0,1 1 2 0,0 1-1 15,-9 7-2-15,17-3-3 0,-17-1-5 0,18 6-4 16,-11 0-2-16,3-6 0 0,0 1 0 0,-2 4 0 0,1-5 1 16,-2-3 2-16,11 3 2 0,-18-5 3 0,9 2 7 0,0-7 11 15,-1-5 17-15,1 6 29 0,-9-5 38 0,8 0 44 0,-8-5 43 16,0 0 25-16,10 0 18 0,-10-10 5 0,8 0-8 15,0 1-19-15,2-11-31 0,-2 0-44 0,1 1-42 16,-9-4-28-16,8-3-23 0,1 2-13 0,0 0-11 0,-9-6-7 16,7 2-10-16,-7 2-3 0,0-3-3 0,11 4-2 0,-11-3-1 15,0 3-3-15,0 6-2 0,7-1-3 0,-7 2 0 0,0-3-3 16,0 11-2-16,0-4-4 0,9 4-8 0,-9 0-13 16,0 6-32-16,0-2-55 0,0 2-72 0,10-1-65 15,-2 5-57-15,1 0-53 0,17 0-68 0,-9 0-138 0,9-6-88 16,0 6-17-16,0 0 25 0</inkml:trace>
  <inkml:trace contextRef="#ctx0" brushRef="#br0" timeOffset="6934.94">19503 11767 337 0,'-8'10'440'0,"-10"0"-174"0,1 0-119 0,9 4-65 0,-2 1-31 16,2-5-12-16,8 4-6 0,-9 1-1 0,9-5-1 16,0 5 1-16,0-6 1 0,9 6-1 0,-9-5-3 0,8-6-6 15,2 6-4-15,-2 0 0 0,1-6-2 0,9-4 1 16,-10 0 2-16,9 0 1 0,0-4 1 0,-8-2 1 0,8 2 3 16,-8-6 2-16,0 6 4 0,-1-6 4 0,1-5 0 0,-1 6 7 15,2-1 10-15,-10-5 16 0,0 5 11 0,0 5 4 16,0-3 1-16,0 2 2 0,0 2-1 0,-10-2-9 0,10 1-15 15,0 5-16-15,0 0-15 0,0 5-11 0,0 1-8 16,10-2-6-16,-10 10-3 0,0 1 0 0,8 0-1 0,10 4 1 16,-1 6-1-16,1-7-1 0,7 7 1 0,-7 5-1 0,8-6-1 15,0 6 0-15,-9-1-1 0,9 0 0 0,0 0 0 16,-9-3 1-16,2 3 1 0,-1-6 0 0,-11 3 0 0,1-3-1 16,2 2 1-16,-2-5-1 0,-8-2 2 0,0-2 3 15,0-1 7-15,-8 0 12 0,-2-6 13 0,-5 1 21 0,-3 0 22 16,-1-6 23-16,-6 1 25 0,-1-5 17 0,-1 0 9 0,1-5-3 15,0 1-7-15,-9-2-13 0,8-4-16 0,3 0-17 16,6 0-21-16,0 2-18 0,1-2-9 0,9-1-7 0,-1 1-6 16,0 1-7-16,1 0-4 0,8-1-10 0,8 0-9 15,1-5-11-15,8 5-14 0,10-4-22 0,-1-1-59 0,9 0-97 16,-1 0-96-16,1 2-105 0,-1-3-195 0,9 3-122 0,-8-2-69 16,2 0-28-16</inkml:trace>
  <inkml:trace contextRef="#ctx0" brushRef="#br0" timeOffset="8598.09">22812 10738 43 0,'-9'0'159'0,"9"4"-44"15,-9-4-36-15,9 4-31 0,-8-4-21 0,8 0-12 16,0 0-4-16,-9 0 0 0,9 0-1 0,0 0 0 0,0 5 1 16,0-5 0-16,0 0 3 0,0 0 4 0,0 0 2 0,0 0 4 15,0 0 2-15,0 0 4 0,0 0 3 0,0 0 4 16,0 0-2-16,0 0-2 0,0 0 0 0,0 5-4 0,0-5 0 16,0 0-1-16,0 0 0 0,0 0 2 0,0 0 1 0,0 0-1 15,0 0-2-15,0 0-1 0,0 0-3 0,0 0-2 16,0 0-4-16,0-5-3 0,0 5-2 0,0 0-2 0,0 0-2 0,9 0-2 15,-9-5 0-15,0 5 0 0,0 0 0 0,0 0 0 16,0-4-1-16,0 0 2 0,0 4 6 0,0 0 0 16,0 0 5-16,0-6 0 0,0 6 2 0,0-6 5 0,0 6 3 0,0-4 1 15,0 4 1-15,0 0 1 0,0-4-1 0,8 4-1 16,-8 0 2-16,0-6-3 0,0 6 0 0,0 0-2 0,0-4 0 0,0 4-1 16,0 0 2-16,0 0 0 0,0-5 0 0,0 5 0 15,0 0 0-15,0 0 1 0,0-6-3 0,0 6-3 0,0 0-3 16,0 0-3-16,0 0-3 0,0 0-3 0,0 0-4 0,0 0-4 15,0 0 0-15,0 0-2 0,0 0-1 0,0 0-1 0,0 0 1 16,0 0 0-16,0 6-1 0,0-6 1 0,0 0 0 16,0 0 0-16,0 5 0 0,9-5 0 0,-9 4 0 0,0 2 1 15,0-2 1-15,9 0 1 0,-9 2 3 0,8 0 2 0,-8 2 3 16,8-3 1-16,2 5 1 0,-10 0 0 0,8-1 6 0,1 1 4 16,-1 5 9-16,2-5 4 0,-2 3 5 0,1 8 3 0,0-6 4 15,8 4 2-15,-10-5 0 0,4 7-2 0,5 3-6 16,2-5-3-16,-9 7-5 0,-1-3-1 0,10 2 0 0,-1-1-2 15,-8 0-1-15,8 2-2 0,-8-3-4 0,8 2-3 0,-9-1-1 16,2-5-5-16,7 1-2 0,-9 5-3 0,1-6-3 16,1-4-2-16,-3 3 2 0,4-3 0 0,-4 1-1 0,1-6 1 15,-8 4 0-15,10-5 0 0,-2-3 1 0,-8 3 5 16,9-4 5-16,-9-5 8 0,0 6 14 0,8-6 19 0,-8 4 27 16,0-4 27-16,10-4 16 0,-10 4 7 0,0-11 1 0,8 2-4 15,1-6-8-15,-9-5-20 0,9-3-21 0,-1-3-23 16,1-2-14-16,-1-7-5 0,-8-4-5 0,9 0-2 0,-9-6-2 15,9 2 0-15,-1-1-3 0,-8 0-4 0,10-4-4 0,-10-1-4 16,7 5-3-16,-7-1-4 0,9 3-2 0,-9 1-3 16,0 3-4-16,8-1-2 0,-8 4 0 0,0 6 0 0,0 5 0 15,10 0 1-15,-10 9-1 0,0-5 0 0,0 11 1 16,0-1-1-16,0 0-8 0,10 5-11 0,-10-6-19 0,0 11-35 16,7-4-53-16,-7 8-67 0,8-4-72 0,2 11-62 0,7-1-68 15,-1 0-125-15,12-2-137 0,-2 2-59 0,-1 6-1 16</inkml:trace>
  <inkml:trace contextRef="#ctx0" brushRef="#br0" timeOffset="9161.65">24019 11215 321 0,'0'0'304'0,"-9"-5"-122"0,0 5-74 0,0-4-39 15,1 4-22-15,-1 0-12 0,0 0-2 0,1 4-4 0,-10 1 1 31,10 0-1-31,-9 5-4 0,0 0-3 0,8-1-1 0,-9 6 2 0,1 4 1 0,-1-5 2 0,2 8 0 0,-3-3 0 16,1 4 1-16,11-3 1 0,-11 5-2 0,9-6-1 16,1 6-4-1,0-2-2-15,-2 3 3 0,10-3 0 0,-8-3 1 0,8 5 0 0,0-5-2 0,0-1 0 0,0 1 0 0,8-11 0 16,2 6-4-16,-2-10 0 0,0 5-3 0,1-5-1 16,0-5 0-16,7 0-2 0,2 0 0 0,1-5-2 0,-3 0 2 15,2-5 2-15,-1 0 4 0,1-4 2 0,-1-1 3 16,0 0 10-16,-8-4 11 0,9 0 10 0,-18-1 3 0,8 1 2 15,0-1 6-15,-8 1 6 0,9-2 10 0,-9 2 13 16,0 4 12-16,0-4 7 0,0 4 5 0,0 5 5 0,0-4 1 16,0 4-2-16,0 1-12 0,0 3-21 0,0 2-20 0,0-2-17 15,0 6-11-15,0-4-14 0,0 4-9 0,0 0-8 16,0 0-4-16,0 0-5 0,0 4-1 0,0-4-2 0,9 6 0 16,-9 4 1-16,0-6 0 0,0 5 1 0,0 1 0 15,8 6 2-15,-8-7-1 0,9 5 0 0,0 1-2 0,-9-5 2 16,9 5-1-16,-1-6 0 0,1 5-2 0,0 2-1 0,-1-6-3 15,1 0-5-15,-1 0-6 0,2-1-11 0,-1 1-17 16,9 0-29-16,-11-6-35 0,2 2-31 0,8-1-32 0,-8-1-32 16,9-4-31-16,-2 0-37 0,2 0-57 0,-9-4-96 15,9-1-81-15,-10-5-37 0</inkml:trace>
  <inkml:trace contextRef="#ctx0" brushRef="#br0" timeOffset="9944">24278 11255 303 0,'-7'0'283'0,"7"0"-117"15,0 0-74-15,0 0-40 0,0 0-14 0,0 0-1 32,0 4 2-32,0 1 6 0,0 4 2 0,7 1 1 0,-7 1 6 15,0-1 5-15,10 5-1 0,-10-6-5 0,10 5-4 16,-10 5 1-16,7-4 3 0,3 5 1 0,-10 0-3 0,8-1-5 15,0 1-6-15,1-2-4 0,0 8-3 0,8-6-6 0,-8-1-5 16,0 1 1-16,-1-1 0 0,10 0 0 0,-10-4 2 16,1 6 0-16,9-8-1 0,-10-3 0 0,0 5-2 0,1-5 4 15,0-7 5-15,1 8 10 0,-3-6 16 0,2 0 21 16,0-5 27-16,-9 0 30 0,8 0 25 0,-8-5 18 0,10 0 9 16,-10-6-4-16,0 3-9 0,0-7-18 0,0 0-22 15,0 2-27-15,-10-3-26 0,10-4-21 0,0 1-16 0,0 5-10 16,-8-7-7-16,8 7-6 0,8 0-6 0,-8-1-4 0,0-1-3 15,10 3-3-15,-2-2-1 0,9 0-2 0,-7 0-2 0,7-4 0 16,8 4-1-16,-7 0-2 0,7 0-1 0,-7 2-1 16,8-3 0-16,0 3 1 0,1 3-1 0,-1-5 0 15,-1 4 1-15,-7-2-2 0,8 2 3 0,-9 7 1 0,1-6 1 16,-10 5 1-16,10 0 1 0,-10 0 1 0,-8 5 0 0,9-5 3 16,-9 5 1-16,0-5 1 0,0 5 0 0,0 0-2 15,0 0 0-15,0 5-1 0,-9-5 0 0,9 5-1 0,-8 5 0 16,-10-5-1-16,10 9 0 0,-10-3 0 0,10 2 0 15,-1 1 1-15,-9 1 0 0,10 1-2 0,-1-2-1 0,9 1 0 16,-9-5 1-16,9 4 1 0,-8 1-3 0,8-5-1 0,0 4 0 16,0-9-1-16,0 5 1 0,8 0 0 0,-8-5-2 15,0 0 1-15,9-1 2 0,-9 2 1 0,9-1 2 0,-1-5-1 16,1-5-1-16,0 5 1 0,0-10 1 0,8 5 0 0,0-5 0 16,-9-5-1-16,10 0 2 0,-9 6 0 0,0-5 0 15,7-2-1-15,-7 2-1 0,-9-5 1 0,11 3 0 0,-11 3 2 16,7-2 1-16,-7 0 1 0,0 6 1 0,0-2 0 15,8 7 0-15,-8-6 0 0,0 5-1 0,0 0-2 0,0 0-4 16,0 5 0-16,0 0-2 0,0 0-3 0,0 5 2 0,9 0 0 16,0 4 0-16,0 6-1 0,7 0 3 0,-6 10 0 15,7-1 1-15,9 0 1 0,-8 5-1 0,8 6-1 0,0-1 2 16,-1 5-8-16,2 0 3 0,6 0-1 0,-6 0-2 16,-9 5-1-16,8-5 1 0,0 4-4 0,-9-2-2 0,1-3 5 15,-1 1-4-15,-9-4 0 0,10-6 1 0,-18 5 0 0,9-9-2 16,-9-1 1-16,0-5 2 0,-9-3 2 0,9-3 1 15,-18-3 2-15,2 0 1 0,-2-5-1 0,1 0 5 16,-9-5 2-16,-9 0 2 0,10-5 4 0,-12-5 5 0,12 1 6 16,-10 0 6-16,9-7 7 0,8 1-1 0,-7 1 2 0,16 0 1 15,-8-2-5-15,8-3-9 0,1-1-4 0,-1 1-5 0,9 0-4 16,9-1-8-16,-1-5-13 0,1 1-24 0,8 0-58 16,1 0-76-16,8-1-85 0,0-4-87 0,9-1-140 15,-9-4-160-15,18-1-89 0,-19 2-34 0</inkml:trace>
  <inkml:trace contextRef="#ctx0" brushRef="#br0" timeOffset="10241.72">25808 10787 120 0,'-9'0'441'16,"9"0"-150"-16,0 0-127 0,0 0-70 0,9 0-36 0,-9 0-15 15,8 0-6-15,1 0 0 0,8 0 1 0,-8 0-1 0,8 0-2 16,1 0-2-16,-2 0-1 0,4 0-1 0,4 0-3 16,-6 0 0-16,8 0-2 0,-9 0 0 0,9-7 0 15,0 7-3-15,-8 0-2 0,8 0-5 0,1 0-5 0,-2 0-6 0,1 0-4 16,1 0-2-16,-10 0-11 0,8 0-19 0,1 0-31 15,-8 0-50-15,-1 0-93 0,1-3-159 0,-1 3-82 0</inkml:trace>
  <inkml:trace contextRef="#ctx0" brushRef="#br0" timeOffset="10382.38">25922 10948 415 0,'-11'0'359'0,"2"3"-125"16,9-3-74-16,-7 0-46 0,7-3-24 0,7 3-15 15,-7 0-12-15,20-6-13 0,-3 2-12 0,-1-2-13 0,11 0-13 16,7 2-12-16,1 0-22 0,7-6-36 0,3 5-75 0,-2-5-177 16,1 0-104-16,-1 0-58 0</inkml:trace>
  <inkml:trace contextRef="#ctx0" brushRef="#br0" timeOffset="11213.21">26615 11914 204 0,'-7'0'486'16,"7"0"-142"-16,0 0-148 0,-10 0-89 0,10 0-46 15,10 0-27-15,-10 5-7 0,0 0 0 0,7-1 2 0,1 6 1 16,2 0 3-16,-2 0 4 0,10 5 5 0,-1 5 7 0,1-2 0 15,-2 7 2-15,2-1 3 0,-1 6 4 0,9-1 5 16,0 1 2-16,-8 4-2 0,6-1 0 0,4 2 0 0,-2 4-4 16,8-1-6-16,-7 1-6 0,-1 1-9 0,8-1-6 15,-7-5-5-15,0 6-6 0,-2-6-6 0,1-1-4 0,0-2-4 16,0-1-1-16,-8-7 1 0,-2-4 10 0,2 6 14 0,0-10 11 16,-10 0 13-16,9-1 21 0,-6-4 21 0,-4-5 27 15,-7 0 27-15,8-1 11 0,-8 0 1 0,9 3-3 0,-9-14-9 16,9 3-14-16,-9-5-19 0,0-6-23 0,9 1-23 0,-9-11-18 15,8 5-12-15,-8-9-5 0,0 0-2 0,0-10-1 16,0 0 0-16,0-5 2 0,-8-5-1 0,-1-6 1 0,-9-2 2 16,10-12-3-16,-10 0 2 0,1-8-1 0,0-7-4 15,0 1-6-15,-1-9-6 0,1-6-4 0,8 0-6 0,-8-10-4 16,8 0-3-16,-8-4 1 0,8 0-6 0,0-1 0 0,1 2 0 16,8-6-2-16,-9-1-1 0,1 5-2 0,-2-3-5 15,10 4-6-15,-7 4 2 0,-3 6 1 0,0 4-1 0,-6 11-1 16,7-2 1-16,-8 5-1 0,-1 12 3 0,1 3 7 15,0 6-1-15,-10-2 1 0,11 13-1 0,-2 2 1 0,2 6 2 16,-4 6 3-16,13-1 1 0,-11 10-4 0,10-1 3 0,-1 10-1 16,0-3 0-16,9 7 0 0,-9 1-3 0,9 7-1 15,0-2-3-15,0 0-2 0,0 4-3 0,0-4-1 0,9 6-3 16,0-2 1-16,0 6-1 0,6-3 1 0,3-2 4 16,2-2 1-16,5 4-1 0,0 3 2 0,-7-5 2 0,8-1 1 15,9 2 3-15,-9-6 1 0,0 5-2 0,9 0 2 0,8-5 1 16,1 6 0-16,-1-6 3 0,18 0-2 0,0 0-1 15,0-5 0-15,16 6-2 0,-7-6 0 0,8 5 1 0,8-5-2 16,-6 0 0-16,6 7 0 0,1-8 0 0,-9 7 0 0,0-7 0 16,1 8 0-16,-10-2 0 0,9 0 3 0,-17 5 1 0,0-4 1 15,-10-1 0-15,-7 5 1 0,-1 0-1 0,-16 0 0 16,-1 5-2-16,-9-5-4 0,0 5-8 0,-7-5-15 16,-3 5-27-16,3 0-39 0,-10 0-58 0,0 0-66 0,-10 5-56 15,3-5-52-15,-12 5-67 0,1 0-130 0,1 0-95 0,-8 0-42 16,7-1 7-16</inkml:trace>
  <inkml:trace contextRef="#ctx0" brushRef="#br0" timeOffset="11904.1">27483 9809 261 0,'0'-5'303'0,"-8"5"-91"0,8-5-69 0,-9 0-32 16,9 0-18-16,0 0-6 0,0 5-2 0,0-4-2 0,0-3-8 15,0 4-7-15,0-2-2 0,0-5-12 0,9 5-7 16,-9-5 1-16,8 5 7 0,2-5 6 0,-2 1 6 0,0 3 7 16,9-3 7-16,2-1 8 0,-11 2 9 0,9-4 3 0,1 2-1 15,8 6 5-15,-9-5 11 0,1 3 9 0,8-4 5 0,-1 6 1 16,1-2-3-16,2-4-8 0,-3 7-10 0,1-2-13 16,1 5-20-16,-2-5-18 0,10 5-15 0,-10 0-10 15,11 0-9-15,-11 0-6 0,0 5-6 0,-5 0-6 0,5-2-3 16,-8 7-1-16,1 0-2 0,-10 6-3 0,10-3-2 0,-9 3 1 15,-9-2-2-15,8 1 2 0,-8 1-2 0,-8 2-2 16,-1 2 1-16,0 0 2 0,-8 4 4 0,9-6 0 0,-19 2 0 16,9 1 2-16,-9-3 2 0,2 2 1 0,8 1 2 15,-18-8-1-15,9-3 0 0,9 5 1 0,-9-5 0 0,9 0 0 16,-11 0 0-16,21-6 0 0,-11 1 0 0,10 0 0 0,-1 0 12 16,0-5 0-16,2 5-2 0,7-5-1 0,0 0 0 15,0 0 2-15,0 0 0 0,0 0-1 0,0 0-11 0,0 0-1 16,7 0 0-16,2 0 1 0,8 4-2 0,-7-4-3 15,5 6-2-15,5-6 0 0,-4 4 2 0,10 7-1 16,-8-8 0-16,-1 9-2 0,9-3 2 0,-8 5-1 0,-1-4 1 0,0 5 0 16,10-1 0-16,-18 2-2 0,8-7 0 0,-9 5-2 0,1 1-2 15,-1 0 0-15,2-6-1 0,-10 1 0 0,0 0-1 0,-10 0 2 16,2 0 2-16,-1-2 0 0,-9 4 5 0,2-9 3 16,-11 7 0-16,1-4 2 0,-9-2 1 0,1 2 2 15,-10-2 2-15,8-4 1 0,-6 6 0 0,7-6-2 0,0 0 0 16,10 0 0-16,-1 0 0 0,8 0-3 0,1-6-1 0,8 6-3 15,0 0-11-15,1 0-15 0,8 0-31 0,-8 0-48 16,16 0-58-16,0 0-60 0,1 0-60 0,9 0-60 0,8 0-79 16,0-4-148-16,9-2-67 0,-10 6-24 0</inkml:trace>
  <inkml:trace contextRef="#ctx0" brushRef="#br0" timeOffset="12203.38">27232 10738 176 0,'-9'4'383'0,"1"0"-136"0,8-4-95 16,8 5-53-16,-8-5-26 0,9 0-8 0,8 0-5 16,0 0-4-16,9 0 0 0,1-5-3 0,-1 5-5 0,8 0-8 15,1 0-7-15,9-4 2 0,-9 0-1 0,8 4 6 0,1 0 5 16,-1-6 10-16,0 0 14 0,1 2 10 0,0 0 7 15,7 4 1-15,-8-6 7 0,1 2 13 0,-1-1 14 16,9-1 14-16,-9 2 11 0,2-6 6 0,-11 4 9 0,9 2 2 16,-8 0-2-16,-1-1-15 0,2 0-21 0,-11 0-25 0,2 0-20 15,-1 0-20-15,-9 0-17 0,0 5-17 0,-8-5-15 0,8 5-24 16,-9-6-44-16,-8 6-63 0,10 0-71 0,-2 0-70 16,-8 0-83-16,9 0-136 0,-9 0-142 0,0 0-72 15,0 0-9-15</inkml:trace>
  <inkml:trace contextRef="#ctx0" brushRef="#br0" timeOffset="12813.08">27883 11371 408 0,'-17'0'337'0,"8"-4"-142"0,-8 4-87 0,9 0-46 15,-2 0-22-15,0 0-10 0,-5 0-4 0,15 4 1 16,-10 6 6-16,10-4 4 0,-8 3 4 0,8 1 1 0,0 0 2 16,8 6 3-16,2-3-3 0,-2-3-3 0,-1 8-1 15,13-2-7-15,-4-1-5 0,10 3-5 0,-8 2-4 0,7 1-5 16,1-3-3-16,1 7-2 0,-1 1-3 0,1-3-1 0,-2 2-5 16,2 4 2-16,-2 0-1 0,1 0 1 0,-8 1 0 15,-1-1-1-15,0 0-1 0,-1 1 0 0,-5-1 1 16,-11-1 0-16,0-3-1 0,0 1-1 0,-11-3-2 0,4-3 1 15,-10-1 1-15,8-4 1 0,-17-5 1 0,9 5 2 0,-10-10 5 16,-7-5 7-16,7 4 15 0,-7-8 15 0,8 4 17 0,-1-5 30 16,10-5 25-16,-9 0 25 0,18-5 15 0,-10 6 9 15,10-6-1-15,-1-5-9 0,9 7-15 0,0-7-27 16,0-5-23-16,9 1-24 0,-1-1-21 0,10-4-15 0,-10-1-10 16,18-4-7-16,-9-1-2 0,1 2-1 0,8-6-2 0,-10 5-3 15,4-6 2-15,5 6 13 0,-8-4 14 0,-7 3 14 16,6 1 12-16,-7 5 8 0,0 4 6 0,-9-5 6 0,9 11-1 15,-9-1-11-15,0 1-12 0,-9-1-14 0,0 7-12 0,0 3-10 16,-17-5-6-16,9 4-5 0,-17 1-3 0,7 7-1 16,-7-3-5-16,-10 6-3 0,9-5-3 0,1 5-7 0,6 0-15 15,3 0-32-15,-1 5-46 0,9 1-55 0,-1 3-51 16,9 1-48-16,2-2-41 0,-3 4-39 0,20-2-46 0,-3-1-84 16,2-5-101-16,0 6-29 0,10-4 6 0</inkml:trace>
  <inkml:trace contextRef="#ctx0" brushRef="#br0" timeOffset="13471.14">28456 11455 225 0,'0'-5'370'0,"0"5"-116"16,0 0-83-16,0 0-45 0,0-5-20 0,0 5-7 0,9-5-2 16,0 5-8-16,-9-5-8 0,7 2-11 0,12-4-10 15,-10 2-7-15,0-5 1 0,8 6 3 0,0-6 6 0,0 1 10 16,0 3 12-16,1-4 14 0,-1 0 18 0,1 1 15 0,-2-1 18 16,1 0 9-16,1 6 2 0,1-5 0 0,-2-1-6 15,-9-2-7-15,0 9-13 0,10-8-15 0,-9 7-24 0,-1-5-19 16,-8 3-14-16,10 6-14 0,-10-5-9 0,0 1-10 15,0 4-9-15,8 0-6 0,-8-6-3 0,0 6-5 0,0 0-2 16,0 6-3-16,0-6-2 0,-8 4 0 0,8 1 0 0,0 4-1 16,-10 1-1-16,10 4-1 0,-8 8 1 0,-1-3 0 15,1 0 1-15,-2 5 0 0,2 1 2 0,-10 4-1 16,11-5 1-16,-12 6 0 0,1 3 1 0,11-3 0 0,-11 5 1 16,1-2-1-16,8-3-2 0,-8 3 1 0,-1-2-1 0,1-3 0 15,8-3 0-15,-8 1 0 0,9-3 0 0,-2-3 0 0,3-1 0 16,-2 1-1-16,9-10 1 0,-9-1 1 0,9 1-4 15,-9-5 3-15,9 0-1 0,0 0 2 0,0 0 2 0,0-5 2 16,0-5-3-16,9 0 2 0,-9 0 3 0,9-10 0 16,0 1 1-16,-2-1-1 0,11-5-3 0,-9-4 0 0,-1 4 0 15,10-4 0-15,0 5 0 0,-10-7 0 0,9 3 1 16,1 3 0-16,-10-4-1 0,10 4 6 0,-11 1 3 0,3-1 3 16,-2 5 3-16,1 5-1 0,1 0-2 0,-3 2 2 0,-7 3 0 15,10-1-6-15,-10 2-3 0,0-2-5 0,8 6-4 0,-8 0 0 16,0 0-1-16,8 6-1 0,2 4 0 0,-2-5 0 15,1 3 2-15,-1 8-1 0,2-2 2 0,-2 5 0 16,0-4-1-16,2 10 0 0,6-5 0 0,-7 4 0 0,0 0-1 16,0 0 1-16,-1 5 0 0,1-4-2 0,-1 1 0 0,1 2 1 15,1-3-1-15,-2-1-1 0,-8 1 1 0,0-1-1 0,8-5-1 16,-8 1-3-16,9-1-2 0,-9-3-7 0,8-3-15 16,2-3-28-16,-2 0-57 0,-8 0-75 0,7-5-82 15,13 0-91-15,-2-5-191 0,-2-5-121 0,2-5-64 0,7 0-19 16</inkml:trace>
  <inkml:trace contextRef="#ctx0" brushRef="#br0" timeOffset="13752.76">29612 10644 33 0,'8'0'112'0,"-1"0"-47"0,3 0-30 16,-10-5-15-16,8 5-7 0,2 0-2 0,-10 0 0 0,9-5 2 16,-9 5 2-16,0-6 5 0,0 6 3 0,-9-3-1 15,9 3-1-15,0-5-1 0,0 0-1 0,-10 5-3 16,10-5-3-16,0 0-11 0,-8 5-11 0,8-5-19 0,-10 0-26 15,10 0-33-15,0 0-39 0,0 0-48 0</inkml:trace>
  <inkml:trace contextRef="#ctx0" brushRef="#br0" timeOffset="14065.64">29724 10449 193 0,'0'0'273'0,"0"-5"-74"0,0 5-61 15,0-5-39-15,0 5-21 0,0 0-12 0,0 0-6 0,0-5-6 16,0 5-5-16,0 0-6 0,0 0-7 0,0 0-8 0,0 0-8 16,-9 0-6-16,9 0-4 0,0 5 0 0,0-5 3 15,-8 5 5-15,-1 0 5 0,0 5 5 0,1-2 6 16,-2 2 7-16,-6 6 5 0,-12 3 0 0,13-5 3 0,-12 11-2 15,1-6-1-15,-8 6-1 0,7 0-3 0,-7-1-6 0,8 5-2 16,-9-5-5-16,10 1-6 0,5-1-3 0,-5 1-4 16,8-6-6-16,-1 6-3 0,1-5 0 0,0-6-4 0,8 6 0 15,1-6-2-15,-10-4-4 0,18 0-14 0,-8 5-18 16,8-11-28-16,-9 6-39 0,9-10-64 0,9 0-134 0,-9 0-127 16,0-6-70-16</inkml:trace>
  <inkml:trace contextRef="#ctx0" brushRef="#br0" timeOffset="14315.92">29212 10536 210 0,'0'0'381'15,"0"0"-136"-15,0 6-102 0,0-6-62 0,0 4-30 0,9 6-11 16,-1-5 0-16,0 4 1 0,2 1 3 0,7 0 3 15,0 5 1-15,0 0 0 0,9-7-4 0,-8 8-4 0,8-1-5 16,1-1-2-16,-2 6-1 0,1-5 0 0,1-1-3 16,-2 6 0-16,2-6-1 0,7 1-6 0,-8 4-5 0,1-4-4 15,-2 0-5-15,-7 0-1 0,8-6-3 0,-9 6-5 0,9-5-11 16,-8-2-20-16,-2 2-37 0,2-4-62 0,-1-6-147 16,1 0-121-16,-10 0-73 0</inkml:trace>
  <inkml:trace contextRef="#ctx0" brushRef="#br0" timeOffset="14816.89">30045 9990 278 0,'0'0'396'0,"-9"0"-136"0,9-6-103 0,0 6-60 0,0 0-33 16,0 0-17-16,0 0-9 0,0 0-7 0,0 6-8 0,9-6-6 16,-9 9-4-16,9-4-6 0,-9 9 0 0,10 0 0 15,-3 8 5-15,11-3 2 0,-10 1 3 0,2 3 2 0,-2 2 0 16,-1 9-1-16,3-5 0 0,8 6-4 0,-10-7-3 15,1 2-4-15,0 5-2 0,-1-6-2 0,1 5 0 0,0-1-1 16,-1-2 0-16,1 3 0 0,0-6 0 0,-1 7-2 0,1-6 1 16,-1-4 0-16,2-1-1 0,-2 1 0 0,1-7 5 15,-1-2 9-15,10-1 12 0,-18-5 24 0,7-6 35 0,4 0 60 16,-2 2 60-16,-2-6 44 0,3-10 26 0,-2 0 12 16,1-5-1-16,-1 1-11 0,10-10-28 0,-10-7-49 0,1 3-54 15,9-7-39-15,-10-4-26 0,-8 0-17 0,9-4-9 0,0-1-6 16,-1-5-4-16,0 1-4 0,2-1-3 0,-10-1-4 15,8 1-5-15,-8 0-2 0,9 0-5 0,-2 1-5 0,3-1-4 16,-2 5-6-16,1-1-3 0,2 2-2 0,-4 4 0 16,1 5-7-16,-8 1-3 0,10 7-11 0,-2 1-16 0,1 7-33 15,-1 3-91-15,0-1-105 0,11 6-97 0,-2 7-147 0,9 3-162 16,-1 0-100-16,11 3-47 0,-11 3 1 0</inkml:trace>
  <inkml:trace contextRef="#ctx0" brushRef="#br0" timeOffset="15633.17">30504 11304 5 0,'-7'0'309'0,"7"0"-74"16,-9 0-70-16,9 0-50 0,0 0-27 0,-8 0-19 15,8 0-10-15,0-7-5 0,0 7-8 0,0 0-7 0,0-3-9 16,0 3-5-16,0 0-6 0,0 0-2 0,0-5 1 0,8 5-2 16,-8-6 3-16,0 6-2 0,9-4 6 0,-9-2 4 15,7 3 4-15,-7-3 4 0,10 1 6 0,-2 1 11 0,-8-6 11 16,9 0 14-16,2 0 9 0,-11 0 6 0,7-5 7 15,1 2 10-15,2-3 13 0,-2-4 9 0,1 5 2 0,-1-3-2 16,0-3 5-16,2 7 18 0,-10-5 5 0,9 0-6 0,-1-1-15 16,1-5-20-16,-1 6-10 0,1-6-10 0,-9 7-14 15,9-8-28-15,-9 7-14 0,9-5-8 0,-9 4-5 0,0-1-1 16,0 3-14-16,-9-2 0 0,9 1-3 0,0 4-2 0,-9 1-3 16,9 4-5-16,-9 0-1 0,9 0-3 0,-8 6 7 15,8-7-4-15,0 7-4 0,0 4-6 0,-9-6-9 0,9 6-9 16,0 0-13-16,0 0-11 0,0 6-9 0,0-6-5 0,0 4-6 15,0 2-5-15,0 3 2 0,9 1 3 0,-9 0 10 16,8 0 6-16,1-1 9 0,-9 6 3 0,9-4 5 0,0 2 7 16,-1 2 4-16,0 0-3 0,2 0-7 0,6 4-4 15,-6-4-6-15,-2-1-3 0,9 0-1 0,-7 7 2 0,-2-7 1 16,10-4 10-16,-11 4 10 0,3-4 9 0,-1 5 10 0,-1-9 3 16,9 3 1-16,-7 0 3 0,-2-4 3 0,0-5 0 15,-8 5 1-15,9-5 0 0,0 5-1 0,0-5 0 0,-1 0 1 16,0 5 0-16,2-5-1 0,-2 0-1 0,1-5-11 15,0 5-20-15,-1 0-29 0,9 0-30 0,0-5-29 0,-7 5-35 16,7-5-41-16,0 0-56 0,1-4-86 0,0 3-126 16,-10-3-49-16</inkml:trace>
  <inkml:trace contextRef="#ctx0" brushRef="#br0" timeOffset="16431.37">31019 10777 122 0,'0'-6'327'0,"0"6"-103"16,0-5-86-16,0 0-53 0,7 5-25 0,-7-5-12 0,0 5-5 15,0-5-2-15,0 5-3 0,0-5-4 0,0 5-1 0,10 0-3 16,-10-4-7-16,0 4-2 0,0 0-7 0,8-4-3 16,-8 4-1-16,0 0-2 0,8 0 1 0,-8 4 0 0,10-4 4 15,-2 4 0-15,-8 1 1 0,9 0 1 0,-1 0 0 16,2 0 0-16,-2 6 0 0,0-1-1 0,2 3-4 0,-2-3-1 16,0 5-2-16,1-1-3 0,0 1-1 0,0 0-1 15,-9 3-1-15,8-2 0 0,-8 3-1 0,9-3 1 0,-9-3-1 16,0 2 1-16,8 0 1 0,-8 0-1 0,0-6 1 0,0 1 0 15,0 0 0-15,0 0 5 0,0-6 1 0,-8 2 1 16,8-2 8-16,0-4 8 0,0 5 14 0,0 0 15 0,0-5 20 16,-9 0 16-16,9 0 16 0,0-5 19 0,0 0 18 15,-8 1 15-15,8-6 7 0,0 5-1 0,0-5-11 0,0 0-14 16,0 0-10-16,8-3-17 0,-8 3-21 0,0-1-20 0,0-4-21 16,9 2-8-16,-9 1 1 0,8-2 2 0,-8-1-3 15,9 1 0-15,-9 4-1 0,0-4-2 0,10 4 0 0,-2-4-7 16,-8 4-6-16,8 0-8 0,1 5-8 0,-1-5-1 15,-8 5-2-15,10 0-1 0,-2 2-2 0,-8-4-1 0,7 7-3 16,4 0-1-16,-2 0 1 0,-9 7-2 0,8-4-2 0,2 2-1 16,-3 5 0-16,-7 0-2 0,9 0 0 0,-9 4-5 15,0 1-2-15,0 0-5 0,0-1-7 0,0 0-4 16,0 1-2-16,0-1-1 0,-9 2 0 0,9-7 1 0,-7 6 5 16,7-4 5-16,0-1 8 0,-10-7 6 0,10 3 2 0,0-2 1 15,0-4 6-15,0 5 3 0,-8-5 1 0,8-5 0 0,0 1 2 16,0-2 2-16,0-3 1 0,0-1 4 0,8 0 2 15,-8-3 3-15,10-3 6 0,-10 2 5 0,7-1 0 16,2-1 1-16,-1 2-2 0,2 0-3 0,-2-6-2 0,0 6-2 16,1-1-2-16,0 0-1 0,-1 0 0 0,1 6 1 0,0-1-1 15,0-5 2-15,-1 7-1 0,1-4-4 0,0 4-3 16,-9 2-5-16,8 2-3 0,1-1-5 0,-1 5 1 0,-8 0-1 16,10 0-1-16,-3 0-2 0,-7 0 0 0,9 5 0 15,2-1-1-15,-11 2 3 0,7 2-3 0,2 4 1 0,-9-4-1 16,9 7 2-16,-1-5-6 0,-8 6 2 0,9-3 3 0,-9 2 1 15,0-2 0-15,8 3 1 0,-8-1-2 0,0-1 2 16,0 0 5-16,0 2-3 0,0-1-2 0,0-1-8 0,0-4-7 16,0 4-7-16,0-4-7 0,0 1-14 0,0-1-20 0,10-1-33 15,-10 0-41-15,0-4-40 0,0 5-34 0,8-5-35 16,1 0-38-16,0-5-47 0,8 0-93 0,0-5-121 0,-8 0-43 16,8 0-2-16</inkml:trace>
  <inkml:trace contextRef="#ctx0" brushRef="#br0" timeOffset="16713.09">31721 10712 371 0,'-8'-4'351'16,"-10"4"-140"-16,11 0-87 0,-3 0-47 0,10 4-24 0,-10 2-8 15,2 2-6-15,8 4-3 0,8 1-3 0,-8 2-7 16,10 6-2-16,7-3-4 0,9 5-4 0,-8 3-6 0,8-3-3 15,-1 3-3-15,2 3-1 0,7-5 2 0,-8 7-2 16,1-8-1-16,-1 2-1 0,-9-1 1 0,1 0-1 0,-2 2 2 16,2-7 1-16,-9 1 9 0,0-2 8 0,-9-3 16 0,0 0 18 15,0-1 19-15,-18-4 19 0,0 5 19 0,2-5 15 16,-12-6 6-16,3 2-1 0,-10-6-12 0,9 0-14 16,-8 0-18-16,0-6-22 0,7 6-33 0,-8-4-58 0,9-1-59 15,9 0-74-15,-9-5-131 0,8 0-172 0,1-5-100 0,8 2-54 16</inkml:trace>
  <inkml:trace contextRef="#ctx0" brushRef="#br0" timeOffset="18111.66">21013 11850 479 0,'0'0'523'15,"0"0"-178"-15,10 0-139 0,0 0-65 0,-3 5-22 0,1 0 5 16,10 5 15-16,0 0 19 0,-1 0 17 0,9 4 15 0,-8 1 5 16,-1 4-10-16,0 6-26 0,0-1-31 0,-8 10-29 15,-9 0-27-15,9 6-24 0,-18 3-43 0,-8 6-78 0,-9 6-87 16,-1 3-109-16,-17 6-237 0,-14 4-128 0,-4 0-64 0,-17 6-42 15</inkml:trace>
  <inkml:trace contextRef="#ctx0" brushRef="#br0" timeOffset="100587.67">26380 14269 35 0,'-8'-10'315'0,"8"5"-93"0,0-1-87 0,8 2-52 0,-8-2-30 16,0 2-15-16,0-1-8 0,10 0-3 0,-10 1-1 0,9-2-2 16,-9-3-1-16,7 4-5 0,4 0 0 0,-11-5-2 15,7 5-1-15,2-4 4 0,0 3-1 0,-1-3 1 0,-8 5 0 16,9-2-1-16,-9 2 0 0,8-7-1 0,2 6 2 16,-10 1-1-16,8-2 4 0,-8-3 4 0,0 5 6 0,8-2 4 15,-8 2 8-15,0 4 2 0,0-6 4 0,0 6 2 0,0-4-3 16,0 4-4-16,-8-6-6 0,8 6-5 0,-8-3-4 15,8 3-7-15,-10-6-6 0,2 6-6 0,-1 0-4 0,1 0-4 16,-1 0 1-16,0 0-2 0,2 0-1 0,-4 6-1 16,4-3 1-16,-12 3 0 0,11-2 1 0,-9 12-1 0,8-6-1 15,-8 3-1-15,8 3 1 0,0-2 0 0,-8 5 1 16,-1 1 0-16,10 5-1 0,-10-1 1 0,10 1 0 0,-9 3 1 16,0 1-1-16,8 1-1 0,0-1 1 0,-8 1-1 15,8-7 1-15,9 3 0 0,-9-3 2 0,9-3-2 0,-9 1 0 16,9-3-1-16,0-3 0 0,0 0-1 0,9-1 0 0,-9-4-1 15,0 0-2-15,9-5 2 0,0 5 1 0,-9-10 0 0,8 0 0 16,10 0 2-16,-9-10 0 0,-1 5 1 0,1-8-1 16,8 1 3-16,-9-2 1 0,2-1 3 0,6 1 2 15,-6-6 2-15,-2 1 2 0,0 3 2 0,1-2 4 0,0-3-2 16,-9 3 2-16,9-2 2 0,-9 5 4 0,8 1 6 0,-8-1 1 16,9 5 2-16,-9 0-3 0,0 0 1 0,0 0-2 15,0 6-7-15,0-1-5 0,0 5-7 0,0 0-6 0,0 0-4 16,0 0-3-16,0 0-1 0,0 5-1 0,9 5 4 15,-9 0 3-15,0 4 1 0,7 5 2 0,-7 1 3 0,0 0 0 16,0 3 1-16,10-2-1 0,-10 3-2 0,8 0-3 0,-8 1 0 16,10-1-3-16,-10 1 0 0,9-1-2 0,-9 1 1 15,7 4 0-15,-7-5-1 0,11 0 0 0,-4-3-4 0,2 3-5 16,0-5-12-16,-9 1-9 0,17-1-16 0,-9 1-15 0,2-5-15 16,-2-1-19-16,10 1-20 0,-1-6-23 0,0 1-31 15,0-6-60-15,0-4-119 0,0 0-81 0,3-4-43 0</inkml:trace>
  <inkml:trace contextRef="#ctx0" brushRef="#br0" timeOffset="100931.56">27006 14146 211 0,'-8'-4'505'0,"-2"-7"-150"0,10 6-139 15,0 5-85-15,-8-4-51 0,8 4-24 0,-9 4-13 16,9 1-6-16,-9 6-4 0,1 3-3 0,8 5-3 0,-9 6-1 16,1-1-2-16,-2 6-4 0,2-1-2 0,8 5-5 15,0 1-4-15,0-2-2 0,0-3 0 0,0 3-1 0,0 2 0 16,0-5-3-16,8 3 0 0,2-3 0 0,-2-6 0 0,1 1-1 16,-1-2-1-16,10 3 0 0,0-11 0 0,-2 3 4 15,-7-3 2-15,9 1 4 0,-1-8 4 0,0 4 7 16,-7-9 11-16,-2 2 13 0,9 0 23 0,-8-5 23 0,0-5 29 15,-1 0 31-15,1 5 31 0,0-3 21 0,-9-3 6 0,0 0-7 16,0-2-16-16,0 2-25 0,0-4-30 0,-9 5-34 0,0-5-35 16,1 6-33-16,-1-6-29 0,0 6-29 0,1-2-36 15,-1 2-42-15,-9-1-44 0,11 0-45 0,-3 5-42 16,0-10-34-16,10 5-29 0,0-1-30 0,0-7-46 0,10 3-91 16,0-5-65-16,-3 2-20 0</inkml:trace>
  <inkml:trace contextRef="#ctx0" brushRef="#br0" timeOffset="101292.75">27345 14146 452 0,'0'-4'360'0,"9"-7"-143"0,-1 6-96 15,1-5-51-15,-1 7-24 0,10-7-13 0,-1 0-6 0,9 4-2 16,-8 2 1-16,7-2-3 0,-7 3-2 0,7 3-3 0,-6 0-5 16,6 3-2-16,-7 3-4 0,-1 4 0 0,1 0 3 15,-10 3 3-15,10 7 4 0,-10 0 3 0,1-1 2 0,-9 6 1 16,9-1 3-16,-9 0-1 0,-9 2-1 0,9 3-2 0,0-6 1 16,-9 3 1-16,9-3 0 0,-8-3-2 0,0 5 0 15,8-1 1-15,-10-4-3 0,2-1-2 0,8 1-5 16,-9-6-3-16,9 5 5 0,0-9-4 0,0 5-4 0,0-5-4 15,0 0 1-15,9-1-2 0,-1 1 2 0,2-5-2 0,6 0-6 16,2 0 2-16,7-5 2 0,1 0-2 0,2 0-8 0,-3-5-11 16,8 0-15-16,3 0-17 0,-1-5-23 0,-1 1-29 15,2-6-51-15,-2 1-79 0,2-2-144 0,-11-3-67 16</inkml:trace>
  <inkml:trace contextRef="#ctx0" brushRef="#br0" timeOffset="101606.34">27961 14074 290 0,'0'-6'527'16,"0"2"-140"-16,9-1-159 0,-9 5-93 0,8-7-53 15,1 7-29-15,7-3-14 0,4 3-9 0,5 0-3 0,-8 0-2 16,9 3-2-16,-8 4-7 0,8 2-4 0,0 0-7 15,0 7-3-15,-1-2-5 0,-5 5-5 0,5-3-3 0,-8 7-5 16,1 2 0-16,-1-1-3 0,9 0 0 0,-18 7 0 0,10-3 2 16,-1-3 4-16,-8 5 3 0,-1-7 3 0,0 2 3 15,-8-1 1-15,0 0 2 0,10 2 2 0,-20-3 3 0,10 2-1 16,0-5 4-16,-8 4 3 0,0-5 0 0,-1 1 1 0,0 0 0 16,1 0-1-16,-10-6-1 0,10 1-3 0,-1 0-10 15,0-7-15-15,9 2-21 0,-8 0-28 0,8-5-31 0,0-5-52 16,0 0-88-16,8-5-141 0,1 1-71 0</inkml:trace>
  <inkml:trace contextRef="#ctx0" brushRef="#br0" timeOffset="102342.82">28126 14059 70 0,'-8'-7'366'0,"8"4"-89"0,-9-2-87 0,9-1-58 15,-9 2-32-15,9-1-15 0,0 1-7 0,-9-2-4 0,9 1-5 16,0 1-5-16,0 4-6 0,0-6-8 0,0 2-5 0,0-1-6 16,9 5-2-16,-9-5-6 0,0 0-4 0,9 0-1 0,-9 0-3 15,9 0-2-15,-1 5-3 0,-8-5-6 0,9 5-2 16,0 0 0-16,-1 0 0 0,1 0-1 0,0 5-1 16,-1-5 0-16,1 10 2 0,-9 0 1 0,7 4 1 0,4 1-4 15,-4 4 0-15,2 2 1 0,2 3-1 0,-4 0 0 0,2 5-2 16,0-4-1-16,-1 4 0 0,1-5-2 0,-1 6 0 15,10-5-3-15,-9-1-2 0,8 0-2 0,-8 1 1 0,-1-1-1 16,10-5-2-16,-10 6 1 0,1-5 0 0,0-2 1 0,-1 3 3 16,-8-3 0-16,8 2 2 0,-8 1-2 0,0-7-1 0,0 5 1 15,0-4 1-15,-8 6-1 0,8-8 0 0,0 2 0 16,0-5 1-16,-8 3 2 0,8-2 1 0,-9-1-1 16,9 0 0-16,-9-6-4 0,9 6-6 0,-8-6-11 0,8-4-18 15,0 6-25-15,-9-6-29 0,0-6-37 0,9 2-51 0,-8 0-68 16,8-6-101-16,-9 0-85 0</inkml:trace>
  <inkml:trace contextRef="#ctx0" brushRef="#br0" timeOffset="102984.72">28178 13658 230 0,'-17'-16'270'0,"0"2"-101"0,8 0-68 0,-8-7-39 15,8 8-19-15,-9-7-12 0,10 2-6 0,-10-3-4 16,10 6-1-16,-9-4 0 0,7-1-1 0,-6 1 0 16,5 3-2-16,-5-2-1 0,7 3-1 0,1-4 6 0,-9 4 1 15,-1 0 2-15,9 5 2 0,-8 0 0 0,8 0 0 0,-8 1 1 16,0-1 2-16,-1 0-3 0,2 6-1 0,-11-7-1 0,1 6-3 15,1 5 3-15,-3-4-2 0,2-1-1 0,-8 5 0 16,-1 0-3-16,0 5 1 0,2-1-1 0,-11-4-1 16,0 10-2-16,-9 0 0 0,2 0-1 0,-1 5 1 0,-10-1-1 15,2 6-1-15,-1-1 0 0,-7 5 1 0,-12 2 0 0,11 3-1 16,-11 4 0-16,4 7 0 0,-11-1 1 0,9 0 0 16,-9 4 4-16,9 6 3 0,-9 2 3 0,9 0 4 0,-9 8 4 15,9 2 3-15,8 1 4 0,-8 7 5 0,18 3-1 16,-1 2 0-16,8 0-3 0,2 4-3 0,7 0-4 0,9-1-6 15,9-3-4-15,0 3-8 0,18 3-5 0,-1-1-5 0,18-7-3 16,7 1-1-16,2 0 2 0,8-5 1 0,9 1 1 16,9-5 1-16,7-6 0 0,2 0 1 0,15-3 0 0,2-7 2 15,0-3-1-15,18-6 0 0,-2-6 1 0,9-4 1 0,11-4 2 16,-3-5 4-16,10-1 5 16,8-9 4-16,9-5-1 0,0-5 0 0,10-5-2 0,-2-5-2 0,2-5-2 0,-2 1-7 15,2-11-4-15,-2 1-4 0,-8-1-1 0,-8-8 0 16,10-1 2-16,-21-11 3 0,11 2 13 0,-9-12 23 0,-9 3 32 15,1-12 27-15,-11-4 27 0,3-6 18 0,-11-9 13 0,-8 1 8 16,-8-7-5-16,-18 1-21 0,0-6-26 0,-17 2-26 16,-1 0-25-16,-24-1-17 0,-2 5-14 0,-16 5-11 0,-9 5-4 15,-19 8-7-15,-8 3-5 0,-7 13-3 0,-9 0-4 16,-20 11-5-16,3 9-2 0,-10-1-7 0,-9 12-15 0,1 7-21 16,-2 1-29-16,2 10-39 0,0 5-44 0,8 5-43 0,9 0-38 15,10 5-28-15,6 6-18 0,1 2-14 0,17 2-6 16,2 4-8-16,6 1-40 0,10-2-97 0,8 8-38 0</inkml:trace>
  <inkml:trace contextRef="#ctx0" brushRef="#br0" timeOffset="103516.89">27832 15045 364 0,'8'5'426'16,"9"-5"-154"-16,0 9-104 0,9-3-55 0,0 9-27 0,9-2-9 16,-9 1 3-16,17 8 1 0,-8 1 2 0,9 6-4 15,-1 1-5-15,10 4-6 0,-1 5-5 0,8 1-6 16,1-2-10-16,-1 1-3 0,11 5-5 0,-11 1-6 0,1-1-5 15,-1-1-6-15,2 6-6 0,-1-5-5 0,-10-4-3 0,1 2-2 16,1-1-2-16,-10-3-2 0,-8-4-1 0,-1 1-1 16,1-6 7-16,-9-4 12 0,-8-2 21 0,-1-3 29 0,0-1 36 15,-17-4 33-15,9 0 31 0,-18-5 24 0,2 0 11 16,-3-1-4-16,-17-4-14 0,11 0-39 0,-19-5-37 0,0 0-25 16,1 0-25-16,-10 0-18 0,1-5-16 0,0 5-6 0,-1 0-3 15,1-5 10-15,-1 5 6 0,9 5-7 0,10-5-5 16,-2 0-6-16,0 5-2 0,11 0-4 0,7 0-4 0,0 5-3 15,9 5-1-15,0 0-2 0,9-2-1 0,16 8-2 16,-8-3 0-16,20 2-4 0,-4-4-6 0,12 2-9 0,-3 3-3 16,10-8-4-16,0 2-6 0,1-5-2 0,-1 0-3 0,0-5-2 15,0 4 5-15,9-9 7 0,-9 0 4 0,-9 0 4 16,10-4 11-16,-9-6 13 0,-10 5 12 0,1-4 9 0,-9 3 7 16,-1-3 7-16,-7-1 4 0,-2 1-1 0,-6-1-3 0,-10-1-9 15,0 2-5-15,-10 0-6 0,2-1-7 0,-8 0-9 16,-2 0-10-16,1 1-17 0,-9 2-31 0,0-1-53 0,-1-2-72 15,1-1-69-15,9 1-68 0,-9-4-83 0,8-5-132 16,10 4-113-16,0-4-47 0,-2 4 5 0</inkml:trace>
  <inkml:trace contextRef="#ctx0" brushRef="#br0" timeOffset="103657.8">30080 15572 448 0,'-9'-10'776'0,"9"-4"-1"0,-7 4-87 16,7 6-239-16,-10-6-225 0,10 5-182 0,-9 0-137 16,9 5-102-16,0-5-88 0,0 0-106 0,0 5-170 0,0 0-80 15,9 0-29-15</inkml:trace>
  <inkml:trace contextRef="#ctx0" brushRef="#br0" timeOffset="110188.63">15613 15655 63 0,'0'-15'398'0,"0"6"-111"0,0-6-105 0,0 6-70 0,0-1-34 15,-8 0-21-15,8 0-7 0,0 1-1 0,0-7 0 16,0 6 2-16,0 2-4 0,0-2-1 0,-10 0-6 0,10 5-3 15,0-4-3-15,0-1-1 0,0-1 1 0,0 7 2 0,-8-6 3 16,8 5 0-16,0-3 3 0,-9-4 2 0,9 8 2 0,0-6 1 16,-8 5 3-16,8 0 4 0,0 0 8 0,0 1 3 0,-9 4 6 15,9 0 2-15,0-6-1 0,0 6-2 0,0 0-4 0,-8 0-6 16,8 0-9-16,0 6-2 0,0-2 2 0,0 6 15 16,0-1 14-16,-9 13 15 0,9 1 18 0,0 6 12 0,-9 5 10 15,9 11 2-15,0-2-5 0,0 1-16 0,0 5-16 0,0 0-18 16,0 4-18-16,0-4-16 0,0-5-12 0,9 4-10 15,-9-3-6-15,0 0-6 0,9-7-5 0,-9 1-9 0,8 1-1 16,1-6 1-16,-9-1-1 0,8-3 1 0,1 4-1 0,-9-10-1 16,8 6 0-16,2-5 5 0,-10-1-12 0,8-4-22 15,-8-1-34-15,8 1-53 0,0-11-59 0,2 5-57 0,-2-4-50 16,1-5-49-16,9 2-41 0,-10-7-55 0,10 0-85 0,-11-7-63 16,11-2-9-16</inkml:trace>
  <inkml:trace contextRef="#ctx0" brushRef="#br0" timeOffset="110517.2">16116 15568 556 0,'-17'0'555'16,"8"0"-161"-16,1 4-142 0,-9 7-77 0,-1 3-38 15,10 5-8-15,-2 5 11 0,-6 1 12 0,7 10 9 0,0-1 2 16,9 4-7-16,0 6-10 0,0 2-14 0,0 2-26 0,9 1-29 15,0 5-24-15,-1-5-20 0,0 4-14 0,10-4-6 16,8 0-6-16,-9 0-3 0,0-6-2 0,10 6-1 0,-10-10 0 16,9 0-1-16,-1 0 0 0,-5-3 0 0,5-8 0 15,0-4 0-15,2 1 4 0,-1-12 5 0,0-3 8 0,-9-4 15 16,8-6 14-16,2-10 16 0,-9-4 12 0,8-11 7 0,-9-4 3 16,1 1 1-16,-1-13-6 0,1 3-6 0,-2-6-13 15,-6-1-12-15,-10 6-12 0,0-9-23 0,0 3 2 16,-10 2-2-16,2-1-5 0,-9-5-7 0,8 1-10 0,-17-1-18 15,9-1-41-15,-1-4-61 0,-6 5-94 0,-4-4-81 0,11 4-76 16,-1-5-100-16,-7 0-176 0,7 5-86 0,1-4-14 0</inkml:trace>
  <inkml:trace contextRef="#ctx0" brushRef="#br0" timeOffset="110862.48">16560 14229 356 0,'-35'0'568'0,"0"5"-87"16,-9 9-175-16,11 7-112 0,-3-3-59 0,2 8-28 0,-1 3-7 15,-1 4-3-15,20-3-4 0,-11 3-4 0,20-2-13 16,-3-3-11-16,10 3-9 0,10-7-14 0,-3-5-16 0,11 0-11 16,-1-4-8-16,1 0-3 0,8-10-2 0,-1-5 0 15,10-5-1-15,0 0 0 0,0-10-1 0,-9 0 0 0,9-4 1 16,-9-1 2-16,9 2-2 0,-10-13 0 0,1 8 4 0,-8-3 13 15,8 2 20-15,-9 5 27 0,1-1 28 0,-9 1 26 16,8 5 25-16,-9-2 13 0,1 6 7 0,0 6-9 16,-9-1-15-16,0 1-25 0,9 4-27 0,-9 0-25 0,0 9-20 15,8 1-9 1,-8 4-8-16,8 6-5 0,-8 4 2 0,10 6-2 0,-2 4-4 0,0 5-3 0,2 0-4 0,-2 0-4 0,9 10-4 16,1-5-3-16,0 5-14 0,8-1-16 0,-8 6-48 15,-1 0-81-15,-1-4-82 0,2 2-76 0,-9-3-76 0,-1 0-117 16,0-4-153-16,-16-1-81 0,0-5 0 0</inkml:trace>
  <inkml:trace contextRef="#ctx0" brushRef="#br0" timeOffset="111285.08">13094 16535 126 0,'-16'13'553'0,"6"8"-33"15,2 3-201-15,-1 0-140 0,9 1-77 0,0 1-39 0,0-3-19 16,9 2-6-16,-1-6 0 0,2 1 2 0,6-6 3 16,2-4 7-16,8 0 10 0,9-6-3 0,0-4 8 0,8-9 8 15,1-6 5-15,7-9 5 0,0-1 2 0,3-9 1 16,-3 0 6-16,10-5 13 0,-8-5 6 0,7 5 2 0,-7-6 5 16,8 2 8-16,-10 4 2 0,10 5 0 0,-9 0-10 0,-8 4-16 15,-1 6-18-15,-1 5-14 0,-4-2-15 0,-14 12-18 16,2 3-11-16,1 3-12 0,-10 3 1 0,0 0-6 15,1 9-1-15,-10 0-2 0,1 12-1 0,-1-2-6 0,1 10-17 16,-1 0-31-16,1 6-62 0,9 4-74 0,-10 0-72 0,10 0-76 16,-1 0-100-16,10 0-183 0,7-1-91 0,-8 1-27 0,18 1 24 15</inkml:trace>
  <inkml:trace contextRef="#ctx0" brushRef="#br0" timeOffset="113140.87">18201 15748 167 0,'0'0'153'16,"0"0"-40"-16,8 0-32 0,-8 0-28 0,0 0-18 0,0-4-7 15,0 4-4-15,0 0 0 0,0 0-1 0,0 0 4 0,9 0-1 16,-9 0 0-16,0 0 0 0,0 0 1 0,0 0-6 16,0 0-3-16,0 0-2 0,0 4-5 0,0-4-1 0,0 0-7 15,0 0 0-15,0 0-1 0,0 4-1 0,0-4 2 0,0 0 0 31,0 0-2-31,0 0 2 0,0 0 6 0,0 0-1 0,0 0 1 0,0 0 4 0,8 0 2 0,-8 0 4 0,0 0 3 16,0-4 3-16,0 4 1 0,0 0 3 0,0 0 1 0,0-4-1 31,0 4 0-31,0 0-2 0,0 0-1 0,0-6-3 16,0 6-3-16,0 0-5 0,0 0-1 0,0-4-3 0,0 4-3 16,0 0-3-16,0 0-1 0,0 0-2 0,0 0 0 0,0 0-1 15,0 0 1-15,0 0-2 0,0 0 1 0,0 0 1 0,0 0 2 16,0 0 1-16,0 0 2 0,0 0 2 0,-8 0 0 0,8 0 2 15,0 0 1-15,0 0 0 0,0 0 0 0,0 0-1 16,-9 0-2-16,9 0-1 0,0 0-2 0,0-5-1 0,0 5-2 16,0 0 2-16,0 0-3 0,0 0 0 0,0 0 8 0,0 0-4 15,0 0-3-15,0 0-2 0,0 0-1 0,0 0-1 0,0 0 1 16,0 0 0-16,0-5-7 0,0 5 4 0,0 0 3 16,0 0 1-16,-8 0 1 0,8 0 3 0,0 0-1 0,0 0 0 15,0-5-3-15,-9 5 0 0,9 0 1 16,-9 0-1-16,9 0 1 0,0-5 0 0,-9 5 1 0,9 0 0 0,0-4 1 15,-8 4 0-15,8 0 2 0,0 0-2 0,0-7-1 0,-8 7-2 16,8 0 1-16,0 0 0 0,-10 0-1 0,10 0 0 16,0-3-1-16,-8 3 3 0,8 0 1 15,0-5 7-15,-8 5-1 0,8 0 0 0,-10 0 0 0,10 0 0 0,-8 0 1 0,8 0-3 16,-9 0-1-16,9 0-6 0,-8 0 0 0,8 0 2 16,0 0-1-16,-10 0 0 0,10 0 3 0,0 0-2 0,0 0 1 15,-8 0-1-15,8 0 1 0,-8 0-2 0,8 5 2 0,-10-5-3 16,10 0 1-16,-7 3 1 0,7-3 1 0,0 0 1 15,-10 0 0-15,10 0 0 0,-7 7-1 0,7-7 0 0,-10 4-1 16,0 1 1-16,3-5 0 0,-3 5-1 0,2 0 0 16,8-5 1-16,-8 5 0 0,-1-5 1 0,0 4 0 0,-8 6-2 15,8-6 0-15,-8 3 0 0,8 2-2 0,0-5 1 0,-8 7-2 16,9-7 0-16,-2 2 0 0,2 2 1 0,0-2 1 0,-1 3 0 16,0-4-2-16,-8 5 4 0,17 5 1 0,-9-5 2 15,0-1 1-15,1 6 0 0,-2 0 1 0,2 0-1 0,8-1 1 16,-7 6-1-16,-3-5-3 0,10 0 1 0,0 4-3 15,0-5-1-15,0 2 0 16,0 2 0-16,0-3-1 0,0 0 1 0,10 4 0 0,-3-4-2 0,-7 0 0 0,8 0 0 0,2-2 1 16,-2 3 1-16,1-3 0 0,0-3-2 0,-2 6 2 0,3-2 3 15,8-5-1-15,-10 6 0 0,10-4-1 0,-1-1 0 16,0-1 1-16,0-5 1 0,1 6-1 0,-1-5 1 0,1-5 1 16,-2 6 3-16,1-6 1 0,10 0 1 0,-10-6 1 15,1 6 1-15,0-5 1 0,7-5 0 0,-7 6 0 0,8-5-4 16,-9 3-1-16,1-4-2 0,-1 5-1 0,-9-4-3 15,11 0-1-15,-3 3-2 0,-7-4-5 0,9 6-10 0,-10-6-16 16,-1 4-20-16,13-4-31 0,-12 7-43 0,0-7-70 0,10 5-134 16,-10-6-105-16,10 7-55 0</inkml:trace>
  <inkml:trace contextRef="#ctx0" brushRef="#br0" timeOffset="114500.87">18375 16046 188 0,'-10'-10'316'0,"10"5"-83"0,0 5-77 0,0-5-57 16,0 2-31 0,0-4-17-16,0 7-8 0,0-3-7 0,0-3 0 15,0 6-4-15,-8-4-2 0,8 4 0 0,0 0-3 0,0 0-2 0,0 0-5 0,0 0 0 0,-9 0-3 0,9 0 0 16,0 0 0-1,-9 4-1-15,9-4 0 0,-8 6 1 0,8-3 0 16,-8 7 3-16,-1 0 3 0,9 0 3 0,-11 6 4 0,4 2 3 16,-1-3-2-16,8 5 0 0,-9 3-2 0,9-2-2 0,-9 4-5 15,9-2-7-15,0-4-3 0,0 7-5 0,9-3-3 0,-9-2 0 16,9 3-2-16,-1-5-1 0,10-4 0 0,-9 5-1 16,7-7 0-16,-7 3 1 0,8-2 1 0,1-8-2 0,-1-1 4 15,9-1 1-15,-8-4 1 0,-1-4 5 0,1-1 2 0,-10-1 4 16,10-8 4-16,-9 4 6 0,9-4 6 0,-11-1 6 15,2-4 9-15,0-2 2 0,-9 2 3 0,9-1 1 0,-9-3 3 16,0 2 2-16,0-3 1 0,-9 4 1 0,9-3-1 0,-9 3 2 16,0 1 3-16,2-1 0 0,-3 0-3 0,2 5-1 15,-11 1-4-15,11 0-3 0,0 3-5 16,-10 1-7-16,9-5-1 0,1 12-2 0,-1-7-2 0,0 4-5 0,0 2-4 16,1-2-4-16,-1 2-3 0,9 4-4 0,0-6-7 0,0 6-5 15,0 0-5-15,0 0-2 0,0 0-2 0,0 6 3 0,9-2-2 16,-1 2 0-16,-8-2 2 0,9 6 0 0,0-1 2 0,0 1 0 15,-1 0-1-15,1 0-1 0,0 0 1 0,8 0-2 0,-9 4-1 16,2-4 1-16,7-5-2 0,0 5 0 0,-8-5-1 16,9 0 2-16,-2 0 0 0,-6-1 1 0,7-4 1 0,-8 0-1 15,8 0 1-15,1-4 4 0,-2-1-1 0,-6 0 1 16,7 0-2-16,-10-5 1 0,13 5 1 0,-13-5 3 0,4-4 3 16,-4 4-2-16,1-5 4 0,-8 5 6 0,9-5 0 15,-9 6 4-15,0-1 0 0,-9-4 3 0,9 5 0 0,-8-3 1 16,8 4 0-16,-7-2-4 0,-4 4 1 0,4-3-2 0,-3 4-4 15,10 0-1-15,-10 0-4 0,10 5-2 0,-7-4-4 0,7 4 0 16,0 0 4-16,0-5-2 0,-10 5-6 0,10 0-2 16,0-5 0-16,0 5-3 15,0 0 0-15,10 0-1 0,-10 0-6 0,0 0 2 0,0 0 1 0,0 5-1 0,0-5-2 0,0 0-3 16,0 5-3-16,0-5-8 0,0 4-12 0,-10-4-18 16,10 0-17-16,0 5-27 0,0 0-24 0,0 0-22 0,-7 0-20 15,7-1-17-15,0 2-10 0,-10 4-1 0,2-2 3 0,8-2 12 16,-8 3 12-16,-2-3 12 0,2 4 11 0,-1-6 9 15,1 6 5-15,-1-4-1 16,0 4-11-16,9-7-18 0,-8 2-27 0,8 0-41 0,-10 0-50 0</inkml:trace>
  <inkml:trace contextRef="#ctx0" brushRef="#br0" timeOffset="114829.86">18643 16023 201 0,'0'-7'264'0,"-8"7"-70"0,8-3-59 0,-9 3-44 16,9-6-25-16,-8 6-15 0,8-4-4 0,-9 4-2 15,9-6 2-15,-9 6 3 0,9 0 0 0,0 0 4 0,-8-4-3 16,8 4-3-16,-10 0-4 0,10 0-5 0,0 0-7 0,0 0-7 16,0 0-5-16,-8 4-6 0,8 2-4 0,-8-2 0 0,8 5-2 15,-9 6-1-15,0 0 0 0,0 1 3 0,2-3 1 16,-3 7-2-16,10 0 2 0,-8-6-3 0,8 5 3 15,0-3-1-15,0 4-1 0,0-7-1 0,0 3-1 0,0-3-1 16,8 2-1-16,2 0-2 0,-3 0-2 0,2-1 0 0,0-3-2 16,8-2-1-16,-9-4 0 0,10 0-3 0,0 0-1 15,-10-5 0-15,9 4-1 0,1-8-3 0,-10 4 0 0,9-5-2 16,-7 0-3-16,7-5-10 0,0 0-13 0,-6 5-17 0,4-5-18 16,-6-3-22-16,0 3-31 0,0-1-46 0,-1-4-64 15,1 2-91-15,-9 3-69 0</inkml:trace>
  <inkml:trace contextRef="#ctx0" brushRef="#br0" timeOffset="116002.6">18548 16120 35 0,'0'0'389'0,"0"0"-96"0,0 0-107 0,0 0-79 16,9 0-48-16,-9 0-29 0,0 0-12 0,9-5-6 0,-1 5-1 15,0-5 0-15,2 0 2 0,-2 0 2 0,10-5 2 16,-10 0 4-16,9 1 0 0,1-6 4 0,0 0 3 0,-11-3 3 16,10-8 1-16,-7 6 3 0,7-3 2 0,-6-2 0 0,-4-4 0 15,1 4 0-15,-8 2-1 0,9-3-2 0,0 1-3 16,-9 7-3-16,0-6-1 0,9-1-2 0,-9 5-1 15,-9 1-2-15,9 4 1 0,0 0-2 0,-9 2 2 0,9 1 4 16,-9 3 1-16,9-1 3 0,-8 5 0 0,8 0-2 0,0 1-2 16,-7 4 6-16,7-6-7 0,0 6-6 0,0 0-4 0,0 6-7 15,-11-6-3-15,11 9-5 0,0 1-2 0,-7 0-6 16,7 6 4-16,0 2 0 0,-10-3 1 0,10 3-1 16,0 3 2-16,0-1 3 0,10 4-1 0,-10-5-1 0,0 1 1 15,0-1 0-15,7 7 0 0,-7-8 1 0,0 2-2 0,11 4 1 16,-11-4-1-16,7 0 0 0,-7 0-2 0,8-7 0 15,1 7-2-15,0-1 0 0,-9-4-2 0,17 0 0 0,-8 0-2 16,8 4-1-16,-8-9-4 0,8 5-5 0,-8-6-2 16,9 2-1-16,-2-2-2 0,2-5 0 0,-10 2-3 0,10-1 4 15,-1-5 2-15,1 0 5 0,-1 0 2 0,-7-5 2 0,7-1 2 16,0 2 1-16,-9-5 2 0,10-2 0 0,-1 2-3 16,-9-1 0-16,10-5-3 0,0-4 1 0,-10 4 0 0,9-5 0 15,-8 0 1-15,0 1 1 0,-2-4 4 0,11-3 1 16,-18 2 1-16,9 0 3 0,1-1-1 0,-10-4-1 0,0 4-3 15,0-3-4-15,0-3-8 0,0 3-8 0,-10-6-7 0,10 4-10 16,-9-4-6-16,2 5-5 0,-4-1-2 0,4 1 1 16,-2 0 5-16,0 0 9 0,1 4 8 0,-1 0 8 0,-9 6 8 15,10-1 9-15,0 0 6 0,-2 7 5 0,2-3 6 16,-1 2 1-16,1 5 2 0,-1 4 3 0,0-5 1 0,1 5 0 16,8 5-3-16,-10-5-2 0,10 5-2 0,0 0-3 15,-7 0 0-15,7 5-2 0,0 0-1 0,-9 0-1 0,9 5 2 16,0-7 0-16,0 7-2 0,9 6 1 0,-9-6 0 0,0-1 2 15,0 5 3-15,0 2 2 0,0-2 3 0,7 5 0 16,-7 1 5-16,10-1 2 0,-10 2 5 0,8 3 2 0,-8 0 2 16,0 5 0-16,9 1 1 0,-9-1 0 0,0 5-1 15,9-1 0-15,-9 2-3 0,8 4-3 0,-8-3-4 0,9 3-3 16,-1-6-3-16,-8 6-2 0,10-4-4 0,-2-7-3 0,0 8-3 16,2-7-1-1,7-6-1-15,-9 2 0 0,1-1-1 0,7-4-1 0,-5-5 2 0,5 3 0 0,-6-8 2 0,7 0-1 16,-9 0 0-16,10-4 1 0,-1 4 0 0,1-10 0 15,-1 0-2-15,0 0 1 0,1 0 0 0,-1-6 1 0,1-4-4 16,7 6 1-16,-6-6 0 0,-3 4 1 0,1-4 0 0,1-3 0 16,-1 3 1-16,1-6-1 0,-1-2 2 0,-8 3 0 15,8-5 0-15,-8 1-2 0,-1-1 0 0,1 0 0 0,-9-3-1 16,9-3 1-16,-9 8 3 0,0-7 4 0,0 5 4 16,0 1 5-16,-9-1 10 0,9 1 7 0,-9-1 9 0,1 5 7 15,8 1 7-15,-9 4 7 0,0 0 7 0,1 0 4 0,8 5-1 16,-9 1-4-16,9-5-6 0,0 9-5 0,-9-7-10 15,9 7-11-15,0-4-10 0,0 4-10 0,0 0-6 0,0 0-4 16,-8 4-4-16,8 3-1 0,0-4-1 0,0 3 0 16,0 3-1-16,-8 1 1 0,8 4 0 0,0 1-1 0,0 5 0 15,-10 0 0-15,10-6 0 0,0 6 0 0,0 4 0 16,0-4 0-16,0 0 0 0,0 3 0 0,0-3-1 0,0-1 0 16,0 1 1-16,10 0 1 0,-10-5 0 0,8-1 0 0,0 1 0 15,1-5 0-15,0 0-1 0,-9-1 0 0,8-3 0 16,1 3 0-16,0-9 0 0,-1 0 1 0,1 0 1 0,0 0 1 15,-1-6 2-15,9 3 2 0,-7-8-2 0,-2 2-3 16,10-1-1-16,-11-5 5 0,10 0-2 0,-6 2-1 0,-2-3-3 16,-2 1 0-16,2 7 1 0,9-2 3 0,-18 0-2 0,8 4-2 15,1-4 0-15,0 6 0 0,-1-2 6 0,1 6 2 16,0-3 3-16,-1 3 2 0,1 0 5 0,0 3 4 0,0 3 5 16,-1-2 2-16,0 2-2 0,2 4-2 0,-2 0-3 15,1 0-2-15,-1-2-3 0,1 7-6 0,1 1-4 0,-3-7-4 16,4 5-8-16,-11 1-24 0,7-5-40 0,1 0-41 0,-8-1-41 15,10 0-46-15,-10-3-54 0,8 4-79 0,-8-5-138 16,0-5-78-16,0 0-21 0</inkml:trace>
  <inkml:trace contextRef="#ctx0" brushRef="#br0" timeOffset="116143.46">19625 15738 480 0,'0'-4'388'0,"0"-1"-137"0,9 0-104 0,-2 5-65 0,3 0-39 16,8 0-23-16,-9 5-20 0,7 0-23 0,10-1-30 0,0 2-41 16,0-2-76-16,1 0-137 0,-1 6-92 0</inkml:trace>
  <inkml:trace contextRef="#ctx0" brushRef="#br0" timeOffset="116889.83">20068 15797 213 0,'-18'-4'449'0,"10"4"-123"16,-2-6-124-16,2 6-82 0,0 0-42 0,-1 0-24 15,9 0-7-15,-9 6-6 0,0-6-3 0,9 4-3 0,0 6-4 16,-8-1-4-16,8 1-2 0,0 0-5 0,-8 6-2 0,8-3-3 16,0 2-3-16,0 5 1 0,0-6-3 0,0 6-1 0,8 0-2 15,-8-6 0-15,0 5-4 0,8-3 0 0,-8-6-1 16,0 3-2-16,9-8 1 0,-9 5 0 0,9 1 0 15,0-7 0-15,-1 2 0 0,0-2 1 0,2 1-1 0,-2 4 1 16,0-9-1-16,2 0 0 0,7 0-1 0,1 0 1 0,-3-5 0 16,3-4-1-16,1 5 0 0,-2-6 1 0,1 4-1 15,-2-9 3-15,11 7 1 0,-10-2 0 0,-8-6 0 0,8 6 1 16,0-3 1-16,0-2 1 0,-7 0 2 0,7 0 0 0,-7 0 3 16,-3 6 3-16,3-1 2 0,-3 0 0 0,3 0 0 15,-10 0 1-15,0 1 3 0,8 5-1 0,-8-2 0 0,0-4 0 16,0 10 3-16,0-5 0 0,0 5 3 0,0-5-2 15,-8 5-1-15,8 0-3 0,0 0-2 0,0 0-6 0,0 0-3 16,-10 5-2 0,10-5-2-16,0 5-3 0,0-5-1 0,0 5-1 0,-7 6 0 0,7-7-1 0,0 2 1 0,0 2-1 15,0-3 0-15,0 5-1 0,0-5 1 0,0 0-1 0,0 0 2 16,7 0 0-16,-7 0-1 0,0-5-1 0,10 0 1 16,-10 4 0-16,0-4 0 0,8-4 1 0,0 4-1 0,2-5 0 15,-2 0 0-15,1 0 1 0,-1 0 1 0,2 0 0 0,6 0 0 16,-6 0 0-16,6 0 0 0,-7 0 0 0,0 5-1 15,0-3 1-15,-2 3 0 0,3 0-1 0,-2 0 0 16,-8 0-1-16,9 0 1 0,1 0 0 0,-10 3 2 0,8 2-2 16,0 0 2-16,-8 5-1 0,9-5 0 0,-9 5 0 0,0 0 1 15,9-6 0-15,-9 6 0 0,0 0-2 0,0-6 0 0,9 6 0 16,-9-4 0-16,0-6 0 0,8 5-2 0,-8-5 0 16,7 0 2-16,4 0-1 0,-2-5 0 0,-9-1 1 15,17 2 1-15,-9-2 0 0,1 2-1 0,-1-6-1 0,10 0 1 16,-10 1 1-16,1-6-1 0,0 5 1 0,-1 0-2 0,1 5 1 15,0 2 0-15,-9-3 0 0,9 2 0 0,-9-2 0 16,0 6 0-16,8 0 0 0,-8-5 0 0,0 5 0 0,0 5 0 16,9-5 0-16,-9 6-2 0,9-2 2 0,-9 5-1 15,8-4 0-15,-8 5 1 0,9 0 1 0,-1 0-1 0,2 0 1 16,-10-1 1-16,9 1-2 0,-2 5 0 0,4-5 0 0,-4-2-1 16,-7 7-1-16,9-5 2 0,-9 0 0 0,0 0-1 15,0 6 3-15,-9-8-1 0,9 2 0 0,-18 5 0 0,11-5-1 16,-12 4-9-16,2-4-18 0,9 5-15 0,-10-5-23 15,1-1-27-15,-1-4-34 0,1 4-52 0,0-3-80 0,9-6-144 16,-2 0-78-16,-7 0-28 0</inkml:trace>
  <inkml:trace contextRef="#ctx0" brushRef="#br0" timeOffset="117224.98">21491 15362 47 0,'9'-10'542'16,"-9"0"-46"-16,0 0-179 0,0 2-135 0,0 3-79 0,0 5-43 15,0-5-22-15,0 5-7 0,0 5 1 0,0 0 3 0,0 9 4 16,0 0 6-16,0 11 4 0,0-1 2 0,-9 11 7 15,2 4 8-15,-4 5 10 0,-5 5 16 0,-1 4 13 16,0 6 14-16,-9 5 11 0,8 5 25 0,-8-2 10 0,-1 7 0 16,11 3-12-16,-12 2-17 0,3-2-18 0,8 2-18 0,-9 0-16 15,0-1-29-15,0-1-21 0,9-3-16 0,-1-6-7 16,1-3-5-16,-2-3-1 0,3-8-4 0,-1 1 0 0,7-13-3 16,2-2-1-16,1-1-5 0,-3-9-18 0,10-1-35 15,0-6-51-15,0-3-55 0,0 0-52 0,0-11-47 0,10 1-45 16,-3 0-48-16,11-10-60 0,-1-5-80 0,-1 0-60 0,3-5-11 15</inkml:trace>
  <inkml:trace contextRef="#ctx0" brushRef="#br0" timeOffset="117475.17">21822 16462 188 0,'-18'-20'652'0,"11"10"7"15,-11 1-136-15,-9 3-168 0,10 6-102 0,-1 0-68 16,3 6-31-16,-5-1-12 0,3-1-5 0,9 10-3 15,-1-4-5-15,1 10-14 0,8 4-22 0,8 6-27 0,1-1-24 16,8 1-17-16,0 4-11 0,9-5-7 0,1 5 0 0,8 0-3 16,-1-4-5-16,0 4 2 0,2-1 0 0,-1-2-1 15,-2-1-1-15,-6-1 1 0,-1-1-3 0,0-3 3 0,-8-1 3 16,-1 1-2-16,-8-5-1 0,-1-1 0 0,-8-5 2 0,-8 2-2 16,8-3 1-16,-18 3 0 0,1-6-5 0,-1-1-19 15,-8 0-31-15,-1-4-51 0,-7 0-58 0,8-5-50 0,-9 0-48 16,9 0-47-16,1-5-54 0,0-5-57 0,7-3-104 15,-1-3-56-15,3 6-2 0</inkml:trace>
  <inkml:trace contextRef="#ctx0" brushRef="#br0" timeOffset="118055.6">22543 17478 251 0,'-35'13'362'0,"9"3"-101"0,0 3-86 15,-2-9-56-15,13 6-31 0,-12-6-20 0,19 3-11 16,-10-3-4-16,0 0-4 0,10-5-2 0,0-2-4 0,8 4-5 16,-9-3-5-16,9 1-7 0,0-5-4 0,0 5 1 15,0-5 8-15,9 5 5 0,-1-5 9 0,9 0 11 0,10-5 8 16,-2 0 8-16,0 0 2 0,20-9 1 0,-2-1-7 0,10 0-2 16,-2-3-2-16,10-3-2 0,0-3 2 0,9 0 9 15,-1-1 17-15,0 1 21 0,1-7 25 0,8 8 20 16,-9-5 12-16,10-3 2 0,-10 6 0 0,1 1-11 0,-10 0-14 15,10 5-25-15,-9-1-26 0,-8 1-23 0,-2-1-19 0,-8 5-18 16,1 0-12-16,-10 1-8 0,-7 5-10 0,-1-1-8 0,-9-1-11 16,1 6-26-16,-1 0-36 0,-8 0-49 0,-9 5-59 15,0 0-54-15,-9 5-49 0,-8 0-42 0,-1 5-31 16,-8 0-20-16,-9 5-15 0,1 4-18 0,-19 1-37 0,10 0-48 16</inkml:trace>
  <inkml:trace contextRef="#ctx0" brushRef="#br0" timeOffset="118258.71">22543 17848 441 0,'0'10'493'16,"8"-6"-145"-16,10-4-131 0,8 0-74 0,-1 0-38 0,12-4-12 15,5-6 2-15,1 1 8 0,1-6 10 0,8 1 10 0,9-1 8 16,0-5 7-16,-1 1 9 0,10-6 12 0,-1 5 9 16,1-4 9-16,0-1 0 0,-1 2-3 0,0-2-9 0,0 6-16 15,-8-6-21-15,1 7-25 0,-2-8-26 0,0 7-23 16,-8 3-15-16,-8-3-16 0,9 5-8 0,-19-2-6 0,9 3-10 15,-17-2-16-15,0 4-28 0,0 1-54 0,-9 2-72 0,2-2-73 16,-12 5-73-16,4-5-75 0,-4 2-109 0,2-4-154 16,-9 3-60-16,0 4-1 0</inkml:trace>
  <inkml:trace contextRef="#ctx0" brushRef="#br0" timeOffset="118418.85">24688 17224 297 0,'0'-15'751'0,"8"5"-18"16,-8 1-92-16,9 4-265 0,-9-5-232 0,8 5-170 0,-8-5-116 15,0 5-80-15,0 0-72 0,0-5-89 0,-8 10-114 0,-9-10-51 16,-1 10-21-1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4T10:21:20.46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317 2711 51 0,'0'0'117'0,"0"5"-15"0,0-5-24 0,-7 5-26 16,7-5-16-16,0 5-11 0,0-5-10 0,-8 0-4 16,8 0-3-16,0 0 0 0,0 5 1 0,0-5 5 15,0 0 5-15,0 0 5 0,0 0 7 0,0 0 4 0,0 0 2 0,0 0 3 16,0-5-2-16,0 5-2 0,0 0-3 0,0-5-5 16,0 5-4-16,0-5-6 0,0 5-3 15,0-5-3-15,8 0-4 0,-8 1 0 0,0 4 0 0,0-6 0 0,0 1 0 16,0 5 1-16,0 0 0 0,0-5-1 0,0 5-1 0,0 0 0 15,0 0-1-15,0 0-2 0,0 0 3 16,0 0 2-16,0 0 3 0,0-4 2 0,0 4 2 0,7-4-2 0,-7 4 0 0,0-5 0 16,10-5-2-16,0 4-3 0,-10-4-2 0,8 0-1 0,0 7-1 15,1-7 1-15,8 0 0 16,-8 0 3-16,0-6 1 0,8 7 0 0,0-5-1 0,0-1 0 16,10 0-2-16,-10 1 2 0,10-5-2 0,7-7-2 0,-8 7-1 0,18-11-1 0,-10 7 1 15,10-11 0-15,-1 4 2 0,10-4-1 0,-2-6 2 16,9 7 0-16,2-6 0 0,-2-1 0 0,1 1-1 0,0 0 0 15,8 0-1-15,-8 4-1 0,9-3-2 0,-1-1 1 0,-7 0-2 16,6 0 0-16,2 0 1 0,1 0-2 0,-11 0 2 16,1 1 1-16,-1 3 0 0,1-4 1 0,-9 3-1 0,0 3-1 15,0-7-1-15,-10 11 1 0,-5-4-5 0,-3 7 3 16,-8-3 2-16,-8 6 0 0,-2 3 5 0,2 0 3 0,-9 5 4 16,-9 1 0-16,0-1 4 0,0 5-2 0,-9 0-2 0,-9 5-2 15,-8 1-1-15,1 4-5 0,-11 4-4 0,-8 6-2 16,2 0 1-16,-10 0-1 0,9 5 0 0,-9-1 0 15,9 0-1-15,-1-4 0 0,9 4-1 0,9-2 0 0,0-9 0 16,9 7-1-16,7-10 1 0,2 6-1 0,16 4 0 0,2-10 0 16,-2 4 1-16,18 2 0 0,1-6 6 0,7 0-3 0,9 0-1 15,1 0 0-15,8 0-1 0,0 0 0 0,0-6-1 16,0 6 0-16,0-4-5 0,1 4 2 0,-2-6 1 16,1 2 0-16,-9-2 3 0,-7 6-1 0,7 0 2 0,-8-4 0 15,-9 4 0-15,0-6-1 0,-9 6-2 0,-8 6 1 0,8-6 0 16,-17 4 0-16,0 2-2 0,0-2 0 0,-8 6 3 15,-10-1 0-15,1 1 2 0,-1 5-1 0,-8-4 0 0,1 2 0 16,-1 7 1-16,-9-5-2 0,9-1-10 0,8 7-13 16,-9-8-16-16,10 3-19 0,10-6-31 0,-3 3-58 0,10-3-141 15,10-4-94-15</inkml:trace>
  <inkml:trace contextRef="#ctx0" brushRef="#br0" timeOffset="907.95">13372 1857 132 0,'-8'-4'226'0,"8"4"-76"0,-9 0-59 0,0 0-37 0,9-6-18 15,-9 6-8-15,1 0-3 0,8 0 2 0,-10 0 0 16,10-6 1-16,-8 6-1 0,8 0 1 0,0-4-3 0,-8 4-1 16,8-6-3-16,0 6-4 0,0-4-1 0,-8 0-2 15,8 4 0-15,0-5 0 0,0 5 0 0,0-6-1 0,0 6 0 16,0 0 1-16,0-4 0 0,0 4-1 0,0 0-2 0,0 0-2 15,0-6 0-15,0 6-2 0,0 0 2 0,0 0-1 16,0 0 0-16,0-4 1 0,0 4-1 0,8 0-1 0,-8-6 0 16,8 2 0-16,0-2 0 0,2-2 2 0,-2 3 3 0,1-5 0 15,9 0 1-15,-10 4 0 0,2-4 0 0,5 2 1 16,13-2-1-16,-2-5-2 0,0 0-6 0,-1 0-2 0,1-4-2 16,9 4 0-16,1-3-1 0,-2-2 0 0,1 1 1 15,8-6 1-15,-8 1 0 0,16-1-1 0,-7 0 1 0,17 1 2 16,-9-6 0-16,9 2 0 0,0-1 0 0,8-1 0 0,-8 0 1 15,0-4 0-15,9 6-1 0,-10-3 1 0,10-3-1 16,-9-1 0-16,0 7 0 0,-1-6-1 0,1 4-1 16,-9-4 3-16,0 9 2 0,-9-3 0 0,-7 3-2 0,-11 1 2 15,1 4 1-15,-9 1 1 0,-8 4 1 0,1 0-2 0,-10 5-5 16,-10-5 3-16,1 6 0 0,1 4-1 0,-18-4-1 0,0 3-1 16,0 6-1-16,-9 0 0 0,-9 0 4 0,0 6-4 15,2-6 1-15,-2 0-1 0,1 0-2 0,0 4 2 0,-1-4-1 16,18 0-1-16,-1 0 1 0,1 0 0 0,10 0-2 0,7 0-2 15,0 0 1-15,9 0-1 0,9 0 2 0,0 0 0 16,7 0 0-16,10-4 0 0,1 4 0 0,8-6 0 16,0 2 0-16,8-2 0 0,8 6 0 0,2-4 0 0,-1-2-1 15,1 2-2-15,-2 0 3 0,10-1-1 0,-9-1 0 0,1 2 1 16,-2-2 0-16,1 6 0 0,1-4 1 0,-11-2 0 0,3 6 0 16,-10-4 0-16,-1 4 0 0,-8 0-2 0,-9 0 1 15,9 4-2-15,-18-4 2 16,2 6 1-16,0 4 0 0,-10-6 1 0,0 7 0 0,-10-3 2 0,0 2-1 0,-6 6 0 15,-10-2 2-15,0 1-2 0,-17 1 0 0,8-3 1 0,-10 7 2 16,-6-5-1-16,-1 4 2 0,0-4 1 0,-2-1-1 0,-4 0 1 16,5 7 0-16,9-7 0 0,-7 0 0 0,15 1-1 15,-8 0-1-15,11 4-5 0,6-4-10 0,9 10-18 16,2-6-33-16,7 0-57 0,9 1-165 0,0-1-100 0,9 1-70 16</inkml:trace>
  <inkml:trace contextRef="#ctx0" brushRef="#br0" timeOffset="31784.12">6693 9159 58 0,'-7'4'257'0,"7"-4"-79"0,0 0-62 15,0 0-39-15,0 6-20 0,0-6-10 0,0 0-7 16,0 0 0-16,0 0 4 0,0 0 1 0,0 0 2 0,0 0 2 16,0 0-1-16,-10 0-3 0,10 0-3 0,0 0-6 0,0 0-9 15,-7 0-5-15,-2 0-7 0,0 0-5 0,1 0-2 16,-2 0-2-16,2 4-1 0,-1-4 0 0,9 6 3 0,-8-1 1 15,-2-2 2-15,10 4 0 0,-8-7-2 0,8 5-1 0,0-5 1 16,-8 3-2-16,8-3-1 0,0 0 0 0,0 6 0 16,8-6 1-16,-8 4 0 0,8-4 2 0,2 6 3 0,7-2 1 15,1-4 2-15,-1 6 0 0,9-2 3 0,1 2 0 0,7-6-1 16,9 4-1-16,-8 2 3 0,17-6 0 0,0 0-1 0,1 0 3 16,-2-6 0-16,9 2 0 0,2 4 6 0,8-10 2 15,-1 4-2-15,-8-4 1 0,8 0-2 0,0 2-2 0,-9-2-3 16,2-1 0-16,-1 1-7 0,-9 1-2 0,-9 4-3 0,1-5-3 15,-9 6-2-15,-8-1 0 0,-2 0-1 0,0 0 1 16,-15 0-1-16,6 5 1 0,-6-5-1 0,-2 5 0 0,1 0-1 16,-9-5 2-16,0 5-2 0,8 0 0 0,-8 0-2 0,-8 0-9 15,8 0-19-15,-9 0-21 0,1 5-27 0,-10-5-27 16,0 5-28-16,-7 0-52 0,0 5-95 0,-2-5-129 0,1-1-54 16</inkml:trace>
  <inkml:trace contextRef="#ctx0" brushRef="#br0" timeOffset="32331.95">7382 9354 50 0,'0'-5'207'15,"-10"5"-79"-15,0-4-56 0,10-1-25 0,-7 0-12 0,-2 5 0 16,9-5 0-16,-9 5 1 0,9-5 2 0,-8 0-1 15,8 5-4-15,-9-5-5 0,9 5-5 0,0-5-5 16,0 0 0-16,0 0 1 0,-9 5 1 0,9-4 6 0,0-1 5 16,0 1 2-16,0 4 5 0,0-6 1 0,0 2 0 0,0-2 0 15,0 6-2-15,0-5-5 0,0 5-3 0,-9-5-3 16,9 5 1-16,0-5-1 0,0 5-3 0,0-5-2 0,0 5-1 16,0 0 0-16,0 0-3 0,0 0-3 0,-8 0-3 15,8 0-3-15,-9 0-4 0,9 5-1 0,-9 0 1 0,-8 0-1 16,8 0-1-16,1 1 1 0,-9-2-1 0,7 6-2 0,2-1 0 15,-9 1 2-15,-2 0 1 0,3 5 1 0,7-1 2 16,-9 0 2-16,3 7 0 0,-5-3 2 0,3 8 3 0,-8-3 3 16,7 3 1-16,1 3 1 0,-9 0-3 0,8-1 1 15,1 8-1-15,-9-3 1 0,8 2-4 0,2-1-2 0,-11 5-3 16,10-6-1-16,0 8 1 0,-1-7-2 0,1 11 2 0,8-6 1 16,0 4 0-16,-8 0 0 0,8 2-1 0,1-2 1 15,-1 2-2-15,1-2-1 0,8-3-1 0,-10 3 1 0,10-4-5 16,0-4 3-16,10 4-1 0,-10-5 0 0,8 1 2 0,1-1 1 15,-1-6 0-15,10-3 0 0,-1 6 2 0,0-8 1 16,10 2 1-16,-1-6 2 0,-1 1 0 0,1-1 1 16,10-5-1-16,-11 1 2 0,11-5 1 0,-2 0 0 0,9 0-1 15,-8-6 0-15,0 1 1 0,9-5 3 0,-10 0 3 0,1 0 0 16,-1-5 1-16,1 5 2 0,-10-8 1 0,2 2 0 0,0 0-3 16,-1 2-3-16,-9-6-4 0,0 6-2 0,0-1-5 15,-7-1-12-15,-2-4-19 0,9 6-29 0,-8-6-33 16,0 6-38-16,-2-6-44 0,11-5-101 0,-9 5-142 0,9 1-80 15</inkml:trace>
  <inkml:trace contextRef="#ctx0" brushRef="#br0" timeOffset="33131.12">7771 10893 368 0,'-9'0'299'0,"9"0"-115"0,0-6-72 0,0 6-39 0,-8 0-27 16,8 0-18-16,0 0-11 0,0 6-6 0,-8-6-5 0,8 4-2 15,-10 2 3-15,10 3-1 0,-8 1 1 0,8 0 1 0,-8 6 2 16,-2 2 1-16,2 3 5 0,-1-3 3 0,1 7 2 16,-1-1 2-16,-8 5 2 0,8 0 0 0,0 1 4 0,1-1-1 15,-10 0-2-15,9 6 0 0,-7 0 1 0,-3-8-2 16,11 8 0-16,-2 0-2 0,-6-6-4 0,-2 0 0 0,10 5-1 16,-10-4-2-16,10 0-6 0,-10-1 1 0,10 0-3 15,-9-5 0-15,7 1-2 0,2-6-1 0,8 6-1 0,-8-12-2 16,-2 3 2-16,10-1-2 0,-7-10 3 0,7 4 2 0,0-5 8 15,0 2 6-15,0-6 12 0,0 0 10 0,7 0 4 0,-7-6 4 16,10-2-1-16,-2-2 0 0,10-5 2 0,-10-1 4 16,9 3-4-16,1-7-3 0,-10-4 2 0,10 4 1 0,-1-5 0 15,1 2 2-15,-11-7-6 0,11 6-11 0,-9-7-7 0,9 3-5 16,-10-1-7-16,10 0-3 0,-9-6-5 0,-1 2-3 16,1 3-4-16,0-4-2 0,8 4-1 0,-8 1-2 15,-1-1 0-15,-8 0 0 0,9 6-1 0,-1 6 1 0,2-3-1 16,-2 7 1-16,-8 0 0 0,0 4-1 0,8 0-2 0,-8 5-1 15,10 5 2-15,-10 0 0 0,8 0-2 0,-8 10 2 16,8-1 0-16,1 1 0 0,2 5 3 0,4 0 1 0,-6 3 0 16,0 3-1-16,8-3 1 0,-9 7 0 0,11-5 0 15,-11 5 0-15,9-1 0 0,1 1 0 0,-9-1 0 0,7 1 1 16,2 3-1-16,-10-3 0 0,10 5 0 0,-9-1 0 0,-1 0 0 16,10-1-1-16,-10 3 1 0,2-7 0 0,7 6 0 15,-10-7-1-15,3 2 1 0,7-5 0 0,-17-1 0 16,10 6 0-16,-2-12 0 0,0 3 1 0,1-1 1 0,-9-1-1 15,9-4 0-15,-9 0-1 0,9-6 0 0,-9 2-1 0,0-1-9 16,8-5-19-16,-8 4-22 0,9-4-30 0,-9-4-31 0,0-1-33 16,9-1-39-16,-1-4-54 0,-8-4-86 0,0 0-127 15,0-1-55-15</inkml:trace>
  <inkml:trace contextRef="#ctx0" brushRef="#br0" timeOffset="33335.09">7720 11558 309 0,'0'0'382'0,"8"0"-140"0,-8 0-92 0,8-6-50 16,2 2-26-16,-2-2-11 0,9 2-7 0,-6-2-4 0,4 2-3 16,3-5-1-16,7 4-5 0,2-5-10 0,-1 5-9 15,0-5-9-15,8 4-8 0,1 3-14 0,1-4-17 0,-12-1-24 16,13-2-31-16,-3 0-53 0,1 0-113 0,-9 0-121 0,-1 5-72 15</inkml:trace>
  <inkml:trace contextRef="#ctx0" brushRef="#br0" timeOffset="33806.87">8215 11777 145 0,'-10'0'507'0,"10"-4"-148"0,0 4-133 16,0 0-82-16,0-6-44 0,0 2-21 0,0-1-15 16,10-1-7-16,-10 2-1 0,8-6 1 0,0 0 3 0,1 1 1 15,0-1-2-15,1 0 2 0,6-6 4 0,-7 3 10 16,9-2 12-16,-10-5 18 0,9 5 13 0,-7 1 7 0,-2-5 0 15,0 3-4-15,1-3-9 0,0 5-14 0,-9-5-21 0,0-1-21 16,0 4-18-16,0 3-15 0,0-7-10 0,0 5-4 16,-9 0-5-16,9 1-1 0,-9 4-2 0,9-5-2 0,-8 10-7 15,8-4-11-15,0 3-14 0,0 2-21 0,0-1-22 0,0 1-22 16,8-2-15-16,-8 6-7 0,9 0 0 0,0 0 8 16,-1 0 13-16,1 0 21 0,8 0 20 0,-8 6 21 0,8-2 14 15,0 1 10-15,1 5 5 0,-9-1 1 0,8 2 3 0,-1-2 0 16,-5 5 1-16,-4 1 0 0,2 0 2 0,9 0-1 0,-9 3 1 15,-9 3 2-15,8-1 0 0,1-6 0 0,0 10 3 16,-9-5-1-16,8 1 2 0,1 0 2 0,-9 1 1 0,9-8 0 16,0 7 1-16,-1-2 1 0,1-2 0 0,0-1 2 15,-1-1-2-15,0 0 0 0,10-4-2 0,-9 1-1 0,9-1-1 16,9-2-2-16,-10-2-4 0,-1 0-13 0,1-2-23 16,10-4-29-16,-1 0-34 0,0 0-35 0,0-10-45 0,8 4-67 15,1-2-131-15,-10-2-80 0,12-1-42 0</inkml:trace>
  <inkml:trace contextRef="#ctx0" brushRef="#br0" timeOffset="34340.02">10203 9716 2 0,'0'0'353'0,"-9"0"-113"0,9 0-97 15,-8 6-61-15,8 4-31 0,-10-2-16 0,3 2-5 0,-12 5-3 16,19 0 1-16,-8-1-1 0,-2 6 2 0,3-6-3 15,7 6-3-15,0-5-4 0,0 3-2 0,0-3-1 0,7-5 2 16,-7 6 1-16,10-6 7 0,-2-7 7 0,2 3 8 16,-1-2 6-16,-2-4 6 0,11 0 3 0,-9 0 4 0,0-4 6 15,-1 4 0-15,9-6 0 0,-7-3 0 0,-10 5 6 0,8-7 7 16,0 6 7-16,-8-5 3 0,0 7 1 0,0-9-3 16,-8 2-5-16,0 6-9 0,8-6-10 0,-10 1-15 0,-7 3-15 15,9 2-13-15,-1-2-9 0,0 2-9 0,-9 4-18 0,11 0-27 16,-2 0-36-16,-1 0-38 0,2 0-46 0,-2 4-60 15,10 2-132-15,0-2-103 0,0 2-71 0,0-6-21 16</inkml:trace>
  <inkml:trace contextRef="#ctx0" brushRef="#br0" timeOffset="34778.39">10237 10746 82 0,'0'-4'442'0,"-8"0"-128"0,8 4-122 0,0-6-69 15,0 6-39-15,0-6-24 0,0 6-14 0,-9 0-12 16,9 6-7-16,-8 0-4 0,-1-2-6 0,0 5-5 16,1 1-3-16,-9 0-3 0,8-1-2 0,-1 6-1 0,2 0 0 15,-2 0-2-15,3-1 1 0,7-4-2 0,0 5 2 0,-9-6-4 16,18 1 2-16,-9-6 0 0,0 6 3 0,7-4 4 0,3-6 2 16,-2 5 0-16,11-5 1 0,-12 0 5 0,11-5 1 15,0-1-1-15,-1 2 1 0,-9-2 1 0,10 2 0 16,-10-2 4-16,2-2 6 0,-2 3 7 0,1 0 11 0,-9 0 12 15,0 0 8-15,8 0 5 0,-16 0 1 0,8 5-1 0,-9 0-5 16,9-4-9-16,-8 4-9 0,-10 0-17 0,10 0-10 16,-2 4-9-16,2-4-6 0,-1 0-2 0,9 0-3 0,-8 5-1 15,-1-5-8-15,9 0-11 0,0 0-18 0,0 0-29 0,9 0-34 16,-1-5-50-16,1 5-97 0,9-4-155 0,-2-3-96 16,2 4-43-16</inkml:trace>
  <inkml:trace contextRef="#ctx0" brushRef="#br0" timeOffset="35499.53">11896 9008 95 0,'-8'0'137'0,"-10"4"-22"15,9-4-18-15,1 6-15 0,0-6-12 0,-2 0-7 16,-7 4-5-16,17-4-5 0,-8 0-3 0,-1 0-2 0,9 4-3 16,-8-4-6-16,8 0 0 0,0 0-6 0,0 0-4 0,0 0-3 15,0 0-3-15,0 0-2 0,0 0-2 0,0 0 1 16,0 0 2-16,8 0 3 0,1 0 2 0,-1 0 3 0,9 0 0 15,1 0 1-15,-1-4 2 0,9 4-1 0,0-4-6 16,9 4-1-16,-1-6-2 0,2 6-5 0,7-4-2 0,0-2-3 16,1 1-2-16,7 1 2 0,2-2 2 0,8-4 1 0,-9 2 3 15,9-2 1-15,8 0 4 0,-8 0 4 0,8 0 2 16,-8 1 2-16,18-6 2 0,-19 5 1 0,10-5 2 0,-10 6 3 16,1-6-1-16,0 5 6 0,-19 2 2 0,3-4-1 15,-10 2 0-15,-9 2 1 0,0-2 8 0,-9 5 11 0,1-1 6 16,-2 2 0-16,-8-2-1 0,-8 6-2 0,0-4-4 0,10-2-7 15,-20 6-14-15,10-4-16 0,0 4-19 0,-8 0-26 16,-8 0-31-16,6 0-32 0,2 4-34 0,-1 2-31 0,-8-2-34 16,9 2-38-16,-1-2-55 0,-9 7-124 0,10-7-77 0,-1 6-34 15</inkml:trace>
  <inkml:trace contextRef="#ctx0" brushRef="#br0" timeOffset="35875.2">12964 8977 398 0,'0'-4'346'15,"-7"0"-131"-15,-3-2-77 0,10 2-45 0,-10-1-25 16,3 0-16-16,-3 0-10 0,2 0-6 0,0 5-3 0,-1 0-5 16,-9 0-7-16,10 0-4 0,-1 5-4 0,-9 5-1 0,1-5-5 15,0 5-1-15,-1-2 0 0,2 8 2 0,-2 3 3 16,1-5 3-16,-1 11 6 0,-8 1 3 0,9-3 3 0,-1 7 4 15,2-1 2-15,-2 6 0 0,0-1-3 0,-7 4 0 0,7 6-8 16,0 0-1-16,1 1-5 0,9 4-1 0,-10-1-4 16,0 6-1-16,1 0-1 0,8-1-5 0,1 0 3 0,-2 2-2 15,3-2-2-15,7 0 1 0,0 8-2 0,-10-9-1 16,10-4 0-16,10 7 0 0,-10-6-1 0,7 0 0 0,3 0-1 16,7-6 2-16,0 1 0 0,-7-4 0 0,16-6 0 0,-9-1 0 15,9 3 0-15,0-7 2 0,0-6 1 0,8 3-2 16,3-7 0-16,-4-3 1 0,2-3 0 0,9-3 0 0,-2-5-1 15,2 0 1-15,0-5-1 0,-1 0 1 0,9 0-1 16,1-5 0-16,-10-5-4 0,9 5-14 0,0-5-19 0,-9 0-27 16,0 1-39-16,1-10-66 0,-2 3-157 0,-5-2-82 0,-3-3-61 15</inkml:trace>
  <inkml:trace contextRef="#ctx0" brushRef="#br0" timeOffset="36455.22">13892 11083 19 0,'0'-4'376'0,"0"-6"-88"16,-7 5-91-16,7 0-62 0,0-5-30 0,0 6-14 15,0-2-3-15,0 2 0 0,0-1-2 0,0 0-4 0,0 0-4 16,0 5-5-16,0-5-9 0,0 5-10 0,0 0-13 0,0-5-15 16,0 5-8-16,0 5-8 0,-8-5-5 0,8 5-4 15,0 0 0-15,-10 5 2 0,2 4 1 0,-1 1 5 0,-7 4 0 16,-3 7 0-16,1-3 4 0,1 6 2 0,-8-3 5 15,-1 7 4-15,0-4 6 0,-1 5 4 0,-6 2 3 0,-4 2 3 16,4-4 4-16,-2 7 0 0,-1-8-3 0,2 6-5 0,0-1-2 16,-3-3-5-16,12 4-2 0,-10-10-5 0,17 6-5 15,-6-6-4-15,6-6-4 0,1-3-3 0,8 1-3 0,1-1-3 16,-1-7-2-16,0 2-1 0,9-4-3 0,-9-1-10 16,9-2-16-16,0-8-19 0,0 10-19 0,0-10-17 0,9 5-16 15,0-5-23-15,0-5-21 0,8 0-17 0,0-5-18 0,9-3-30 16,-10-3-66-16,2-3-106 0,9-5-62 0</inkml:trace>
  <inkml:trace contextRef="#ctx0" brushRef="#br0" timeOffset="36720.96">13319 11279 406 0,'-8'-6'420'15,"8"3"-126"-15,-8 3-115 0,8 0-72 0,0-6-42 16,-8 6-24-16,8 0-17 0,0 0-12 0,0 0-5 0,0 6-3 15,8-3-1-15,-8 3 2 0,8-2-2 0,10 7 2 0,-10 4 1 16,10-2 3-16,-1-3 5 0,8 10 6 0,-7-5 1 16,8 5 1-16,1-6 4 0,-10 5 0 0,10 1 1 0,-11 5 5 15,11-1 2-15,-1-4-4 0,-1-1-3 0,2 5 0 0,0-5-3 16,-2 6-3-16,1-1-4 0,0-4-7 0,-8 5-4 16,7-7-3-16,-8 3-2 0,1-1 0 0,1 4-1 0,-3-9 1 15,1 3 0-15,-7-2 0 0,-2-2 1 0,9 1-1 16,-7-5-5-16,-2-4-10 0,-8 2-15 0,8 2-17 0,-8-5-19 15,9 5-28-15,-9-15-42 0,9 0-69 0,-1 0-154 0,1-5-85 16,0-4-46-16</inkml:trace>
  <inkml:trace contextRef="#ctx0" brushRef="#br0" timeOffset="37175.18">14121 11519 462 0,'-11'0'435'0,"11"0"-153"0,0 0-107 0,11 0-59 15,-11 0-32-15,7-5-14 0,2 0-7 0,8 0-2 0,-8-5 1 16,17 5 1-16,-9-4 0 0,9-1-2 0,0-1-3 0,0-3-2 16,9 4 2-16,-9 0 4 0,-1-5 10 0,11 1 11 15,-10-1 14-15,-9 5 14 0,9-4 13 0,-8 5 8 16,-1-1 2-16,-9-6-2 0,2 6-8 0,-2 2-13 0,1-2-14 15,0-5-14-15,-9 6-15 0,0-2-14 0,-9 1-10 0,0 1-7 16,1-1-5-16,-2 0-8 0,-7 5-8 0,-1 0-4 16,2 1-5-16,-10 4-3 0,8 0-3 0,-8 0-2 0,9 4-3 15,-9 1 1-15,9 5 3 0,-8 0-1 0,5 0 1 16,-5 4 0-16,8 0-8 0,-9 7 3 0,8-6 5 0,1 4 0 16,-1 5-2-16,1-5 1 0,8 6-1 0,-8-1 0 0,10 1 8 15,-4-5-5-15,4 4-1 0,-2 1 1 0,9-1-2 16,0 1 0-16,0-7 1 0,0 2 3 0,9-1 3 0,-2 1 4 15,11 0 5-15,-1 0 3 0,1-1 7 0,8-4 1 0,0-5 3 16,-1 4 1-16,10-4-2 0,2 0-1 0,5-5-5 16,-7-1-3-16,8-4-2 0,8 0-3 0,-6 0-1 0,7 0-6 15,0-4 0-15,0-1-2 0,-9-1-3 0,9 2-16 16,-9-6-36-16,2 4-70 0,-11 2-82 0,1-5-79 0,-10 4-88 16,10-10-156-16,-18 5-113 0,1 1-80 0,0-6-17 0</inkml:trace>
  <inkml:trace contextRef="#ctx0" brushRef="#br0" timeOffset="56407.27">25591 1895 28 0,'-35'30'106'0,"-9"-1"-72"0,19 5-56 0,0 1-51 16</inkml:trace>
  <inkml:trace contextRef="#ctx0" brushRef="#br0" timeOffset="59119.05">31044 2653 241 0,'0'0'218'0,"8"-6"-35"0,-8 2-37 16,0-2-34-16,0 6-26 0,0-3-17 0,10 3-13 0,-10-7-10 16,0 7-7-16,0-3-10 0,0 3-3 0,8-5-3 15,-8 5-4-15,0-5-3 0,0 5 2 0,0 0 0 16,0-5 2-16,-8 5 1 0,8-5 0 0,0-1-1 0,-10 6 3 16,10-4 1-16,-8-2 2 0,8 3 1 0,-8-8 2 0,-2 7 2 15,3-1 2-15,-3 0 2 0,-7 0-3 0,7 0-3 16,3 0-4-16,-11 0-4 0,1 0-3 0,-1 0-1 0,0 0-6 15,2 1-2-15,-2 4-1 0,1-5 1 0,-8 0-2 16,7 0 0-16,-8 1-1 0,0-2-1 0,-1 1 4 0,1 0-1 16,-8 0 1-16,-1 0 1 0,9 1 3 0,-9-1 3 0,2 5 3 15,5-4 0-15,-6 4 1 0,-1-6 0 0,0 2 0 16,0-2-2-16,0 2-3 0,1-2-4 0,-1 2-2 0,-8-2-2 16,8 3-1-16,-8-2-1 0,8-2 0 0,-9 4 0 15,0-2 1-15,2-5 1 0,8 10 1 0,-11-6 3 0,2-3-1 16,9 9 2-16,-2-9 1 0,1 3 1 0,1 6 0 0,-1-4 0 15,1-1 0-15,-1 0-2 0,9 5-2 0,-9-5-1 16,9 5 0-16,0-5-2 0,-8 5-4 0,7-5 0 0,1 5-1 16,1-5-1-16,-12 5 2 0,12-5-1 0,-10 5 0 0,9-4-1 15,-9-2-1-15,1 6-1 0,-9-4 0 0,8-1-1 16,0 1-1-16,-8 4 1 0,8-6-1 0,1 6 1 16,-11 0 3-16,12-4 0 0,-3 4 0 0,-7 0 0 0,9 0 1 15,-11 0-1-15,12 0 0 0,-4 0 2 0,-5 0-2 0,8 0 0 16,-2 0-1-16,1 0 2 0,1 0-1 0,-1 0 1 0,0-6 0 15,-8 6-2-15,8 0 1 0,1-5 1 0,-10 5 1 16,11 0-2-16,-12-5-1 0,10 5 0 0,-8-4 0 16,9 4 0-16,-11 0 0 0,2-6-2 0,-1 6 2 0,10 0 0 15,-9 0 1-15,-1 6-1 0,9-6 0 0,-8 0 0 0,9 4 1 16,-10-4-1-16,9 5 0 0,9-5 0 0,-9 0 0 16,1 5-1-16,7-5 1 0,-7 0 0 0,7 6-1 0,1-6 1 15,1 0-2-15,7 4 0 0,-7-4 1 0,-2 0-1 16,1 6 0-16,2-6 0 0,-4 4 1 0,2-4 1 0,0 5 0 15,-8-1 0-15,7 2 0 0,-7-2 0 0,7 1-2 0,-7 0 0 16,7 0 2-16,-7 0 1 0,8 0 0 0,-1-5-1 16,2 5 1-16,-10 0 0 0,7-1 1 0,4 2 3 0,-2-6-3 15,8 4-1-15,-8 1-1 0,1 0 1 0,-1-1 0 16,0-4 1-16,8 6-2 0,-9-6 0 0,12 4 0 0,-5 2-1 16,3-6 1-16,-8 5-1 0,7-2 1 0,1 4-1 0,-1-2 0 15,10-2 0-15,-18 3 2 0,9-2-1 0,-1 6 0 16,0-4 0-16,2 4 1 0,-2-6-1 0,1 5-2 0,-1-4 1 15,1 5 0-15,-1-5-2 0,2 5 1 0,6-5 1 0,-6 5 0 16,-2-6 0-16,9 1 2 0,-8 0 0 0,0 0 0 16,-1 5 1-16,1-5-1 0,-1 0 1 0,2 0-1 15,-3 4 2-15,1-4-4 0,2 4-3 0,-2-3 2 0,1 4 1 16,8-5 0-16,-8 0-1 0,8 5 0 0,1-7-1 0,-1 4 2 16,1-4 4-16,-2 7-1 0,2-4-1 0,-1-2-1 15,9 6 0-15,-9-4-1 0,9-1 0 0,-7-5 0 0,7 4 0 16,0 0 0-16,-10-4 1 0,10 5 0 0,-7 0 1 15,7 1 1-15,-11-2 2 0,11 1 0 0,-9 0-2 0,2 0-1 16,7 5 0-16,-18-6 0 0,9 8 0 0,1-4 1 0,-10-3-3 16,10 5 1-16,-10-5 1 0,10 5 1 0,-10-7 3 15,9 7 2-15,-7-4 3 0,-2 4 2 0,1-5-2 0,8 5 0 16,-8-5 0-16,6-2 1 0,-4 7-4 0,5-4 0 16,-7-2-4-16,9 2-1 0,-10 4 1 0,9-1 1 0,-8-5 0 15,0 6-1-15,8-4-1 0,-8 4-1 0,9-6 0 0,-10 6 0 16,10-5 0-16,-10 5-1 0,9-4 1 0,1-3-1 15,-2 7 1-15,2-5-1 0,1 0 0 0,-4 0-1 0,4 5 0 16,-3-5 0-16,10 0-1 0,-9-2 1 0,1 8-1 16,8-6-1-16,-9 5 1 0,9 0 2 0,-8-5 0 0,8 3 0 15,-10-2 1-15,10 4 0 0,-8 0-1 0,8-5 2 0,-8 5 0 16,8-2-1-16,-9 4 1 0,9-2-1 0,-9-2 2 16,0 7-1-16,9-5 2 0,-8 5-1 0,8-1 1 15,-9 1 2-15,9-5 1 0,-9 4 3 0,9 1-2 0,0 4 2 16,0-5 1-16,0 1 1 0,-8 1 0 0,8-2 0 0,0 1 0 15,0-1 1-15,8 2 0 0,-8-3 1 0,0 2 0 16,0 0 2-16,0 4-2 0,9-4 0 0,-9 4 2 0,0-5-1 16,9 8 1-16,-9-3 0 0,8 0 2 0,-8 1-2 0,0-1 0 15,9 5 4-15,0-4-4 0,-9 5 1 0,0-1-3 16,9-4-2-16,-1-1-1 0,-8 5 3 0,8-5-2 0,2 6 0 16,-2-5 1-16,1-1 0 0,8 1 2 0,-7 0 1 15,-3-6 1-15,4 6 0 0,4-1 5 0,3-5 2 0,-9 2 1 16,-1-1 0-16,10-1 1 0,-10 0-1 0,10 1 0 0,-10-5-4 15,10 6-7-15,-9-8-2 0,-1 2-3 0,9 0-1 16,-8 3 1-16,-1-2 0 0,10-1 0 0,-9 5 1 0,9-6 0 16,-3 1 1-16,-4 0 1 0,6 0 1 0,0-1 1 15,0 1 1-15,1 0 6 0,-1 0 5 0,1-1 4 0,-1-4 5 16,9 5 5-16,-9-5 3 0,10 5 5 0,0-4-1 0,-3-3-6 16,2 3-3-16,1-2-5 0,7 1-4 0,-8 0-2 15,8 0-7-15,-7 0-7 0,8 0-3 0,-9 0-2 16,9 4-2-16,-1-3-4 0,2-2-1 0,-11 6-4 0,10-5 0 15,-1 0 1-15,3-1-1 0,-4 6 1 0,10-6 2 0,-8 3-2 16,8-4-1-16,-6 3-1 0,5 0 0 0,2-3 3 0,-1 3-1 16,0-2 1-16,9 2-1 0,-17-6 2 0,17 4 1 15,-17 2 1-15,9-6 0 0,-1 4 1 0,1 2 0 16,-1-6 1-16,0 0-1 0,1 0 1 0,-2 3 0 0,11-3 1 16,-9 0-3-16,8-3-1 0,0 3 1 0,-1 0-1 0,3 0 0 15,-3 0 0-15,1-6 1 0,8 6-2 0,-7 0 1 16,0-4 0-16,-2 4-1 0,1 0 2 0,0 0 0 0,1 0-1 15,-2 0 0-15,2 0 2 0,-3 0-2 0,4 0-2 16,-2 0-1-16,0 0-3 0,-9 0 0 0,10 0 2 0,-10 0 0 16,1 0 0-16,-1 0 1 0,0 0 2 0,-9 0 0 0,10 0 2 15,-9 0 0-15,8 0 3 0,-7 0-2 0,-2 0 1 16,0 4-2-16,1-4 0 0,7 6 1 0,-4-6-2 0,-4 0-1 16,0 3-1-16,-8 3-1 0,9-6-1 0,0 0 1 15,-1 0 3-15,1 4 0 0,-9-4 1 0,17 0 1 0,-8 0-1 16,0 0 2-16,0-4 0 0,8 4-1 0,-8 0-1 15,9 0 3-15,-2-6-1 0,3 6 2 0,-2 0-1 0,-9 0 0 16,19 0-1-16,-10 0 2 0,1 0-1 0,0 0-2 0,-2 0-1 16,2 0 0-16,-10 0-1 0,9 0 1 0,1 0 1 0,-9 0-2 15,8-3-1-15,1 3-1 0,-10-10 3 0,10 4 7 16,0 2 5-16,-1-2 0 0,-9-4 3 0,10 1 1 16,-1 3 4-16,0-8 2 0,-7 4-4 0,7 1-4 0,0-1-3 15,1 1-1-15,-10-6-2 0,9 5 1 0,-7 0-1 0,7 0 2 16,0 0-2-16,-8 1 2 0,9-6-3 0,-10 5 2 0,9-4-1 15,-8 4-4-15,9-4 1 0,-9-5 0 0,9-1 6 16,-1 0-4-16,-8-4 2 0,7-1 2 0,-7 2 1 16,0-8 6-16,0 1 1 0,0 1-1 0,-8 1-4 0,-2-7 4 15,0 6 0-15,2-5 0 0,-10-1 1 0,0 1-2 0,1-1-4 16,-1 2 1-16,-8-1 0 0,-1-1-2 0,0 2-2 16,2 3-1-16,-10-5-3 0,0 2 1 0,0-1 1 0,-10-1-1 15,2 6-2-15,-9-5-1 0,0-1-1 0,-1 0-1 16,-7-3-1-16,-11-1-1 0,2 6-2 0,-19-6 1 0,10-2-1 15,-18 8 0-15,-7-3-2 0,-2 3-7 0,-9 3-13 0,2 3-22 16,-20 1-70-16,2 1-114 0,-1 11-113 0,-7 0-166 16,-1 4-152-16,-1 10-115 0,10 0-53 0,-1-5-15 0</inkml:trace>
  <inkml:trace contextRef="#ctx0" brushRef="#br0" timeOffset="153839.52">18000 10239 96 0,'10'-25'590'0,"-3"5"2"0,3 6-199 0,0-3056-162 16,-3 6115-90-16,3-3045-52 0,-3 0-37 0,3 0-10 0,-2 10 2 15,0 5 16-15,2 5 22 0,-10 4 19 0,0 6 17 16,0 3 11-16,-10 6 7 0,-6 5-7 0,-1 4-12 0,-10 7-22 16,-8-2-24-16,-8 6-19 0,-1 0-16 0,1 5-14 15,-9-6-8-15,0 4-4 0,0-3-15 0,0 2-28 0,8-9-45 16,0 2-53-16,1-11-52 0,17 2-57 0,0-10-73 0,9-6-111 15,8-5-138-15,9-5-61 0,17-13-7 0</inkml:trace>
  <inkml:trace contextRef="#ctx0" brushRef="#br0" timeOffset="154262.82">21370 8167 5 0,'0'6'468'0,"0"-2"-74"0,0-4-146 0,9 9-94 0,-9-2-49 15,8-4-19-15,-8 2 1 0,10 5 11 0,-2-5 15 0,0 1 26 16,10-2 26-16,-1 5 22 0,8-3 19 0,2-2 16 0,0 1 6 16,7 0-2-16,1-5-11 0,9 0-20 0,-2 0-24 15,11-5-25-15,-1 0-29 0,0 1-32 0,9-2-24 16,-10 3-17-16,2-3-13 0,8-4-7 0,-9 5-8 0,10-5-4 15,-11 5-3-15,10-5-2 0,-10 1-3 0,2 5-1 0,-2-6 0 16,3 4-12-16,-11 2-20 0,-9-2-39 0,1 3-64 0,-1 3-76 16,-6 0-71-16,-12 0-66 0,1-6-66 0,-7 0-79 15,-10 6-127-15,0 0-56 0,-10 0 7 0</inkml:trace>
  <inkml:trace contextRef="#ctx0" brushRef="#br0" timeOffset="154528.92">22169 8201 319 0,'-9'0'559'0,"9"0"-118"0,-9 0-167 16,9 0-113-16,-8 0-69 0,0 5-38 0,-2 5-15 0,-7 0-1 15,0-1 9-15,0 1 11 0,-1 5 13 0,1 5 14 0,-9-1 14 16,1 6 19-16,5 5 16 0,-4-1 10 0,-2-1 11 16,8 6 7-16,-9 1 2 0,1 3 3 0,1 1-7 0,7 2-15 15,-7 2-19-15,6 1-17 0,3 0-20 0,7 0-17 16,0-1-16-16,-8 6-14 0,10-4-8 0,-4 4-6 0,11-6-3 15,0-4-5-15,0 6-4 0,11-11-3 0,-4 5 0 0,10-4 0 16,-8-1-2-16,16-1-3 0,2-3-1 0,8-6-2 16,0 1-7-16,8-2-8 0,1-2-14 0,16-6-29 0,1-2-54 15,-1-3-83-15,1 0-77 0,10-10-69 0,-2 6-79 0,-9-12-97 16,10 6-151-16,-10 0-63 0,-7-4 9 0</inkml:trace>
  <inkml:trace contextRef="#ctx0" brushRef="#br0" timeOffset="155014.28">22820 9442 349 0,'-8'-4'577'16,"8"4"-109"-16,0 0-168 0,0 0-121 0,-9 4-76 0,0 5-34 15,9 1-4-15,-8 0 8 0,-10 10 12 0,10-1 16 16,-10 6 15-16,1 3 10 0,-1 3 11 0,-8 3-1 16,9 5-3-16,-10 0-5 0,10 0-10 0,-8 0-9 0,-1-1-12 15,8 3-9-15,1-3-8 0,-9 2-10 0,18-6-18 0,-10 0-19 16,1-4-8-16,8 4-5 0,-1-11-3 0,3 2-4 16,7-5-2-16,0-6 0 0,-11 1 1 0,11-5 10 0,0 0 6 15,11-6 7-15,-11-4 6 0,7-4 6 0,3-6 1 16,-1-5 0-16,16-5-2 0,-7-9-4 0,-1 0-8 0,1-4-8 15,-1-3-8-15,9-2-2 0,-9-1-1 0,0-6-2 0,0 2-1 16,3-1 1-16,-3 0-1 0,-10-5-3 0,11 4-1 16,0-4-1-16,-1 6-3 0,1-6-3 0,-10 10 0 0,9-1-1 15,0 7 0-15,-8 4-1 0,0 3 0 0,-1 3-1 16,0 8 0-16,2 0 0 0,-2 1-1 0,-8 5 1 0,9 3-1 16,-1 6 1-16,2 0-1 0,-2 0 1 0,1 10 0 0,0-1 0 15,-9 1 3-15,7 10-2 0,3-1 1 0,-3 1 1 16,4 5 0-16,-2 3 1 0,-2 1 1 0,-7 1 1 0,10 4 1 15,-2 1-2-15,1-6 1 0,-1 4-1 0,1 3 1 0,0-7-4 16,-1 4-3-16,10-3-5 0,-10 0-7 0,1-1-14 0,9-6-31 16,-10 3-55-16,10-3-78 0,-10-1-69 0,9-9-62 15,-8 3-55-15,8-6-58 0,-6-1-74 0,4-5-109 16,-5-4-30-16,-10 0 23 0</inkml:trace>
  <inkml:trace contextRef="#ctx0" brushRef="#br0" timeOffset="155170.83">22777 9780 6 0,'-9'-7'568'0,"1"4"-30"16,0-2-153-16,8 5-146 0,-10-5-79 0,10 5-44 0,0 0-16 15,0-5-7-15,0 5-4 0,10 0-2 0,-2 0-2 0,9 0-11 16,9 0-28-16,-1 0-42 0,2-5-47 0,8 0-47 16,9 0-46-16,-10 5-50 0,9-8-67 0,1 1-107 15,-1 7-122-15,-7-3-54 0</inkml:trace>
  <inkml:trace contextRef="#ctx0" brushRef="#br0" timeOffset="155515.66">23289 10039 386 0,'0'-11'522'0,"0"1"-111"0,0-4-138 0,10 0-85 0,-10-1-44 15,7 0-7-15,2-4 8 0,-1 0 17 0,2-7 17 16,0 7 8-16,-3-5-1 0,1 3-9 0,10-2-19 0,-9-2-32 16,0 6-28-16,8-1-31 0,-8 0-24 0,0 1-17 0,7 4-12 15,-6 1-7-15,-2 4-6 0,1 0-5 0,-1 6-1 0,1-1-2 16,0-1 0-16,-9 6 1 0,8 0 1 0,1 0 1 16,0 6 3-16,-1 3 1 0,-8 1 0 0,9 0 1 15,0 4 0-15,-9-4 1 0,9 5 2 0,-1 1 8 0,-8-3 3 16,9 2 10-16,0-2 12 0,-2 3 6 0,3 4 4 0,0-11 5 15,7 5 0-15,0 2-7 0,-1-7-6 0,2 1-6 16,-1 0-13-16,9 0-5 0,0-4-5 0,1-3-15 0,-2 2-24 16,10-5-46-16,-8 5-64 0,-1-5-63 0,-9-5-57 0,9 5-55 15,0-5-50-15,-9 2-52 0,0 3-56 0,1-6-93 0,-9 0-19 16,-9 6 7-16</inkml:trace>
  <inkml:trace contextRef="#ctx0" brushRef="#br0" timeOffset="155939.58">21326 10712 83 0,'-24'6'504'0,"-3"-6"-90"0,9 4-151 0,1-4-109 15,-1 4-67-15,10-4-37 0,-1 6-17 0,9-6-6 16,-9 6 2-16,9-6 1 0,9 0 1 0,0 4 4 0,8 0 3 16,1 1 1-16,15-5 0 0,4 0-2 0,6 0-2 15,8 0 0-15,9 0 8 0,11-5 9 0,-1 1 18 0,18 0 16 16,7-2 21-16,8-4 22 0,1 6 21 0,9-6 22 0,7-1 15 15,11 7 4-15,-9-6-2 0,8 0-14 0,2 6-14 16,-11-6-21-16,9 5-25 0,-9-5-21 0,1 5-20 0,0-6-19 16,-1 8-13-16,-8-2-12 0,0 0-10 0,-8 0-7 0,-10 0-4 15,0 0-4-15,-9 0-4 0,-7 5-4 0,-18-5-6 16,1 0-9-16,-20 5-17 0,2-5-28 0,-10 5-42 0,-7-3-59 16,-11 3-64-16,2 0-60 0,-8-7-55 0,-3 2-68 15,-7 1-91-15,-7-1-124 0,-3 0-37 0,-8 5 14 0</inkml:trace>
  <inkml:trace contextRef="#ctx0" brushRef="#br0" timeOffset="156660.61">22021 11483 104 0,'-8'6'351'0,"8"-6"-88"16,0 0-88-16,0 0-61 0,-9 0-38 0,9 0-21 15,0 5-10-15,0-5-6 0,0 0-2 0,0 0-4 0,0 0 0 16,0 0-3-16,0 5-4 0,0-5-3 0,9 0-2 0,-9 0 1 15,0 0 1-15,0 5 1 0,0-5 2 0,8 0 6 0,-8 0 5 16,0 5 5-16,9-5 2 0,-9 0 3 0,9 5 3 16,0-5 4-16,-1 0 5 0,1 5 6 0,8-5 4 15,-8 0 5-15,8 0 8 0,10 0 4 0,-11 0 3 0,12 0 4 16,-3-5 2-16,8 5 3 0,4-5 1 0,-3 5-2 0,9-5-3 16,-8-5 0-16,18 5 0 0,-10-4-4 0,0-1-6 15,1-1-5-15,7 2-7 0,-7-1-9 0,-1 2-5 0,2-4-7 16,-3-2-9-16,2 4-6 0,-9 1-6 0,-2-2-5 15,-5 2-5-15,-2 3-4 0,-1 2-2 0,-7-5-5 0,-10 9 0 16,1-6-1-16,0 6-2 0,-1-4-3 0,1 4-3 0,-9-6-13 16,0 6-23-16,0 0-40 0,-9 0-49 0,9-4-52 15,-8 4-46-15,-1 0-37 0,0 0-30 0,-8 0-15 0,8 0-4 16,1 4 7-16,-9-4 13 0,7 0 6 0,3 0-11 16,-13 0-35-16,13 0-46 0</inkml:trace>
  <inkml:trace contextRef="#ctx0" brushRef="#br0" timeOffset="156957.83">22752 11361 192 0,'0'0'446'16,"-10"0"-90"-16,2 0-106 0,8 0-77 0,-9 0-45 0,9 0-28 16,0 0-9-16,-8 0-2 0,8 0-1 0,0 0-1 15,-10 0-4 1,2 0-7-16,8 6-9 0,-9-2-9 0,0 1-11 0,9 0-7 0,-7 1-4 0,-10 3 1 0,6 1 4 16,-5 4 7-16,6-2 7 0,-7 1 7 0,9 7 8 0,-10-5 4 15,1 4 2-15,0 4 2 0,-1-3 5 0,1 5 5 0,9 4 3 16,-19 1 3-16,10-1-2 0,0 5 2 0,-1 1 0 15,0 4-4-15,1-1-9 0,-1 6-11 0,1 1-17 0,0-1-8 16,0-1-7-16,8 6-11 0,-8 0-9 0,9 0-6 16,8-6-5-16,0 2-4 0,0-2 4 0,0-3-2 0,8-1-4 15,0 1 0-15,10-2 2 0,-9-4-3 0,7 0 0 0,10 0 3 16,1-4-2-16,-1 0-1 0,9-7 0 0,-1-2-3 16,1-3-5-16,9-3-7 0,-1 0-14 0,2-10-22 15,5-1-28-15,3-4-41 0,7 0-53 0,-7-4-55 0,8-1-53 16,-1-5-56-16,10 2-77 0,-10-8-141 0,-7 6-69 0,-1-5-22 15</inkml:trace>
  <inkml:trace contextRef="#ctx0" brushRef="#br0" timeOffset="157474.2">23810 12285 514 0,'0'-5'500'0,"0"0"-135"0,0 5-128 0,-9 0-80 0,9 0-43 15,0 0-10-15,0 0 17 0,-8 5 34 0,8 0 35 16,-10 10 27-16,3-1 15 0,-11 0 6 0,9 10-6 16,-7-2-18-16,-2 7-33 0,-8 0-43 0,9 0-37 0,-9 5-30 15,-1-4-19-15,0 9-13 0,2-6-7 0,-1 6-8 0,0-4-4 16,0-1-4-16,0 6-2 0,0-6-2 0,9 0-4 0,-9 1-2 16,0-2-5-16,1-4-5 0,5 1-6 0,12-6-12 15,-8 6-19-15,6-6-30 0,-7-4-51 0,8 0-62 16,1-7-59-16,8-3-49 0,-9 0-41 0,9-4-33 0,9-2-36 15,-9-4-43-15,8-4-64 0,-8-2-42 0,9-9 2 0</inkml:trace>
  <inkml:trace contextRef="#ctx0" brushRef="#br0" timeOffset="157661.7">23229 12603 384 0,'-9'-20'662'0,"9"11"-63"0,0-1-159 0,0 0-124 15,0 5-70-15,0-6-45 0,9 11-14 0,0 0-7 0,-1 0-8 16,9 6-3-16,-8-1-3 0,8-5-6 0,0 10-22 15,10 0-32-15,-2-2-32 0,2 2-24 0,8 0-14 0,-10 5-10 16,10-1-10-16,0-4-5 0,-9 5-3 0,9 5-1 16,1-4-3-16,6 2-7 0,-7 2-12 0,-1 0-28 0,10-6-70 15,-10 6-88-15,10-2-82 0,0-2-84 0,-1-1-110 0,-9 5-168 16,10-10-83-16,-9 3-27 0,0-3 33 0</inkml:trace>
  <inkml:trace contextRef="#ctx0" brushRef="#br0" timeOffset="157990.32">24157 12735 196 0,'0'-5'591'0,"-8"5"-30"0,16 0-180 0,-8 0-152 0,10 0-96 16,6 0-57-16,2-5-22 0,-1 0-2 0,9 0 4 0,8-5 4 16,3 2 5-16,-3-2 0 0,9-6 0 0,0 1 1 15,1-5 7-15,-1 6 10 0,2-5 16 0,-11-1 16 0,0 1 15 16,-8 4 14-16,-9-6 2 0,1 7-8 0,-1 0-12 15,-17 1-19-15,9-3-19 0,-9 1-15 0,-9 5-14 0,9-4-14 16,-17 4-8-16,-1 4-4 0,-8 2-7 0,1 4-3 0,-10 4-7 16,-10 2-6-16,3-2-3 0,-2 12 0 0,-7-2 0 15,-1 1 3-15,-1 9 0 0,9-5-2 16,-7 11 6-16,8 0 1 0,8-1 2 0,-8 4 3 0,7-3 0 0,10 4-1 16,0 1 0-16,9-1-2 0,-1 0-4 0,2-5-4 0,16 0-2 15,0-3-2-15,0-3-1 0,8 2-2 0,9-5-5 0,9-1-4 16,0-4-7-16,17-7-8 0,1 4-15 0,9-8-32 15,-2-4-56-15,19 0-76 0,-9-9-73 0,17-1-61 16,0-10-61-16,1 1-83 0,-2-6-129 0,0-5-67 0,3 1-8 16</inkml:trace>
  <inkml:trace contextRef="#ctx0" brushRef="#br0" timeOffset="158367.75">25287 9975 23 0,'-9'0'614'0,"9"0"-4"0,0 0-149 0,-8 5-179 0,16-5-119 16,-8 4-77-16,9-4-33 0,-1 6 1 0,1-6 19 16,8 4 26-16,1-4 23 0,-1 5 19 0,9-5 15 0,0 5 2 15,10-5-9-15,-11 0-19 0,10 0-18 0,-1-5-18 16,10 5-11-16,-10 0-14 0,10-5-13 0,-11 1-8 0,12 4-5 15,-2-6-9-15,-8 2-13 0,9-1-21 0,-9 5-35 0,-1 0-51 16,-8-5-59-16,1 5-58 0,-10 0-52 0,9-5-47 16,-18 5-40-16,10 0-35 0,-10 0-34 0,-8 0-45 0,-8 0-64 15,-10 5-17-15</inkml:trace>
  <inkml:trace contextRef="#ctx0" brushRef="#br0" timeOffset="158523.92">25434 10224 122 0,'-26'15'535'16,"18"-5"-92"-16,-10-2-157 0,10 2-115 0,-1 0-68 15,0 0-32-15,9 0-3 0,0-4 19 0,0-3 31 0,9 3 34 16,-9-2 26-16,17 1 18 0,1 0 13 0,-1-5-3 0,0 6-14 16,11-6-29-16,5 0-34 0,2 0-37 0,-1-6-43 15,9 1-53-15,-7 0-67 0,14 1-72 0,4-5-75 16,-2-1-75-16,9 0-110 0,8-6-180 0,1 3-86 0,-1-2-19 16</inkml:trace>
  <inkml:trace contextRef="#ctx0" brushRef="#br0" timeOffset="159103.43">28916 8910 308 0,'-8'-15'531'0,"8"0"-138"0,0 6-153 16,8-11-90-16,1 7-45 0,-1-3-10 0,10-4 10 0,0 5 12 15,9-5 7-15,-3 2 3 0,3-2 0 0,-1 6-1 16,8-6-7-16,1 5-11 0,0 1-14 0,9 3-16 0,-10 2-3 16,9 4 3-16,1 0 7 0,-8 1 6 0,-3 4 3 0,2 4 4 15,0 6 1-15,-1-1 2 0,-8 6-2 0,-8 5-7 16,8 5-8-16,-9-1-8 0,-7 10-5 0,-2 1-10 0,-8 3-11 16,0 2-6-16,-8 3-6 0,-2 5-5 0,2 1-3 15,-1 2-6-15,-9 2-5 0,10-4-4 0,-10 4-5 0,2 2-1 16,6-2-2-16,2 6-3 0,-1-7-8 0,9 3-16 0,0 2-36 15,0-2-86-15,9-2-99 0,-1-2-102 0,10 0-135 16,-2-2-180-16,-6 0-102 0,7 2-45 0,-8-3 9 0</inkml:trace>
  <inkml:trace contextRef="#ctx0" brushRef="#br0" timeOffset="159228.47">29873 10697 434 0,'7'6'843'0,"1"3"12"16,-8-3 6-16,0-6-234 0,10 4-260 0,-10-4-161 0,0 0-78 15,0 0-50-15,0 0-33 0,0 0-31 0,8 0-66 16,-8-4-132-16,18-6-157 0,-9-1-262 0,17 1-139 0,-10-4-80 16,-6 0-39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4T09:40:08.7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723 5208 193 0,'-8'-6'220'0,"-1"6"-81"0,9 0-64 15,-8 0-36-15,-1 0-19 0,9 6-12 0,-9-6-6 0,1 4-3 16,8-4-1-16,-10 0-1 0,2 0 4 0,8 0 5 0,-9 0 4 16,9 0 3-16,-8-4 2 0,8 4 4 0,-9-6 0 15,9 2 2-15,0-2-3 0,0 2-5 0,0-1-2 0,0 1 0 16,0-1-2-16,0-2-2 0,0 4 0 0,0-2 0 15,0-1 2-15,0 6 0 0,0-4 1 0,0-1 2 0,0 0 2 16,0 0 0-16,9 0 5 0,-9 0 0 0,0 0 1 0,8 1 4 16,-8-6 2-16,9 5 4 0,-9 0 3 0,0-5 2 15,0 5 1-15,8 0 2 0,-8 0-1 0,0 5-3 0,0-3-2 16,0-3-4-16,10 6-5 0,-10 0-6 0,0 0-6 16,0 0-4-16,0 0-1 0,0 0-2 0,-10 6-2 0,10-3-2 15,0 7 0-15,0 0-1 0,-8 5 2 0,8-1 1 0,-9 6 0 16,9 0 0-16,-8 0 1 0,8 3-2 0,-9 6 1 15,0-3 2-15,9 2 1 0,-7 7-2 0,-4-6 2 0,11 5-2 16,-16 5 3-16,6 0 2 0,2-5 1 0,-1 10-1 0,-8-4 1 16,0-1 2-16,-1 0-2 0,9 0 0 0,-8-5-2 15,0-1 0-15,9-2 0 0,-10-3-1 0,9-7-1 0,1-3 2 16,8-3 6-16,-9-5 8 0,9 0 12 0,0 0 14 16,-8-4 16-16,8-6 9 0,0 0 4 0,8-6 2 0,-8-4-5 15,9-5-9-15,-9-5-12 0,8-4-16 0,1-1-16 0,9-3-8 16,-10-6-7-16,9-1-5 0,-8-4 0 0,-1 4 0 15,10-4 0-15,-9 0 0 0,-1-4-3 0,1 3-2 16,0-3-2-16,-9-2-3 16,8 2-1-16,-8-1-2 0,9 6 0 0,-9-1 0 0,8-1 1 0,-8 11 3 0,10-1 2 0,-10 6 2 15,0 4 2-15,0 2-1 0,9 2 0 0,-9 6-1 0,0 0-2 16,7 5 1-16,-7 5 0 0,11 0 0 0,-4 0 0 16,2 5 2-16,0 5 1 0,8 0 1 0,1 0 1 15,-1 4 0-15,0 6 1 0,0-5 0 0,9 4 1 0,0 1-2 16,-8-2 1-16,7 7 0 0,2-5 0 0,8 4 0 0,-9 1 0 15,0-1-10-15,0 1-15 0,10-1-11 0,-11 1-21 16,1-1-21-16,9 5-22 0,-9-4-28 0,0 5-45 0,-1-7-77 16,1 2-139-16,-8-1-71 0</inkml:trace>
  <inkml:trace contextRef="#ctx0" brushRef="#br0" timeOffset="1377.19">4654 5437 49 0,'-9'-6'350'0,"1"6"-111"16,8-3-99-16,-9-3-60 0,9 6-35 0,0 0-17 0,-9-4-8 15,9 4-10-15,0 0-5 0,0 0-3 0,0 0-1 16,9 0-2-16,-9 4 0 0,0 2-2 16,0-3-1-16,9 3 3 0,-9 3 0 0,0 2 1 0,8 3 1 0,-8 1 3 15,9-1 1-15,-9 6 4 0,8-1 1 0,-8 5 4 0,10 2 0 16,-10-3 3-16,8 2 1 0,1 5-1 0,0-1 0 16,-1 0-4-16,9 6 1 0,-8-1-1 0,0 4-2 0,-1 3-1 15,2-2-2-15,-3-1 1 0,2 6 5 0,-1 5 1 16,-8-1 3-16,10 6 2 0,-10-5 1 0,10 4 1 0,-10 1 0 15,0 5 0-15,7-5-4 0,-7 5-2 0,8-1-3 0,-8 1 0 16,10 0-3-16,-2-2-1 0,1 7 0 0,0 0-1 16,0 4-1-16,-1 0 0 0,10 1 0 0,-1 4-3 0,-8 1 1 15,8-1-1-15,1 0-1 0,-10 0 1 0,9 6-1 16,-8-6 0-16,1 10 1 0,6-5 2 0,-7 5-1 0,-1-5-2 16,2-4 3-16,-2 5-2 0,-1-3 1 0,13-1 1 0,-12 2-1 15,1 2 0-15,-2-2 1 0,11 7 0 0,-9-7 0 16,8 1 1-16,0 1-3 0,-8-1-1 0,8 0 1 0,1-5-1 15,-1-4 0-15,-8 4 1 0,18 1-1 0,-20-5 1 0,12 3 2 16,-2-3 1-16,0 3-1 0,0-3 1 0,-8 0 1 16,9 3 1-16,-1-3-2 0,-8 5 1 0,-1-1 3 15,10 0 0-15,-1 6 2 0,-9-2-1 0,1-3 0 0,8 0-3 16,1-2 4-16,-10-4-5 0,10 1-1 0,-1 0-4 0,-9-6-2 16,11 5 2-16,-11-3-1 0,2-3 3 0,-3-3 2 0,2 0 5 15,0 4-3-15,0-9 5 0,-1-2 7 0,0 3 0 16,-8-1 1-16,10-5 3 0,-2 0-1 0,-8-1 1 15,8-3 3-15,-8 3-3 0,10-3-4 0,-2 3-2 0,1-5-4 16,-9 6-2-16,8 1-4 0,2-1-2 0,-10 5-2 0,8-6-2 16,0 6-1-16,-8-1 0 0,10 6-2 0,-10-1 0 15,7 1 0-15,-7 1 0 0,0-3 0 0,10 2 0 0,-10-1 0 16,0 1 2-16,0 0 3 0,0-1 1 0,0 2 2 16,7-2 1-16,-7 0 5 0,0 1 3 0,0 1 2 0,10-3 0 15,-10 2-2-15,10-5 0 0,-10 5-3 0,7-6-1 0,-7 1-5 16,10 0-4-16,-10-1-1 0,8 1-1 0,-8 0 1 15,8 0-1-15,1-6 0 0,-9 1-2 0,9 5 0 0,-9-5 1 16,0-1 0-16,9 1-1 0,-9-5 0 0,0 5 0 0,0-1 0 16,0-3 2-16,0 0 0 0,0 3 1 0,0-4 0 15,0-1-2-15,0-4 2 0,0 6-1 0,8-6-1 0,-8-5-1 16,0 1 0-16,0-1 0 0,0-11 1 0,0 7-1 16,0-5 4-16,0-6-2 0,9 1-4 0,-9-2 2 0,0-2 0 15,0-1 0-15,0-5-1 0,0 4 0 0,9-4-4 0,-9 0 3 16,0-1 3-16,0-3-1 0,0 2 0 0,8-2-1 15,-8 4 1-15,0-1 0 0,0-4 0 0,9 5-1 16,-9-5 1-16,9 4 0 0,-9-2 0 0,0 1 0 0,9-3 0 16,-9 5 1-16,0 0 1 0,8 0-1 0,-8-2 0 0,8 3 0 15,-8-1-1-15,0 4 0 0,0-4 2 0,10 0-2 0,-10 0-1 16,8-1-1-16,-8 7 2 0,9-8-1 0,-9 4 0 16,8 1 0-16,-8-3-1 0,9 0 0 0,1-1 2 15,-3 6 1-15,-7-5-1 0,11 0 0 0,-11 3 0 0,7-2 0 16,-7-1 1-16,8 0-1 0,-8 0 0 0,0-6 2 0,10 7-1 15,-10-2 1-15,0-3-1 0,0-3 2 0,0 7 0 16,0-4 2-16,-10 2-3 0,10 4 1 0,0-2-1 0,-8 3 0 16,8-3-2-16,-7 6 0 0,7 2-1 0,-11-3-1 15,11 4 0-15,-7 2 0 0,7-2 0 0,-10 1-1 0,10 3 1 16,0-3 2-16,-9 4 0 0,9 1 0 0,0-6 0 0,-8 6 1 16,8-5 0-16,0-2 2 0,-9 3-1 0,9-3-2 15,0 8-1-15,0-7 1 0,0 1 0 0,0-1-1 0,0-5 0 16,9 8-2-16,-9-9 1 0,0 1-1 0,8 0-1 15,-8 2-2-15,9-6 1 0,1 0-1 0,-3-5-1 0,-7-1 0 16,0 6 2-16,11-10 4 0,-11 4 8 0,0 2 8 0,0-6 10 16,0 0 10-16,0 0 8 0,0 0 7 0,-11-6 4 15,4 2 0-15,-3-6-2 0,1 6-1 0,1-6-6 0,-9-5-5 16,-1-1-5-16,1 2-2 0,-1 0 0 0,1 1 0 0,-9-9-1 16,8 3-9-16,-8-1-1 0,-1-3-2 0,3 3 0 15,-2 1-5-15,-1-1-3 0,1 1-3 0,0-6-1 16,9 10 2-16,-8-5-2 0,7 6-2 0,-9-1-2 0,10 0-1 15,-1 0-1-15,3 6-2 0,-5-1 0 0,12 6-2 0,-1-6-1 16,1 4-2-16,8 3-2 0,-9 3-2 0,9-7-1 0,0 7-3 16,-8 0-5-16,8 0-2 0,8 0-1 0,-8 7 0 15,9-4 2-15,-9 3 1 0,8 4 2 0,9 0 3 16,-8 3 2-16,9 2 3 0,-1 0 2 0,9 0 0 0,1-1 1 16,-2 1 0-16,10 0 1 0,-1-6 1 0,1 2-2 0,8-1 3 15,1-7-2-15,0 3 2 0,-1-6 1 0,10 0-1 16,-9-6-1-16,-1 3-5 0,0-7-13 0,0 5-18 0,-9-5-22 15,2-5-32-15,7 5-33 0,-8-10-39 0,-1 1-53 0,-8-5-99 16,1-5-139-16,-1-5-75 0,-9-6-25 0</inkml:trace>
  <inkml:trace contextRef="#ctx0" brushRef="#br0" timeOffset="2208.54">2900 11010 252 0,'0'-5'371'0,"0"0"-141"0,0 5-101 32,0-4-56-32,0 4-28 0,0 4-12 0,0-4-7 0,8 10-2 15,-8 0 1-15,10 5 2 0,-2-1 4 0,-1 16 2 0,11 0 0 16,-8 3-1-16,-1 6-5 0,-1 0-3 0,9 5-4 15,-7 1-2-15,-2 3-5 0,9-4-1 0,1 5 0 0,-10-5-3 16,10 0-1-16,-10-1-1 0,10-4-1 0,-1 1 1 16,-9-6-1-16,9 0 1 0,-8-4 0 0,2-7 3 0,-4-3 5 15,-7 0 8-15,10-5 10 0,-10-6 8 0,0 1 14 0,7-5 15 16,-7 0 16-16,0 5 14 0,-7-10 11 0,7 5 3 16,-10-5-2-16,10 0-7 0,-7 0-10 0,-4 0-16 0,2 0-15 15,2-5-19-15,-11 5-16 0,1 0-12 0,-1 0-9 0,1 5-4 16,0 0-2-16,-10 0-2 0,1 4-2 0,1 6 0 15,-1-1 0-15,0 6 1 0,-1 5-1 0,1-5-1 0,0 3 1 16,0 3 2-16,9-3-1 0,0 2-2 0,0-6 0 16,7 6-1-16,0-7 0 0,3 7 0 0,-1-5 0 0,8-1-1 15,-10 1 1-15,10-1 0 0,0 1-1 0,0-5 0 0,10-1 0 16,-10-4-1-16,8 1 0 0,-1-2-2 0,3-5 0 16,0 2 1-16,-2-1 1 0,8-5 1 0,-6-5 2 15,7-1 0-15,0-4 1 0,10 1 2 0,-11-10 0 0,11-1 1 16,-9-5-1-16,-3 2 1 0,13-3-1 0,-11 3 1 0,0-2 0 15,1 1-1-15,-10 4 1 0,10 1 0 0,-9-6 0 0,-1 10-1 16,1-4 0-16,0 4 1 0,-1 0-1 0,1 2 0 16,0-3-1-16,-9 6-1 0,8 6-1 0,1-7 0 0,-9 7-2 15,8-2-1-15,-8 6 2 0,10-4-1 0,-3 4 0 16,2 4 2-16,2 2 0 0,6-2 1 0,-10 2 1 0,11 3 1 16,0 1 0-16,7 0 0 0,-7 0 0 0,-1 4 1 15,9-4 1-15,-9 5 0 0,9 0-11 0,-9-6-24 0,10 1-33 16,-1-5-32-16,1 0-33 0,7-5-43 0,-8-5-68 0,8-5-137 15,1 0-97-15,0-13-49 0</inkml:trace>
  <inkml:trace contextRef="#ctx0" brushRef="#br0" timeOffset="2834.99">3386 10434 152 0,'-18'-6'490'0,"1"2"-163"0,0-2-149 0,0 3-82 0,8-2-44 16,-8-1-18-16,-1 2-6 0,10-1-3 0,-10 0 1 0,1 0 8 15,-1 0-2-15,1 0-2 0,-9 0 0 0,8 5-3 16,2 0-6-16,-19 0-4 0,9 5-5 0,0 5-6 16,-1 0-1-16,-7-1 3 0,-2 11-1 0,3 0-2 0,-12 3-1 15,11 7 1-15,-9 5-1 0,-1-2 0 0,1 7-1 0,-1 4-2 16,1 0-1-16,-9 9 1 0,8 1-1 0,-9 5 2 0,3 4 1 16,-3 5 3-16,1 6 1 0,-1 4 2 0,10 0 3 15,0 6 1-15,-1 8 2 0,2 1 1 0,-2 9-1 16,10 1-2-16,-3 4 0 0,12 1 1 0,0-1-1 0,7-4 0 15,0 4 0-15,10-5-1 0,8-4 0 0,8-4 1 0,2-2-1 16,6-7-4-16,11-3-1 0,6-3 0 0,4-7-1 16,6-5-1-16,0 2-3 0,18 0 0 0,-9-5 0 0,18-5 1 15,-10-6-2-15,19 1 2 0,-9-5 0 0,7-5 0 16,1-5 1-16,1-10 0 0,-2-5 1 0,10-4 0 0,0-7 2 16,0-3 1-16,-1-10 5 0,10-13 1 0,0-2 6 0,0-15 5 15,-1-4 5-15,10-9 7 0,-1-6 8 0,-1-10 4 16,1-4 7-16,-8-2 9 0,9-7 4 0,-10-2 2 0,-8-5 4 15,0-3 9-15,-18-5 8 0,0-3 3 0,-15 0-2 0,-4-14-5 16,-6 2-6-16,-1-12-2 0,-17-8-4 0,2 1-12 16,-21-6-17-16,1-5-10 0,2-5-3 0,-20 0-4 0,2 1-1 15,-19 3-1-15,3 1 2 0,-3 16 6 0,-16-1 7 16,-9 9 5-16,-10 10 3 0,-7 6 2 0,0 8-2 0,-18 7-4 16,-9 13-8-16,1 5-12 0,-18 10-13 0,1 11-15 0,-20 7-20 15,2 13-32-15,-17 8-56 0,-10 14-65 0,1 11-57 16,-17 10-49-16,7 8-49 0,10 6-63 0,0 10-129 15,8-4-85-15,19 4-21 0</inkml:trace>
  <inkml:trace contextRef="#ctx0" brushRef="#br0" timeOffset="8128.96">16767 17985 115 0,'0'-4'235'0,"-8"-2"-76"0,8 2-63 0,0 4-38 16,0-5-26-16,-8 1-13 0,8-2-2 0,0-4 0 0,0 5 2 15,0 0 1-15,0 2 0 0,0-7 0 0,0 4 0 0,-9-4 0 16,9 6-4-16,0-6-1 0,-9 4-2 0,9-3-2 0,0 3-1 15,-9 3-3-15,9-8 0 0,-8 7-1 16,8-2-2-16,0 2-4 0,0-1-2 0,-8 0 0 0,8 0 1 16,0 5 1-16,0-5-2 0,8-5-1 0,-8 6 1 0,0-6 1 15,8 0 2-15,-8 0 4 0,0 1 5 0,9 0 5 0,-9-3 7 16,0 3 6-16,0 4 5 0,0-5 4 0,0 1 5 16,0-1 4-16,-9 0 3 0,9 6 1 0,0-6 0 0,-8-1 0 15,8 7-3-15,-8-6 2 0,-1 0 0 0,0 1 0 0,9-1 1 16,-8 5-2-16,-2-5 1 0,2-1 4 0,-1 8 1 0,1-7 0 15,-2 5-4-15,2 0-5 0,-10-5 0 16,9 10 2-16,-8-5-5 0,0 5-5 0,-9 0-3 16,9 0-3-16,-9 5-3 0,0 0 4 0,-1 5-3 0,1 0-5 15,-1-2 0-15,2 8 0 0,0 4 4 0,-2-1 5 0,1 1 6 0,8 3-2 0,2 2-3 0,-2-5-2 16,2 5-3-16,6-1-4 0,10-5-4 0,0 6-8 0,0-6-6 16,10 1-5-16,6 5-2 0,2-11-1 0,-2 5 1 0,11-4-1 15,-1-4 1-15,8-2-1 0,0 5 0 0,11-4 1 16,-2-5 0-16,10 5-3 0,-2 0-1 0,1-6-4 0,1 2-3 15,8 3-4-15,-9-3-4 0,-1 3-2 0,3 1-1 0,-3-5-1 32,1 5-1-32,-8-2 3 0,0 2 2 0,-11 0 3 0,2 0 4 0,0 0 2 0,-9-1 3 0,0 1 0 0,-9 0 5 15,0 0 2-15,-7 0 6 0,-2-1 11 0,-8 6 9 0,-8 0 6 16,-10 0 4-16,1 3 4 0,-18 3 5 0,0 4 0 16,-8-2-3-16,-1 2-2 0,-7-1-1 0,-10 5 1 0,0-4 2 31,-1 5 0-31,-6-1-2 0,-2-5 0 0,1 0-2 0,7 5-9 15,-6-9-8-15,-2 0-11 0,9 1-13 0,9-8-31 16,0 2-39-16,0-5-50 0,7-5-42 0,20 0-48 0,-1-5-56 16,9-5-99-16,17-5-155 0,0-5-61 0,8-3-1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2T06:52:24.91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018 16548 321 0,'-9'-3'339'0,"9"-2"-107"0,0 0-84 0,0-5-47 0,0 5-21 0,-7-5-7 0,7 7-4 0,0-4-4 16,0 2-2-16,0 1-5 0,-11-2-4 0,11 6-7 0,0-4-8 16,0 4-6-16,0 0-3 0,0 0 1 0,0-5-3 0,0 5 1 15,0 0 0-15,0 0 5 0,0 0 5 16,0 0 4-16,-9 0 3 0,9-5 2 0,0 5 3 0,-7 0 2 15,7 0 1-15,0 0 2 0,-11-5 4 0,11 5 5 0,-7 0 3 16,-2 0 7-16,9-4 6 0,-8 4 8 0,-1-6 13 16,0 6 10-16,9 0 6 0,-8 0 7 0,-1 0 6 15,0-4 2-15,1 4-1 0,-1 0-7 0,0-6-16 0,0 6-15 0,1 0-16 0,0-4-15 0,-2 4-17 16,-7-6-13-16,9 6-8 0,-9 0-7 0,8-4-1 16,-9 4-2-16,10 0-2 15,-10 0 1-15,9-4-1 0,-9 4 1 0,1 0-1 0,9 0 1 16,-9-5 1-16,-1 5-1 0,9 0 2 0,-7 0 4 0,6 0-1 0,2-6-1 0,0 6 1 15,-2 0-2-15,0 0-2 0,3 0-2 0,-11 0-1 0,10-4-5 16,-1 4-3-16,-7 0-1 0,6 0-2 0,1 0 1 0,0 0 0 16,-7 0 0-16,-2 0-3 0,9 0 2 0,-8 0 0 15,0 0 1-15,-1 4 2 0,1-4 0 0,-1 0 0 16,2 6 2-16,-1-6 2 0,-1 5 0 0,-1-5-1 0,2 4 2 16,1-4 1-16,-2 4-3 0,1 2 0 0,7-2-1 0,-6-4-3 15,-2 6 1-15,10-2-1 0,-10 2-1 16,9-2 1-16,-8-4-1 0,9 5 0 0,-1-5 2 0,-9 5 2 0,10 0 0 0,-1-1 0 15,0-4 1-15,0 6 0 0,1-6 0 0,1 0 1 16,-13 4 0-16,12-4-1 0,0 5-2 0,-1 2-1 0,-8-7 1 16,7 3 0-16,2 2 1 0,-9 0-1 0,8-5 0 15,1 5 0-15,-10 0 0 0,9 0 1 0,-8 5-1 0,0-7-3 16,0 4 0-16,0 2-2 0,-3 1 2 0,4 0 0 0,-1-1-10 16,-10 1 2-16,10 4 2 0,0-4 1 0,-9 5 2 15,9-5 2-15,-1 6 2 0,-8-8-1 0,9 7 9 0,-9-5-2 16,8 5 0-16,1-6-3 0,-1 1-3 0,1 0 1 0,0 4-3 15,0-4 1-15,-1 5 0 0,1 0-2 0,0-7-2 0,-1 8 1 16,1 3 0-16,-1 1 1 0,1-1-2 0,-1 1 0 16,2-1 0-16,-2 1 2 0,9 5-1 0,-8-6 1 0,0 0-1 15,-1 7 1-15,0-7 1 0,10 1 0 0,-9 3 0 16,-1-3-1-16,10 4 2 0,-9-4 1 0,-2 4-2 0,11 0-1 16,-9-3 1-16,8 3-10 0,-8 0 3 0,8-5 4 0,0 7 0 15,-8-3 1-15,9 7 3 0,-2-7-2 0,2 3 0 16,-10 3 9-16,10-5-3 0,-1 5-4 0,1 1 0 0,-9 1-1 15,8-8-1-15,0 6-1 0,0 1-2 0,1-2 3 16,-1-3 0-16,9 4-3 0,-9-5 1 0,9 1 1 0,-9 0 1 16,9-1 0-16,0 0 2 0,0 0-1 0,0 7 2 0,0-8 0 15,9 7 0-15,-9-5-2 0,9 4-1 0,-9 0 0 0,9 1 1 16,-1-2 1-16,-8 2-4 0,9-1 2 0,0 0 0 16,-9 6 1-16,9-7 1 0,-1 3-1 0,1-7-1 15,-9 6 0-15,17-7 0 0,-9 2 0 0,2 1 0 0,-2-3 0 16,0-3 0-16,2 4 0 0,6-4-1 0,-7-1-1 0,9 1 1 15,-10-1 0-15,10-3-1 0,-1 2 0 0,1 3 2 16,-2-8 1-16,2 7 2 0,0-5-1 0,-1-1 2 0,9 1-2 16,-8 0 1-16,-1 3-1 0,0-8-1 0,10 5-1 15,-11 1 0-15,12-8 0 0,-13 4 0 0,12 1-1 0,-9-3 0 16,8 0 0-16,0-1 0 0,-1 1 1 0,1 0-1 0,0-5-1 16,1 5 2-16,-1-5 1 0,-9 0-1 0,9 5 0 15,0-6-1-15,0 1 1 0,-9 0 0 0,1 0 1 0,8 0-1 16,-9-1 0-16,1 2 1 0,0-6-1 0,-2 4 1 15,-6-4-2-15,7 4 1 0,0-4 1 0,0 7-1 0,-8-7 1 16,9 3-1-16,-10-3 0 0,10 0 0 0,-10 0 1 0,10 0 0 16,-1 0 0-16,0-3 0 0,0-4 2 0,9 3-1 15,-8 0-1-15,-1-2-1 0,1 2 0 0,8-6-1 0,-9 0-1 16,1 6-2-16,-2-6-1 0,2 5 2 0,0-5-1 16,7 0 1-16,-7 5 0 0,0-10 2 0,-1 6-1 0,0-1 2 15,-7 0 0-15,7 0 0 0,-1 1 0 0,-7-5-1 0,9-2-1 16,0 7 1-16,-10-7-1 0,0 2 0 0,10 0-2 15,-10-1 0-15,1 1 0 0,9-1 2 0,-11 0-1 0,11-4 0 16,-9 4 0-16,8 0 2 0,-8-4 0 0,8 5 1 0,-7-1 0 16,5-5 0-16,-5 6 1 0,0-6-1 0,6-1 3 15,-6 3-2-15,-2-2-1 0,0 1-2 0,1-1 0 0,9-5 2 16,-10 7 0 0,-8-3 1-16,9-2-2 0,-1 3 1 0,1 1 1 0,-1-6 1 0,-8 5-1 0,10 1-1 0,-10 0 0 15,8-2 0-15,-8 6 0 0,0-8-1 0,9 7 2 16,-9-9 2-16,0 7 1 0,0-2 0 15,0 1-1-15,0-1-2 0,0 0 0 0,0 1 3 0,0-1-2 0,-9 7-1 16,9-7 0-16,0 1-1 0,0 4 1 0,0-6 0 0,0 7 0 16,0-6-1-16,-8 6 0 0,8-1 0 0,0-5-1 0,0 5 1 15,0 1 0-15,0 1 0 0,0 1 0 0,-10-2 0 0,10 4-1 16,0-5-2-16,0 5 1 0,0-4 0 0,0 0-1 16,0 4 2-16,0-4 0 0,0 4 0 0,0-5-1 0,0 5 1 15,0-3 0-15,0 3 0 0,0-1 1 0,0 1 0 16,0-4-1-16,0 4 2 0,0-6-1 0,0 8 1 0,0-3 1 15,-8 1 1-15,8-4 0 0,0 5 2 0,0-1-1 0,0-5-3 16,0 1 0-16,-9-1 2 0,9 5 0 0,0-5 0 16,0 0 1-1,0 1-2-15,0 0-1 0,0-2 2 0,0-2-1 0,0 3-1 0,0-1 0 0,0 3 0 0,0 3-2 16,-8-5 1-16,8 0 0 0,0 1 0 0,0-1 1 0,0 0 1 16,-9-5 1-16,9 2-2 0,0-3 0 0,-8 3-1 0,8-8 1 15,-9 3-1-15,9-3-2 0,-9 2-3 0,0 0-4 0,1-1 4 16,8-4 1-16,-8-1 0 0,-2 7 2 0,2-8 1 15,0 3 1-15,-2-2 1 0,0 1 4 0,-5 0-2 16,5 4 2-16,2-5 0 0,-10 1 2 0,11 1 3 0,-12-2 1 16,1 1 2-16,11-1 1 0,-11 1 4 0,1 0 4 0,-1 4 4 15,10 1 2-15,-10 0-1 0,1 3-1 0,-1-3 0 0,2 5-2 16,-1 4-5-16,-10 0-4 0,10 6-7 0,-9-1-15 16,-1 10-19-16,-7 0-22 0,-1 10-31 0,0 9-106 15,-8 1-139-15,8 5-188 0,0 4-158 0,1 5-113 0,-1 1-60 16,0-7-24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4T09:42:02.0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381 11709 23 0,'0'-5'162'0,"0"5"-42"0,0-5-43 0,0 0-31 0,9 0-16 15,-9 5-6-15,0-6-2 0,0 6-1 0,0-3 10 0,0 3 0 16,0 0 0-16,0-5 1 0,0 5-1 16,0 0-2-16,0-5-4 0,0 5 0 15,0 0-1-15,0 0 0 0,-9-5-1 0,9 5 1 0,0 0 3 16,0-5 0-16,0 5 1 0,0 0-1 0,-9 0-2 0,9 0 1 16,0 0 1-16,0 0-2 0,0 0 0 0,0 0-4 15,0 0 5-15,0 0 1 0,0 0 3 0,0-5 3 0,0 5 3 0,0 0 4 0,-7 0 3 0,7 0 0 0,0 0-1 16,0 0 0-16,-10 0-1 0,10 0-3 0,0-5-2 15,-8 5-3 1,8 0-4-16,0 0-2 0,0 0-4 0,0 0-1 0,-9 0-3 16,9 0-2-16,0 0-4 0,0 0-1 0,0 0-2 15,0 0 0-15,0 0-2 0,0 0 0 0,0 0-2 16,0 0 1-16,0 0 2 0,0 0 1 0,0 0-1 0,0 0 1 16,0 0-1-16,0 0 0 0,0 5-1 0,0-5-1 0,0 0 0 15,0 0-1-15,0 0-4 0,0 0 0 0,0 5-1 0,0-5-1 16,0 0 0-16,0 5 0 0,0-5 1 0,9 5 2 15,-9 0 4-15,0 0 3 0,8-5 4 0,-8 3 9 0,10 3 7 16,-3-1 6-16,2 0 3 0,-9 0-1 0,9 5 1 16,0-5-4-16,1 4-1 0,-3 1-1 0,2 0 0 0,0 5 2 15,-1-1 4-15,2 2 1 0,-2-3 2 0,1 7 2 0,-1-1 0 0,2 1-3 0,6 0-5 16,-7-1-1-16,0 5-2 0,8-4-3 0,-8-1-2 16,8 7-1-16,-8-8-1 0,8 3-3 0,1 2-1 0,-1-3-2 15,-1 0-3-15,12 4 0 0,-12 1 5 0,11-5 1 16,-1 9 3-16,-9-6-2 0,9 7 1 0,0 4 2 0,0-4 1 15,0 4 3-15,2 5 0 0,-3-6 4 0,0 7 1 0,2-1 0 16,-2 1 0-16,2-6-2 0,-1 4 0 0,0-3-5 16,-1 4-5-16,11-5-6 0,-10-4-2 0,-1-1-4 0,1 6-1 15,1-12-1-15,-1 3-2 0,-9-3 0 0,9-4-2 0,-8 1 1 16,9 0-1-16,-10-5 0 0,-10-1 0 0,11-4 1 16,0 0 2-16,-10-2 2 0,1-1 8 0,-1-2 10 0,-8-1 17 15,10 1 16-15,-10-5 5 0,0 4 12 0,0-4 7 16,0 0 4-16,0 0-1 0,0-4-9 0,-10 4-13 0,10-5-17 15,-17 1-5-15,9-1-12 0,-10-5-11 0,0 5 3 0,-6-5-11 16,4 0-5-16,-5 0-4 0,-1 0 0 0,0 1-1 16,0-6-1-16,0 10 1 0,0-5-9 0,0 0 6 0,-2 7 4 15,13-3 3-15,-3 2-1 0,1-2 0 0,-1 1 1 16,10 0 1-16,-2 5-4 0,2-5-1 0,8 5-3 0,-8 0-3 16,8-5-1-16,-9 5-2 0,9 0-4 0,0 0-2 0,0 0 0 15,9 0 1-15,-1 0 0 0,0 5 2 0,2 5 1 16,-2-5 2-16,18 5 2 0,-9-1 0 0,8 1 3 0,3 5-1 15,-2-5-1-15,8 0 1 0,1 4 1 0,0-4-1 16,-1 0 2-16,3 0-1 0,5-2 1 0,1-1 1 0,1 2 0 16,-9-4-1-16,-1-5-1 0,1 0 0 0,-2 0-2 0,-5-5 2 15,-2 1 0-15,0-8 1 0,-9-2 1 0,0 0 5 16,1 0 7-16,-1-6 7 0,-8-5 7 0,0 2 6 0,-1-3 5 16,-8-3 6-16,9 6 7 0,-18-12 2 0,9 10-4 0,-8-4-4 15,8-1-5-15,-18 6-3 0,10 0-7 0,-1 0-6 16,-9 3-6-16,10-2-8 0,-10 8-5 0,10 0-11 0,0-1-18 15,-2 8-20-15,10-2-22 0,-8 5-38 0,8-5-86 16,0 5-100-16,0 2-86 0,0 3-69 0,8 0-88 0,-8 3-166 16,10 2-68-16,-2 5-21 0</inkml:trace>
  <inkml:trace contextRef="#ctx0" brushRef="#br0" timeOffset="42832.01">11333 18499 38 0,'0'-5'163'0,"0"-5"-55"0,0 5-47 0,0-5-28 15,0-1-14-15,0 3-7 0,0 3-5 0,0-5-3 16,0 0-1-16,0 5-2 0,0 0 1 0,0-3 1 0,0 2 1 15,0 0 5-15,0 2 3 0,-10-1 1 0,10 0 2 0,0 0 0 16,-8 1 2-16,8-2 3 0,0 2 0 0,-9-2-4 0,9 6 0 16,0-4 0-16,-10-2 0 0,10 6-1 0,0-4 0 15,-7 4 0-15,7-4-2 0,0-1-1 0,0 5-2 0,0-6 2 16,0 2 1-16,-10-2 3 0,10 6 3 0,0-4 0 0,0-2 1 16,0 2 1-16,0 4 2 0,-8-6-3 0,8 3-3 15,0-2-3-15,0 5-3 0,0-5-2 0,0 0-2 16,0 0-2-16,0 0 0 0,0 0 1 0,0-1-1 0,0 6-2 15,0-3 1-15,0-4-2 0,0 7 0 0,8-3 0 0,-8 3-2 16,10 0-1-16,-3 0 1 0,3 3 2 0,-1 4-1 0,-1-4 2 16,9 8 2-16,1-6 2 0,-1 5 0 0,1 3 6 15,8-3 2-15,0 0 5 0,9 6 2 0,-10-3-1 16,19 3 0-16,-11-2 1 0,13-4-1 0,-3 5-3 0,-1-6-3 16,11 1-2-16,-1 0-4 0,0 0 0 0,9-5-2 0,-10 0-1 15,19-5 1-15,0 5 1 0,1-5-1 0,6 0 0 16,1-5-1-16,-1 0-1 0,10 0 0 0,1 0-2 0,-10-5 0 15,10 0-2-15,-3 2-1 0,1-8-2 0,2-3-1 16,-10 3 3-16,9-2 0 0,-9-3 0 0,0-2 3 0,-9-2-1 16,10 1 0-16,-10-6 6 0,1 0 4 0,0 1 1 0,-1-4 2 15,-7-3 2-15,-11 7 2 0,1-5 2 0,0 5 2 16,-18 0-3-16,1 4-1 0,-10 7 0 0,2 2 7 0,-9 6 8 16,-9 0 6-16,-1 1 1 0,-8 3 2 0,-8 6-3 0,-8-3-1 15,-2 3-3-15,-2 3-10 0,4 3-11 0,-10 3-7 16,0 1-5-16,0 0-3 0,9 0 0 0,-1-1 0 0,1 1-1 15,8 0 0-15,1 0 0 0,8 0-1 0,8-5 1 16,1-1-2-16,8 2 1 0,1-6 1 16,8 0-2-16,9-6 2 0,-1 2 1 0,9-5 2 0,1-2 0 0,0-4-2 15,-2 5 2-15,2 1-2 0,-1-1 1 0,-8 0-2 0,0 6-1 16,-9-5-4-16,0 9-1 0,-18 0 2 0,10 0-1 16,-10 9 0-16,-8-5 0 0,0 10 0 0,-16 1 1 0,6 5 2 15,-6 5-1-15,-2 4-5 0,-8 1-9 0,-1-2-10 0,11 1-16 16,-1 1-21-16,-1-1-32 0,0-3-55 0,9-3-130 0,1-3-99 15,-1-1-62-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2T06:52:36.68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639 8905 188 0,'0'0'251'0,"0"-5"-66"0,0 5-61 0,0-5-49 0,0 0-28 0,8 5-19 16,-8-4-9-1,0 4-5-15,0-6-5 0,0 3 0 0,0 3 1 16,0 0 0-16,9 0 0 0,-9 0-1 0,0-6 1 0,0 6 0 16,0 0 3-16,0 0 2 0,0-6 5 0,0 6 2 0,0 0 3 15,-9 0 1-15,9 0 1 0,0-4 1 0,0 4-1 0,0 0-2 0,0 0 1 0,0 0 0 0,0-5-1 16,0 5 0 0,0 0 2-16,-8 0 2 0,8-5 4 0,0 5 2 0,0 0 0 15,0 0 0-15,0 0 1 0,0 0 1 0,0 0 3 16,0 0-1-16,0 0 3 0,0 0-1 0,0 0-2 0,0 0-4 0,0 0-1 15,0 0-5-15,0 0-4 0,0 0-5 16,0 0-5-16,0 0-5 0,0 0-5 0,0 5-2 0,0-5-1 16,0 0-2-16,0 0-2 0,0 0 0 0,0 0-2 15,0 5 5-15,0-5-1 0,0 0 0 0,0 0-1 0,0 0 0 0,0 0 0 0,0 0 1 0,0 0-1 16,0 4-3-16,0-4 1 16,0 0 1-16,0 6 1 0,0-6-1 0,8 6 1 15,1-6 1-15,-9 9 1 0,9-5 5 0,0 1 6 0,-1 5 4 0,10 0 2 16,-11 0 3-16,11-6 2 0,1 11 0 0,-2-5 1 15,0-1-3-15,0 1 2 0,0 1 0 0,1-2 1 0,0 0 0 0,7 1 2 0,-7 0-1 16,7 0-2-16,-6-1-1 0,-1 1-4 0,-2 0-4 16,10 6-3-16,-8-7-2 0,8 5-2 0,-10-4 0 0,11 5-1 15,-2-1-2-15,2 1-1 0,-1 0 0 0,-1 3 1 0,2-3-1 16,8 1 1-16,-10-6-1 0,2 4 1 0,7 0 0 0,-8 1 0 16,8 1 1-16,4-7-1 0,-5 5 1 0,2-4 2 15,0 5 2-15,-1-5 2 0,0 5 0 0,1-2 1 0,10-2 0 16,-11 4 0-16,1-5-1 0,-1 3-1 0,9-3-2 15,-7 6-3-15,-2-3-1 0,1 3 0 0,0-6-2 0,8 3 0 16,-9-3-2-16,1 5 1 0,0-5 0 0,0 5-1 16,8-5 0-16,-8 0 0 0,0 4 2 0,0-4-1 0,-2 0 1 15,11-2-1-15,-9 2-1 0,0-4 3 0,9 4-1 0,-10 0 1 16,0-5-2-16,2 3-1 0,-2-2 0 0,2-2-1 0,-2 2 2 16,1 4-1-16,1-6 1 0,-11 1-1 0,8 0 1 15,3 4 1-15,-10-3-2 0,0 0 4 0,9-3-2 16,-18 4 0-16,9-4-2 0,-1 2 0 0,2 0 1 0,0 0 0 15,-11 0 1-15,11-5-2 0,-9 5-1 0,8 0 0 0,-10-5 2 16,2 5-1-16,-1-5 1 0,0 3-1 0,2-3 2 16,-11 0 0-16,0 0 1 0,1 0 1 0,0 0-1 0,0 0 1 15,-1 0-1-15,-8 0 4 0,7 0 7 0,-7 7 12 0,0-7 11 16,0 0 18 0,0 0 16-16,11 0 15 0,-11 0 14 0,0 0 10 0,0 0 2 0,0 0-3 0,0 0-6 0,0-7-10 15,0 7-12-15,0 0-18 0,-11 0-10 0,11-3-10 16,0-2-6-16,0 0-8 0,0 0-6 0,0 0-7 0,-7-5-6 15,7 5 4-15,0-5-4 0,-8 1-3 0,8-1-1 0,0 0 0 16,-9-3-3-16,0 1 3 0,0-2 4 0,1 5 1 16,0-7 2-16,-2 6 0 0,1-3 1 0,1-2-1 15,-9 5 2-15,8-1-2 0,0-2-4 0,-8-2-1 0,9 5-1 16,-10 0-4-16,10 0 0 0,-10 5-1 0,9-5-2 0,-9 1-1 16,2 5 0-16,-1-2-1 0,0-4-2 0,7 5 1 0,-7 0 0 15,-1 5 0-15,10-4 1 0,-1-2 0 0,0 6 0 16,0 0-3-16,1-3 3 0,8 3-1 0,-9 0 0 15,9 0 2-15,-9 0-4 0,9 0 1 0,0 0-1 0,0 0 0 16,0 0-2-16,0 0 4 0,0 0-2 0,0 0-2 0,9 0 0 16,-9 0 0-16,9 3 2 0,-9-3 2 0,8 6 3 15,1-2-3-15,9-4 1 16,-10 5 3-16,10 0 2 0,-11 5 1 0,13-10 0 0,-3 6-3 0,8 3 1 0,-7-9 3 0,7 10-1 16,1-6-2-16,0 1-2 0,9 2 0 0,-9-4 0 0,0 2 1 15,1 5 0-15,8-5-1 0,-10 0 1 0,2 5 0 16,-2-7 2-16,-8 4-1 0,10 2 1 0,-10-4-2 15,1 5 0-15,-2-5-1 0,-6 5 1 0,-1-7-2 0,-1 7-3 16,2 0 1-16,-3 0-1 0,-7 1 1 0,0 3 1 0,0 2 1 16,-7-3 1-16,-3 7 2 0,2 4 3 0,-11 1 0 15,3-1 2-15,-2 1-1 0,-8-1-2 0,8 1 1 0,-7-1 0 16,8 0 2-16,-10 0-1 0,10-4 0 0,0-5-1 16,-1 5 4-16,1-6 0 0,8 0-1 0,-8-4-2 0,9 1-2 15,-2-2 0-15,10-3-8 0,-9-3-41 0,9 3-78 0,0-2-85 16,0-4-84-16,9-4-120 0,9-2-180 0,-1-9-107 15,16 1-56-15,-5-10 6 0</inkml:trace>
  <inkml:trace contextRef="#ctx0" brushRef="#br0" timeOffset="376.25">21657 8284 78 0,'0'0'84'0,"8"0"-30"0,1-4-30 0,-1 4-32 0,1 0-35 15,2 0-40-15</inkml:trace>
  <inkml:trace contextRef="#ctx0" brushRef="#br0" timeOffset="3367.5">22222 9066 175 0,'0'0'161'0,"0"0"-48"0,0 5-37 0,-10-5-26 0,10 0-17 0,0 0-11 0,0 0-4 16,0 0 0-16,-8 0 1 0,8 0 1 0,0 6 4 0,0-6 3 31,0 0 7-31,0 0 3 0,0 0 7 0,0 0 3 16,0-6 5-16,0 6 0 0,0 0 1 0,0 0-1 0,0 0-2 15,0 0-3-15,0 0-8 0,0 0-6 0,0-5-4 0,0 5-4 16,0 0-3-16,0 0-3 0,0 0-6 0,0 0-3 0,0 0 0 16,0 0-2-16,0 0-2 0,0 0 1 0,0 0 1 15,0 0 3-15,0 0 3 0,0 0 5 0,0 0 3 0,0 0 5 16,0 0 2-16,0 0 1 0,0 0 0 0,8 0-4 15,-8 0-1-15,0 0-4 0,0 0-6 0,0 0-3 0,0 0-4 16,0 0-5-16,0 5-1 0,0-5-1 0,10 0-2 16,-10 6-3-16,0-6 2 0,8 9 0 0,-8-5-1 0,7 1 2 0,3 5 0 15,-10 0-1-15,10 0 0 0,-2 4 1 0,1-4 1 0,-9 0 2 16,9 4 6-16,-1 0 4 0,0-2 2 0,1 1 4 16,0 3 2-16,0-2 4 0,-1 5 2 0,0-3 2 0,1 3-2 15,8-5 0-15,-7 6 0 0,7-5 0 0,1 3-2 16,-3 3-3-16,3-3 0 0,1 2-3 0,-2 0-4 0,1 4-1 15,-2-3-2-15,2 2-4 0,-1 2 1 0,1 0-1 16,-1-1 0-16,0 4-1 0,0-2-1 0,0-3-1 0,10 7 0 16,-10-5 0-16,1 4-1 0,0-4-2 0,-1-1 0 0,1 0 1 15,-2 0-1-15,-7-3 0 0,8-3 0 16,1 2 0-16,-10-5 0 0,10 1 1 0,-10-3-1 0,1-3 0 0,-1-5 0 16,2 5 2-16,-2-5 12 0,-8-5 19 0,0 5 28 0,9-1 38 15,-9-4 45-15,0 6 43 0,0-6 31 0,0-6 18 16,9 6 1-16,-9-9-14 0,0-1-24 0,0 0-37 0,0-10-42 15,0 1-42-15,0-4-31 0,0-13-22 0,0 1-13 0,7-3-6 16,-7-6-3-16,0-5-1 0,0 0-1 0,0 1-1 16,0-6 0-16,0 5 1 0,0 0-1 0,0 6-1 0,0-2 1 15,0 11 1-15,-7-5 0 0,7 9 0 0,-9 1-2 16,9 6 2-16,-9-3 1 0,9 12-1 0,-8-6 1 0,8 11-4 16,0-6-1-16,-10 5-3 0,10 5-6 0,0-5-9 0,0 6-26 15,0-1-59-15,0 1-79 0,0 4-80 0,0-6-80 16,0 6-100-16,10-5-184 0,-2 5-89 0,1 0-30 0,0-5 26 15</inkml:trace>
  <inkml:trace contextRef="#ctx0" brushRef="#br0" timeOffset="4308.57">23559 9732 126 0,'0'0'115'16,"0"0"-14"-16,0 0-15 0,0 0-12 0,0 0-10 0,-9 0-9 15,9 0-8-15,0 0-2 0,0 0-3 0,0 0 0 0,0 0 1 16,0 0 2-16,0 0 4 0,0 0 4 0,0 0 4 15,0-7 5-15,0 7-1 0,0 0-3 0,0 0-4 0,0 0-3 16,0 0-4-16,-9 0-5 0,9 0-5 0,0 0-9 0,0 0-2 16,0 0-1-16,-9 0-1 0,9 0-3 0,0 0-2 15,-8 0-3-15,8 0-2 0,-9 7-2 0,9-7-2 0,-9 3-2 16,-8 2 0-16,8 0 1 0,1 0 0 0,-1 0 0 16,-9 0 5-16,10 0 2 0,0 0 4 0,-10-2 1 0,8 4 4 15,-6 2 2-15,-1-4 0 0,7 10 1 0,-5-6-2 0,5 1-3 16,-8 0-4-16,9 5-2 0,-8-5-4 0,9 4-3 15,-1 2-4-15,0-3-3 0,9 3 0 0,-8 3 0 16,-1-5-1-16,9 1 0 0,-8 5 0 0,8-6-1 0,0 0-1 16,0 0 1-16,0-4 1 0,0 5 0 0,8-5 0 0,-8 0 0 15,9-6 3-15,-9 8 4 0,8-9 6 0,1-3 4 0,0 6 5 16,-1-6 6-16,9-6 6 0,-8 3 11 0,9-3 3 16,-8 0-2-16,5-2-3 0,3-8-4 0,0 1-3 15,-1 1-5-15,1 0-6 0,-2-1-7 0,2 0-2 0,-9-4 5 16,8 4 5-16,-8 0 7 0,-1-4 6 0,1 4 12 0,0 1 23 15,-9-2 17-15,8 2 12 0,-8-1 3 0,0 5-3 16,0-4-3-16,0 5-2 0,0-1-8 0,0 0-17 0,0 1-16 16,0 2-13-16,-8 4-7 0,8-2-4 0,0 0-4 15,0 5-5-15,0 0-6 0,0-5-8 0,0 5-10 0,0 0-6 16,0 0-3-16,0 0-6 0,0 5 1 0,0-5-1 0,0 5 3 16,0 0 0-16,0-2 4 0,0 8 0 0,8-6 2 15,-8 5 2-15,0 0 0 0,9-1 1 0,-9 5 0 0,9-4-2 16,0 1 1-16,-9-1 2 0,8-2-2 0,1 2-2 0,-9 2-3 15,9-4-6-15,-2 2-8 0,3 1-13 0,0-7-20 16,-10 5-19-16,7-3-13 0,3-2-10 0,-3 1-9 0,3 0-9 16,6 0-14-16,-6 0-11 0,7-5-7 0,-9 0-6 15,10 0-12-15,0-5-12 0,-2 0-22 0,11 0-32 0,-20 0-49 16,11-5-115-16,1 7-69 0,-11-7-28 0</inkml:trace>
  <inkml:trace contextRef="#ctx0" brushRef="#br0" timeOffset="5091.13">23793 9765 7 0,'-10'-5'495'16,"10"5"-72"-16,0-5-129 0,0 5-103 0,0 0-62 0,0 0-39 15,0 0-25-15,-7 0-12 0,7 0-11 0,0 5-10 0,0-5-7 16,7 5-11-16,-7 3-7 0,10-1-5 0,-10 2-2 0,8 6-2 15,1-5 2-15,1 4 0 0,-10 0-1 0,8 1 1 16,0 5 0-16,1-1 0 0,0-4 0 0,0 6 0 16,-1-8 0-16,1 7 0 0,0-5 1 0,0-1-1 0,-1 1 1 15,9 0-1-15,-8 0 1 0,-9 0-1 0,18-6 2 0,-18 1 1 16,8-6 0-16,0 6 7 0,1-4 9 0,-9-6 13 0,9 3 14 16,-9-3 20-16,8 0 22 0,-8 0 26 0,9-3 28 15,0 3 20-15,-9-12 14 0,9 8 5 0,-9-6-3 0,8-3-8 16,-8-2-15-16,9 0-17 0,-9 0-26 0,0 0-25 0,0-4-18 15,0 4-18-15,-9-4-6 0,9 4-11 0,0 0-6 16,-8 0-8-16,8 0-2 0,0 5-3 0,0 2-2 16,0-2-3-16,0-1-5 0,0 1-3 0,0 0-4 0,0 2-2 15,8-2-4-15,-8 0-2 0,9 5-3 0,8-4 0 0,-8-1-2 16,9 0 0-16,-2 0-1 0,2 0 0 0,0-5-1 0,-1 6 1 16,1-1-2-16,-2 0 0 0,2 1 1 0,-1-1 1 15,-7 0-1-15,6 4 1 0,-6-2 4 0,-3 3 2 16,3-1 3-16,-3 2 3 0,-7-2 2 0,10 6 2 0,-10-4 3 15,0 4 2-15,0-6 2 0,0 6 4 0,0 0 0 0,0 0 2 16,0 0 1-16,0 0 1 0,0 0-2 0,0 0-1 16,-10 0-5-16,10 6-2 0,0-6-3 0,-7 4-4 0,-3-4-3 15,3 6 1-15,-3 4-2 0,2-5-1 0,0 3 3 0,-2-2 2 16,2 4 0-16,-1 0 2 0,1-1 1 0,8 1-1 16,-10-6 0-16,10 8 1 0,0-2-1 0,0-7-3 0,-8 7 1 15,8-5-3-15,0 0-1 0,0 0-2 0,8 0-3 16,-8 0-7-16,0-5-8 0,0 0-6 0,0 3-7 0,10-3-3 15,-10 0 0-15,0 0 0 0,8-3 4 0,-8 3 6 0,9 0 10 16,-9-5 9-16,8 0 6 0,2 0 5 0,-10 0 2 16,8-5 2-16,0 2 2 0,-8 1 0 0,10 4-1 0,-10-3-1 15,0-4 1-15,7 5 1 0,-7 0-1 0,0 0 0 16,0 1 0-16,0-6-1 0,10 10-1 0,-10-6-1 0,0 2-1 16,0-2-1-16,0 6-8 0,0 0 5 0,0 0 1 0,0 0 0 15,0 0 1-15,0 0-3 0,0 0 0 0,0 0-2 16,0 0 6-16,0 6-3 0,0-6-2 0,0 10-1 15,0-10 0-15,0 10 1 0,7-6 2 0,-7 1 0 0,0 0 3 16,0 4 1-16,10-3 0 0,-10 0-1 0,10-3-1 0,-10 4 2 16,7 1 0-16,3-8 1 0,-10 5-7 0,8 0-12 15,-8-5-15-15,8 0-20 0,1 5-24 0,0-5-29 0,0 0-34 16,8-5-34-16,-8 5-24 0,8-5-18 0,0 0-14 16,10-3-13-16,-19-2-17 0,9-2-27 0,2 3-43 0,-12-1-66 15,2-4-43-15</inkml:trace>
  <inkml:trace contextRef="#ctx0" brushRef="#br0" timeOffset="5497.31">24540 9515 168 0,'0'-5'287'0,"0"5"-65"0,0-4-59 16,-8-2-50-16,8 6-32 0,-10-4-23 0,10 4-16 0,-8 0-8 16,-1 4-7-16,0 2-4 0,2-2-5 0,-3 8-6 15,1-4-3-15,-8 2 0 0,9 0-1 0,-2 3-1 0,2 3 1 16,8-1-2-16,-9 0-1 0,9-2 1 0,-8-3 0 15,8 6 0-15,0-7 0 0,0 1 0 0,8 0 1 0,-8-4 3 16,0 2 9-16,0-8 11 0,9 5 10 0,-9-5 10 0,8 0 11 16,-8 0 12-16,10-5 12 0,-10 1 7 0,8 0 4 15,-8-8 4-15,8 2 7 0,1 2 12 0,-9-3 4 0,9 1 2 16,-9 6-2-16,0-6-2 0,10 4-6 0,-10-2-12 0,0 3-17 16,0 5-20-16,7-5-18 0,-7 5-17 0,0 5-12 15,0-5-10-15,9 5-7 0,-9 0-6 0,9 4 0 16,-1 1-1-16,10 4 0 0,-11 1 4 0,13 5 0 0,-3-1 1 15,0 1 1-15,0-1 2 0,0 6-1 0,0-5 0 0,1 4-5 16,0 0-8-16,-1 1-3 0,-9-1-6 0,10 0-2 0,-11 1 1 16,4 4-3-16,-4-4 0 0,2 4 5 0,-9 1 8 15,-9-6 3-15,9 6 4 0,-7-7 3 0,-4 6 0 16,-5-4 1-16,7-5 1 0,-8-1 3 0,-1 0 0 0,1-5 2 16,0-2 1-16,0-9 1 0,-1 4 3 0,1-4-1 0,0-3 1 15,-1-3-14-15,8-7-39 0,-5-2-50 0,5-6-53 16,10-2-60-16,0-9-83 0,10-5-153 0,5-11-105 0,5 3-56 15,-3-8-4-15</inkml:trace>
  <inkml:trace contextRef="#ctx0" brushRef="#br0" timeOffset="5922.17">25260 9248 56 0,'0'8'237'0,"-7"-3"-41"0,7 0-48 0,-9 0-36 16,9 1-24-16,0-6-15 0,-11 4-10 0,11-4-7 15,0 6-6-15,0-6-7 0,-7 4-5 0,7-4-7 0,0 0-4 16,0 5-6-16,0-5-1 0,7 4-1 0,-7-4-2 0,0 0 1 16,0 0 4-16,0 0 7 0,0 5 7 0,11-5 11 15,-11 0 7-15,9 0 8 16,-2-5 6-16,-7 5 8 0,18 0 2 0,-9 0 0 0,8-4-5 0,-8-1-7 0,8 1-11 16,0-2-8-16,1 2-7 0,-1-2-9 15,9 1-8-15,-9 0-9 0,2 0-4 0,-12 0-3 0,11 2-3 0,0-3-1 0,-10 6-2 16,9-4 0-16,-7 4-1 0,-2-6 1 0,0 6 0 15,2-4-1-15,6 4 1 0,-16 0 0 0,9-6-6 0,0 6-14 16,8-4-21-16,-17-2-23 0,8 6-31 0,1-4-44 0,0-2-65 16,-1-2-104-16,2 1-124 0,-10 4-61 0</inkml:trace>
  <inkml:trace contextRef="#ctx0" brushRef="#br0" timeOffset="6094.67">25330 9428 294 0,'0'4'340'0,"0"-4"-110"0,0 6-79 0,0-6-51 16,0 4-24-1,0-4-9-15,9 0-3 0,-9 0 1 0,8-4 3 0,-8 4-3 0,18 0-1 0,-9-6-4 0,-1 6-10 16,10-4-10-16,-1 4-7 0,0-6-10 0,11 2-19 0,-13-2-27 16,12 3-39-16,-1-7-69 0,0 0-159 0,9 0-105 15,-1-6-70-15</inkml:trace>
  <inkml:trace contextRef="#ctx0" brushRef="#br0" timeOffset="6863.2">27327 8455 261 0,'0'0'306'0,"0"0"-96"0,0 0-72 0,0 0-45 0,0 0-24 15,0 0-13-15,8 0-6 0,-8 0-4 0,0 0-3 0,0 0-2 16,0 0-2-16,0 0-1 0,0 0-5 0,10 0 0 15,-10 0-3-15,0 0 3 0,0 0 2 0,0 0-4 16,-10 0-2-16,10 0-5 0,0 5-1 0,0-5-4 0,0 7 0 16,-8-4-3-16,8 7 0 0,-8-5 4 0,-1 10 5 0,0 0 5 15,-8-1 4-15,10 1 5 0,-13 4 4 0,4-5 2 0,-2 7 0 16,0-3 1-16,-7 2-3 0,-1 5-2 0,8-6-1 16,-8 6-2-16,1-1-2 0,-12 6-2 0,3-6 0 15,0 5-3-15,-1 0 0 0,1 1 1 0,-10-1 1 0,9 0 1 16,0 1 0-16,1-2 0 0,-1 3-2 0,9-8-1 0,0 2-4 15,0-1-3-15,-1-4-2 0,12 5-2 0,-5-6-3 16,3 0-2-16,0-5 0 0,9 1 1 0,-10 1-2 0,10-6 3 16,8 4-4-16,-9-5-1 0,1 1-2 0,8 0 0 15,-10-4-2-15,10 4 0 0,0-6 2 0,0 5-3 0,0-4 3 16,0 5 8-16,10-5 8 0,-10 0 13 0,8 0 12 0,1 5 11 16,8-5 6-16,0-1 5 0,0 7 3 0,10-8-5 15,-2 7-5-15,11 1-12 0,-1-1-12 0,-1-2-10 0,1 2-10 16,8 6-5-16,1-6-5 0,-1 3-1 0,1 2-6 0,7 6-2 15,2-8-2-15,-1 9 0 0,-9-4 0 0,18 2 3 16,-9-1-3-16,0-4-1 0,1 3 1 0,-10-2-1 0,8 4 0 16,2-7-1-16,-9 3 1 0,7-6-3 0,-6 4 2 15,-3-5-1-15,-8 3 0 0,3-9 3 0,-4 7 2 0,-8-5 1 16,3 0 1-16,-11 0-2 0,0 0 2 0,-8-5 0 0,0 5 2 16,-1-5-1-16,1 0-1 0,-9 0 2 0,8 0 1 15,-8 0 1-15,0 0-9 0,0 0-41 0,9-5-71 0,-9 0-74 16,0-5-79-16,0-5-116 0,0 0-185 0,9 1-99 15,-1-5-48-15,2-5 8 0</inkml:trace>
  <inkml:trace contextRef="#ctx0" brushRef="#br0" timeOffset="7458.25">27917 8808 412 0,'0'0'411'0,"0"0"-125"15,0 0-101-15,0 0-64 0,0 0-37 0,0 0-22 0,0 0-13 16,0 0-6-16,0 0-3 0,0 0-6 0,9 0-7 16,-9 4-6-16,0-4-8 0,9 4-4 0,-1 2-2 0,2-2 1 15,7 8 5-15,-9-4 4 0,1 2 7 0,7-1 2 16,-5 3 4-16,5 1 2 0,2 2 4 0,-9 5 4 0,9-1-4 16,-2-4-2-16,2 3-4 0,-9 7-3 0,8-5-3 0,0 4-4 15,-8 1-7-15,8-6-4 0,-8 6-3 0,9-1-2 16,-2 0-2-16,-5 0-1 0,5-3 1 0,-7 3 0 0,-1-5-1 15,1-4 1-15,-1 0 1 0,2 0 4 0,-2-1 13 16,1-9 23-16,-9 5 35 0,8-5 44 0,-8 0 47 0,0-5 35 16,9 5 24-16,-9-10 13 0,9 5-3 0,-9-5-15 0,8-5-32 15,-8-5-43-15,9 1-40 0,-9 0-31 0,9-12-19 16,-9 7-15-16,0-5-8 0,8-5-6 0,-8-1 1 16,0 1-2-16,9-5-2 0,-9-1-5 0,0 2-3 0,0-1-2 15,0-1-1-15,0 1-1 0,0-1 3 0,-9 1-1 0,9 0 0 16,0 5-1-16,0 5-2 0,0-6-1 0,0 6-1 0,0-1 0 15,0 0-4-15,0 6 0 0,0-1-4 0,0 6 2 16,0-1-1-16,0 1 1 0,0-2-4 0,0 8-1 0,0-7-1 16,0 10-1-16,0-6 1 0,0 8-2 0,0-4-5 15,0 7-8-15,0-3-7 0,0-2-13 0,0 5-13 0,0 0-19 16,0 0-40-16,0 0-72 0,-8 0-83 0,8 0-74 0,0 0-80 16,0 0-115-16,-9 0-130 0,9 0-76 0,0 0-10 15</inkml:trace>
  <inkml:trace contextRef="#ctx0" brushRef="#br0" timeOffset="7959.24">28552 8265 258 0,'-9'0'434'0,"9"0"-132"0,0 0-118 15,-8 5-72-15,8-5-42 0,0 0-20 0,0 0-11 16,0 5-5-16,8-5-1 0,-8 0 0 0,9 0 0 16,-1 5-3-16,-8-5 2 0,18 4 0 0,0-4 2 0,-10 0 3 15,18 6 4-15,-9-6 5 0,8 4 0 0,2 1 1 0,8 1 0 16,-9-6 3-16,17 0 3 0,-8 0 3 0,8 0-5 0,1 0-2 15,9 0-2-15,-1 0-3 0,-1-6 1 0,10 6 0 16,0-5-1-16,0 5-2 0,-1 0 2 0,-6-4-4 0,6 4-2 16,-8 0-5-16,-9 4-4 0,0-4-6 0,1 5-7 15,-9 1-7-15,-1-6-3 0,-8 3-3 0,1 3-2 0,-1-2-1 16,-9 2-1-16,0-1-1 0,0-2 0 0,0 4-1 0,-8-2-1 16,1-2 1-16,-2 4-1 0,2 2 3 0,-10-5-1 15,7 2 2-15,1 4 0 0,-8 0 1 0,0 3 2 0,0 3 3 16,0-2 1-16,0 10 6 0,0 1 2 0,-8 5 8 15,1 4 9-15,-3 0 8 0,2 5 7 0,-2 5 5 0,-6 0 3 16,-11 5 1-16,10 0 3 0,-10 4-4 0,1 1-4 0,-8 0-6 16,7-1-5-16,-7 2 0 0,-1-2-3 0,0-4-1 15,-7 4-4-15,7-4-4 0,0 0-1 0,-9 0-2 0,11 0-5 16,-12-6-4-16,10 1-24 0,-8 1-58 0,9-6-79 0,0-6-84 16,-3 2-132-16,12-6-177 0,-10 0-104 0,9-4-61 15,0-5-12-15</inkml:trace>
  <inkml:trace contextRef="#ctx0" brushRef="#br0" timeOffset="12725.36">25922 11196 186 0,'-11'4'356'0,"2"-4"-112"0,2 0-91 0,-2 0-56 16,9 6-32-16,-9-6-14 0,9 0-10 0,0 0-3 0,-9 0-5 15,9 0-4-15,0 0-12 0,-8 0-4 0,8 0-1 16,0 0 1-16,-9 0 4 15,9 0 2-15,0 0 3 0,-9 0 0 0,9 0 6 16,0 0-3-16,0 0-3 0,0 0-4 0,0 0-4 0,0 0-3 16,0 0-3-16,0 0-1 0,0 0-2 0,0 0 0 0,9 0 2 15,-9 0 0-15,9 0 3 0,-1 0 3 0,1 0 5 16,0 0 1-16,7 0 6 0,-7-6 8 0,19 6 5 16,-12-4 2-16,11-1 0 0,-10 1-1 0,9-6-5 0,0 4 0 0,-9 1-7 0,8 0-8 15,-7 1-6-15,9-2-5 0,-10 3-1 0,1-3-3 0,-1 0-1 0,1 2-3 16,-10 0 1-16,18-2 1 0,-18 2-1 0,10-2-1 15,0 6 0-15,-10-3 1 0,0 3 0 0,1-6 0 0,0 6 1 16,-9 0-2-16,9-6-1 0,-9 6 1 0,0 0 0 16,0 0 0-16,0 0-1 0,0 0-5 0,0 0-7 0,0 0-13 15,0 0-18-15,0 0-19 0,0 0-23 0,0 0-19 0,-9 0-21 16,9 6-23-16,-9 0-19 0,0-3-18 0,1-3-18 16,-10 10-16-16,2-4-1 0,-2-2 6 0</inkml:trace>
  <inkml:trace contextRef="#ctx0" brushRef="#br0" timeOffset="12904.27">26077 11245 123 0,'-9'10'164'0,"-8"-1"-22"0,8 0-22 0,0 1-29 0,1 1-25 0,8-1-17 16,-9-5-10-16,0 5-2 0,9-7-3 0,0 3 1 16,0-6-1-16,0 4 0 0,0 2 3 0,9-6 2 0,0 0 5 15,-1 0 4-15,1 0 2 0,8 0 0 0,1-6-1 0,8 2 1 16,1-2 0-16,-2-4-3 0,1 7-5 0,1-12-3 0,-2 4 1 16,2 1-1-16,-1 1-2 0,-1 4-5 0,-7-5-5 15,-1 1-2-15,-1 4-3 0,-6 0-5 0,-2 0-5 16,2 0-4-16,-1 5-2 0,-2-5-1 0,-7 5-2 0,11 0 1 15,-11-5-2-15,0 5-2 0,7 0-9 0,-7 0-21 0,9 0-37 16,-9-4-83-16,9 4-178 0,-1-6-103 0,1 2-52 16</inkml:trace>
  <inkml:trace contextRef="#ctx0" brushRef="#br0" timeOffset="14967.74">23064 11387 135 0,'0'0'132'0,"0"0"-25"0,0 0-19 0,0-6-14 0,8 6-8 0,-8 0-6 0,0 0-5 15,0-5-2-15,0 5-4 16,0 0-2-16,0 0-5 0,0-5-5 0,0 5-5 0,0 0-4 0,0 0-4 0,0 0-3 16,0 0-5-16,0 0-3 15,0 0 0-15,0 0-2 0,0 0 2 0,0 0 1 0,0 0 4 16,0 0 3-16,0 0 6 0,0 0 2 0,0 0 5 0,0 0 2 0,0 0-1 0,0 0-1 16,0-4-3-16,0-2-3 15,0 2-2-15,0 4 2 0,0-5-1 0,0 1-1 16,0-2 0-16,0 6 3 0,0-4 2 0,0 4 5 0,0-6 1 0,-8 6 1 0,8-4 1 0,0 4 2 0,0-6 3 15,0 6 2 1,0 0-2-16,0 0-2 0,0 0-4 0,0 0-7 16,0 0-4-16,0 0-7 0,0 0-5 0,0 0-7 15,0 0-2-15,0 0-6 0,0 0-2 0,0 0-2 0,0 0-2 0,0 6 0 16,8-6-1-16,-8 4 2 0,8 2-2 0,-8 4 2 16,10-1 2-16,7 5 1 0,-9-4 0 0,11 5 2 0,-1 5 0 15,-3-4 0-15,3 2 2 0,-1 2 0 0,1-1-2 0,0 1 0 16,-1-1 2-16,0 5-1 0,0-5-1 0,0 6 1 0,10-1-1 15,-10 6 0-15,1-5 2 0,-1 4-1 0,-1-5-1 0,12 6 1 16,-20-7 0-16,10 7-1 0,-1-5 0 16,-9-1 1-16,10-4-1 0,-10-6 0 0,1 1 0 0,-9 0 0 0,9-5 10 15,-1-6 17-15,-8 6 28 0,0-10 42 0,9 4 47 0,-9-4 48 16,0 0 32-16,0 0 21 0,0 0 6 0,0-4-10 0,0-2-20 16,0-2-38-16,0-2-45 0,0-5-45 0,0-4-29 15,0-1-19-15,0-8-14 0,0-3-8 0,-9-3-7 16,9-1-2-16,0-3-4 0,0-6-3 0,0 4-2 0,-8-3-2 15,8 4 1-15,-9-10-2 0,0 10-1 0,1-5-1 0,8-1 0 16,-9 6 0-16,0 0 1 0,1 5 0 0,-1 5 2 0,1 0-1 16,8 4-1-16,-10 7 1 0,10-2-1 0,-8 4-6 15,8 7-7-15,0 0-14 0,0-2-27 0,0 7-52 16,0-2-74-16,0 2-70 0,8 4-58 0,-8 0-40 0,10 0-37 16,-2 0-43-16,1 0-72 0,8-5-95 0,0 5-5 0,1-5 30 15</inkml:trace>
  <inkml:trace contextRef="#ctx0" brushRef="#br0" timeOffset="16030.48">24045 12128 85 0,'0'0'306'0,"0"0"-83"16,0 6-75-16,0-6-49 0,0 0-32 0,0-6-15 0,0 6-11 15,0 0-5-15,0-4-4 0,8 4-3 0,-8 0-3 0,0 0 4 16,0-5 0-16,0 5 1 0,0 0 1 0,0-5 0 0,-8 0 2 16,8 5 0-16,0-5 3 0,0 1 1 0,0-1 1 15,-9 0 0-15,9 0 0 0,0 0-1 0,0 0 0 16,-9 0-1-16,9 0-3 0,-8-5-4 0,8 6-4 0,0-2-3 16,-9-3-3-16,9 5 1 0,-9-7 1 0,0 6 1 0,9-5-2 15,-8 1-1-15,8 5-1 0,-9-6-4 0,9 0 1 16,0 0-2-16,-9-5-4 0,9 5-4 0,-8 0 0 0,8-4-1 15,-8 4-1-15,-2 0 0 0,10 1 1 0,-8-1-2 16,8 0 1-16,-9 5 0 0,9-5-1 0,0 5-3 0,-8 2 2 16,8-3 0-16,0 2-2 0,0-2 0 0,0 1 0 0,0 0 0 15,0 0-1-15,8 5 0 0,-8-5-1 0,9 0-1 16,-9 1 0-16,8 0 0 0,2-2 0 0,-2 0-2 0,0 6 1 16,10-4 3-16,-10 0 1 0,10-2-1 0,-1 6-1 15,-8 0 1-15,8 0-2 0,-8 0-1 0,9 0 2 0,-2 6-3 16,-5-6 0-16,-4 4 2 0,11 6 2 0,-10-4-2 0,1 2 1 15,-1 2 1-15,2-5 1 0,-2 5-1 0,0 0 1 16,2 4 0-16,-2-4 0 0,1-5-1 0,-1 5 1 0,2 0 1 16,6-5-1-16,-6 4 0 15,-3-4 0-15,3 0-1 0,-3 0 2 0,-7-5-1 0,10 5 2 0,0-5 0 0,7 5 1 16,-9-10-1-16,0 5 1 0,1-5 0 0,0 0-2 0,8 0 2 16,-8-5-1-16,0 1 0 15,-1-1-1-15,10 0 1 0,-10-5-1 0,-8 1 2 0,9 4 2 0,-1-5-2 0,-8 5 1 0,10-4 0 16,-10 4 0-16,0-4 0 0,0-1 0 0,-10-1-2 15,10 3 3-15,-8-2 5 0,8 5 2 0,-9-1 4 16,9 3 3-16,-8 3 6 0,-1-5 3 0,9 5 3 0,-9 0-1 16,1 0-4-16,-1 5-2 0,9-5-6 0,-9 5-6 0,1 0-5 15,-1 0-5-15,9 5-3 0,-9 0-2 0,0 0-2 16,9 0 1-16,-8 5 0 0,8 0 2 0,0-1-1 0,0 1 2 16,-8 0 0-16,8 5 1 0,8-1 0 0,-8-4-2 15,0 5 1-15,8-5 0 0,-8 4 1 0,9 0 0 0,0-4 0 16,0 0 0-16,-1 5 0 0,1-6 0 0,0-4-1 0,-1 5 0 15,1-5 0-15,8 5 0 0,-8-5-2 0,-1 0 1 16,10-5 1-16,-10 0 0 0,10 0 0 0,-8 0 1 0,-3-5 1 16,11 0 0-16,-10 0 2 0,2 0 1 0,5-5 2 15,-5-3 1-15,0 3 1 0,-2-6 0 0,1-3 1 0,-1-1 5 16,9 1 6-16,-8-1 6 0,-9 1 5 0,9-1 8 0,-1-4 20 16,-8 4 15-16,9 0 8 0,-9 1 1 0,0-6 4 15,0 11 2-15,-9-5 6 0,9 3 2 0,-8 2-13 0,8 0-5 16,-9 4-5-16,9 0-2 0,-9 5-8 0,1-1-9 0,8-4-13 15,-9 10-11-15,9-3-11 0,0 3-10 0,-8 0-6 16,8 0-8-16,0 0 0 0,0 3-2 0,0-3-1 16,0 10 0-16,0-4 0 0,0 4 0 0,0 5 2 0,0-1 1 15,0-4 0-15,0 10 0 0,8-7 1 0,-8 3-1 0,9 3 1 16,-1-5-1-16,-8 1 1 0,9 5 1 0,0-5 2 0,-1-2-3 16,9 8 3-16,-8-6-1 0,0-2-1 0,-1-3 1 15,10 0-3-15,-1 1-2 0,-8-1-1 0,7-6-6 16,11 0-13-16,0 2-25 0,-1-6-30 0,0-6-35 0,17 2-38 15,-8-6-38-15,17 1-32 0,-9-7-36 0,9-2-49 0,1-7-89 16,-2 6-94-16,-8-6-48 0,11-4-6 0</inkml:trace>
  <inkml:trace contextRef="#ctx0" brushRef="#br0" timeOffset="16972.84">27848 10521 141 0,'-8'0'299'0,"0"0"-89"0,8 0-70 0,-10 0-42 0,0 0-21 0,10-5-12 16,0 5-5-16,0 0-7 0,0 0-6 0,0-4-8 16,0 4-9-16,0-4-5 0,10 4-5 0,-10-5-4 15,0 5-2-15,0 0 2 0,0-6 1 0,0 6 1 0,0 0 1 32,0 0-2-32,0 0-3 0,0 0 0 0,0 0-2 0,0 6-5 0,0-6-3 0,0 0-1 0,0 0-3 0,0 5 0 15,0-5 1-15,-10 4 0 0,10 0-1 0,0 1 5 0,-7 6 2 16,-1-1 3-16,-2 4 3 0,-7 0 4 0,1 1 1 15,-12 5 2-15,2 0 2 16,1 4-1-16,-9 0 0 0,7 0 0 0,-7 5-1 0,-1 1-2 0,-1 1 0 0,2-3 1 0,-1 1-2 16,1 0 0-16,-1 1-4 0,9-1 0 0,-9 0-1 15,9 0-1-15,-1 1-1 0,2-1-1 0,8 1-2 0,-1-6-1 16,-8 1-1-16,18-2-3 0,-10-3 0 0,9 0-1 0,-8-1-1 16,8-4 0-16,9-5 0 0,-8 4 1 0,8-4 1 15,-9 1 0-15,9-8 2 0,0 7 0 0,0 1 0 0,0-1 3 16,9-5 0-16,-9 5 4 0,8-7 1 0,1 3 1 15,8 4 1-15,-8-6 1 0,9 2 1 0,-1 3 1 0,8-5 0 16,-7 2 1-16,16 3-2 0,-7-4-1 0,8 5 0 0,0-5-1 16,-1 5-1-16,0-6-2 0,2 6-5 0,7-5-4 15,1 5 0-15,-9 0 1 0,8-5-2 0,0 0 0 16,1-1-1-16,0 7 1 16,-1-8 0-16,0 4 1 0,-9-4-1 0,9-3-2 15,1 6 1-15,-9-1 2 0,-1-5-2 0,1 5-2 16,0-5 2-16,-9 5 0 0,0-5 0 0,-8 5 1 0,6-5 0 15,-6 5-2-15,-9-5 0 0,9 0 3 0,-9 0-1 16,0 5-1-16,-1-5 1 0,-8 0 0 0,9 0 1 0,-9 0 1 16,8 0 1-16,-8 0 0 0,0 0 0 0,0 0 1 0,10 0 2 15,-10 0 2-15,0 0-1 0,0 0 2 0,0 0-2 16,0 0 0-16,-10 0 0 0,10 0-1 0,0-5-6 0,0 5-13 16,0 0-18-16,-8 0-25 0,8-5-30 0,0 5-48 15,0-10-78-15,0 0-148 0,0-6-100 0,0 2-47 0</inkml:trace>
  <inkml:trace contextRef="#ctx0" brushRef="#br0" timeOffset="17614.87">28057 10634 200 0,'0'-6'393'0,"-9"6"-100"0,1-3-97 0,8 3-58 0,-10-5-33 16,10 5-16-16,0-5-6 0,-7 5-3 0,7-5-1 16,0 5-6-16,0 0-7 0,0 0-2 0,0 0-9 0,0 0-8 15,0-5-4-15,0 5-5 0,0 0-6 0,0 0-5 0,0 5-5 16,0-5-10-16,0 0-5 0,0 0-4 0,0 0-4 16,7 5-2-16,-7 0-2 0,10 0 2 0,-2-2-2 0,1 8 1 15,9-1 1-15,-10 0-1 0,9 4 1 0,1 0-1 16,-1 2 1-16,0-1 1 0,1 5 1 0,6-2 0 0,3 6 1 15,0 1 0-15,-10-2 0 0,10 3 1 0,-2-3 0 0,1 3 0 16,0 3 0-16,0-5 0 0,-8 1 0 0,7-1 1 16,-7 1 1-16,7-1-1 0,-6-5 1 0,6 2-1 0,-7-3-1 15,-1 2 1-15,1-4-1 0,0-3 0 0,-10-3 0 16,9 0 0-16,-17 0 0 0,9-5 12 0,0-5 25 0,-9 4 40 16,8-4 53-16,-8-4 49 0,0 4 32 0,8-9 23 0,-8 3 13 15,10-9 2-15,-3-3-15 0,3-2-36 0,-2-5-47 16,1-5-44-16,1 2-29 0,-3-7-19 0,3-4-11 0,-10 0-13 15,8-6-6-15,-8 2-4 0,0-1-3 0,0 0-4 0,0-4-3 16,0-1-3-16,-8 5-1 0,8 6 2 0,-10-3 0 16,3 2-1-16,-3 9 0 0,1 2-1 0,9-1 1 0,-8 4-1 15,-2 1-1-15,3 4-4 0,7 5-2 0,-10 1-1 16,10 5-3-16,0-1-5 0,-8 0-10 0,8 4-13 0,0 2-13 16,0-2-23-16,0 6-49 0,0 0-76 0,0-3-78 15,0 6-57-15,0-3-40 0,8 6-36 0,-8 4-52 0,10-6-96 16,-10 6-68-16,7 5-1 0,-7-6 33 0</inkml:trace>
  <inkml:trace contextRef="#ctx0" brushRef="#br0" timeOffset="18619.48">29272 11480 245 0,'0'0'320'16,"0"0"-86"-16,0 0-74 0,-8-7-55 0,8 7-28 0,0-3-19 15,0 3-9-15,0-5-3 0,0-1-3 0,0 6 1 16,-9-4 6-16,9-1 3 0,0 0-3 0,0 0 3 16,0 0 5-16,-8-5 12 0,8 1 1 0,0-1-2 0,-10 0-4 15,10-5 1-15,-8 5 5 0,8-4 6 0,0 5-1 0,-8-7 3 16,8 3 5-16,-9 3 3 0,9-5-2 0,-9 0-6 0,9 0-7 15,-9 0-8-15,2 6-5 16,7-6-14-16,-10 5-14 0,0-5-8 0,10 6-5 0,-7-1-3 0,7 0-3 0,-10 0-4 16,10 6-5-16,-8-5-2 0,8 3-2 0,0 0-1 0,0 2-2 15,0 0 0-15,0-2-1 0,0 6-1 0,0-4-4 16,0 4-6-16,8-6-8 0,-8 6-11 0,0 0-8 0,0 0-5 16,10 0-2-16,-10 6 0 0,7-2 1 0,3 2 4 15,0-2 8-15,-3 0 8 0,11 8 7 0,-9-3 5 0,-1 0 1 16,0 6 0-16,2 0 1 0,-2-5 2 0,1 4 0 0,-1 6 1 15,1-11 1-15,0 6 2 0,-1 0-1 0,2 0 2 16,6-5 3-16,-7-2-1 0,0 2 1 0,0 0 3 0,-2 0 0 16,3-4 1-16,7-6 1 0,-7 4-2 0,6-4 0 0,2 0-1 15,-9 0 2-15,8-4 0 0,1-2 1 0,-1 2 0 16,0-6 0-16,1 4 2 0,-2-4 1 0,2 2 1 16,-10-2-1-16,1-1 0 0,9-2 0 0,-10 2-1 0,-8-3 2 15,10-1 0-15,-10 0 3 0,8 0 6 0,-8 6 9 0,0-5 6 16,-8-2 6-16,8 3 8 0,0 1 7 0,-10-2 3 0,2 4 3 15,-1 1-5-15,0 0-9 0,0-2-6 0,1 7-6 16,-2 4-8-16,2-6-10 0,0 2-5 0,0 4-5 0,-2 0-3 16,10 0-3-16,-8 0-2 0,8 4 0 0,-9 2-1 15,9-2 1-15,-8 0 1 0,8 6-1 0,0 2 4 0,0-3-1 16,-9 1 3-16,9-2-2 0,0 7 1 0,0-5 1 16,9 0-1-16,-9 0 0 0,0 5-1 0,8-5 1 0,1-1-1 15,-1 1 1-15,2 0 1 0,-2 0-5 0,8 0-4 0,-6-6-3 16,7 1 0-16,1 1 0 0,8-6-1 0,-9 0 2 15,10 0 1-15,-10-6 4 0,9 1 6 0,-1-5 3 0,-7 1 3 16,8-1 4-16,-9-5 6 0,1 6 9 0,0-6 4 16,-11-5 8-16,12 6 16 0,-11-1 21 0,9-5 9 0,-9 1 5 15,2 3 5-15,-2-2 6 0,-8 3 4 0,9 0-4 0,-9 1-14 16,0-1-17-16,0 1-6 0,0 5-2 0,-9-7-5 16,9 11-9-16,0-5-7 0,-8 2-5 0,-2 2-1 0,2 2-4 15,1-2-6-15,7 6-7 0,-10-6-6 0,10 6-5 16,-8 0-4-16,-2 0-1 0,10 0-4 0,-9 0 0 0,2 6-2 15,7 0-2-15,-10-2 0 0,10 2 0 0,-8-3 0 0,8 7 1 16,0 0 1-16,0 6 0 0,-9-3 3 0,9 2 0 16,0 0 1-16,0 0-1 0,9 4 1 0,-9-4-1 15,0 3 3-15,8 3 0 0,2-3-2 0,-10 3 5 0,7-1-2 16,2-6 0-16,1 5-2 0,-2-4-7 0,9 0-5 0,-9-6-9 16,10 1-7-16,0 1-9 0,-1-2-14 0,1-5-17 0,8 2-23 15,-1-6-32-15,1 0-38 0,9-6-39 0,-9 2-38 16,9-11-43-16,9 0-51 0,-10-4-90 0,1-1-108 15,0-3-40-15,-2-3 0 0</inkml:trace>
  <inkml:trace contextRef="#ctx0" brushRef="#br0" timeOffset="19231.27">29802 10160 165 0,'-17'0'361'0,"8"0"-103"0,1 0-90 0,-2 5-56 16,2-5-29-16,0 0-19 0,-2 0-12 0,2 5-5 15,8-5-8-15,-9 5-10 0,9-5-7 0,0 5-8 16,0-5-2-16,-8 0-3 0,8 5 1 0,0-5 1 0,8 0 6 15,-8 5 4-15,0-5 3 0,0 4 3 0,9-4 2 0,-9 6 3 16,8-6 6-16,2 4 5 0,6-4 10 0,2 5 10 16,-1 0 15-16,9 5 11 0,0-6 13 0,2 2 10 0,14-6 7 15,-6 0 3-15,6-6 1 0,10 6-4 0,-8-4-6 16,9 4-7-16,-2-6-9 0,1 2-9 0,0-1-13 0,1 0-8 16,-2 1-11-16,-7-2-8 0,8 2-12 0,-7-1-8 0,-12 5-6 15,11-5-4-15,-10 0-4 0,0 0-1 0,-8 5-5 16,1 0-3-16,-9-5-2 0,8 5-2 0,-19 0-2 0,12 0 1 15,-11 0-1-15,2 0-3 0,-3 0 3 0,3 0 0 16,-10 0 0-16,8 0 1 0,-8 5 2 0,8-5-2 0,-8 5-1 16,9 0-1-16,-9 0 0 0,9 0 1 0,-9 5 0 0,9-1 0 15,-9 0 0-15,0 7 1 0,8-1 0 0,-8 3-1 16,0-2-1-16,0 7 1 0,0-3 1 0,0 5 0 0,-8 4 0 16,8-5 0-16,0 6 1 0,-9 3 3 0,0-3-1 0,9 5-1 15,-9-2 0-15,1 2-1 0,0-1 1 0,-2 1-2 16,3-1 1-16,-3 5-1 0,2-4 0 0,-1-2 0 15,-1 1-1-15,3-1 1 0,-3 8 3 0,-6-11-1 0,6 3 1 16,2 1 0-16,-1-4 0 0,-9-2 0 0,10 2-2 0,0-5-1 16,-2-2 0-16,2 3 0 0,0-7-1 0,-1-5 3 15,9 6 0-15,-9-5 0 0,9-5 1 0,-9 5 0 0,9-6-1 16,-8-5-1-16,8 7 0 0,0-8-2 0,0 4 0 16,0-2-1-16,0-5-10 0,0 3-23 0,0-3-31 0,0 7-41 15,-9-7-51-15,9 0-57 0,9-10-81 0,-1-2-153 0,1-2-105 16,9-5-60-16,-2 0-18 0</inkml:trace>
  <inkml:trace contextRef="#ctx0" brushRef="#br0" timeOffset="19435.77">31869 10570 264 0,'0'0'688'0,"-10"-5"9"0,2 5-52 16,8-4-214-16,-8 4-214 0,-1 0-190 0,9-5-147 0,-9 5-160 15,1 0-184-15,-1 0-124 0,1 0-64 0,-2 0-33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4T09:43:13.4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129 11112 233 0,'-18'-3'243'0,"0"3"-75"0,1 0-49 0,9-6-36 0,-2 6-20 16,2-6-15-16,0 6-10 0,-2-3-5 0,2-4-6 15,8 3-4-15,0 0-2 0,-8-2-3 0,8 2-3 0,0-1 2 16,0 0 0-16,0-5 3 0,-9 10 3 0,9-4 2 0,0-2 2 16,0 2 1-16,0 4 2 0,0 0 0 0,-9-5 0 0,9 5-2 15,0-5-2-15,0 5-3 0,0 0-5 0,0 0-3 16,0 0-5-16,0 0-2 0,0 0-4 0,0 0-2 0,0 0 1 16,0 0 1-16,0 0 2 0,9 0 2 0,-9 0 6 15,9 0 5-15,-1 0 6 0,0-5 6 0,2 5 4 0,6 0 4 16,2-5 0-16,-1 5 4 0,8-5 4 0,3 0-1 15,-2 5 0-15,8-5-4 0,1 1-3 0,9-5-4 0,-2 3-1 16,2 2-6-16,9-7-7 0,-1 6-6 0,8-5-3 0,-7 1-3 16,8-1-4-16,-1 4-1 0,10-2-3 0,-8-2-1 15,-2-1 0-15,9 1 1 0,0 0-1 0,1 2 0 0,-1-7 1 16,1 5 0-16,7 1 2 0,2-1-1 0,0 0 3 16,-2 0-1-16,10 5 1 0,0-5 1 0,0 0-1 0,9 7 0 15,-1-3-1-15,0 1 0 0,9 0-1 0,-8 0 0 0,9 0 0 16,-2 0-2-16,1 1 0 0,1 0-1 0,8-2 1 15,-8 0 2-15,7 2-1 0,-8-6-1 0,9 6 1 0,0-1 1 16,-9-5-1-16,9 4 0 0,0-4-1 0,0 6-2 0,-1-5 1 16,1 4-2-16,1-5-1 0,7 0-1 0,1-1 1 15,-10 3 2-15,18-7 1 0,-7 5 1 0,-3 0 0 0,10-5 1 16,1 6 3-16,-9-1-4 0,8-5 2 0,0 5-3 16,-8-4 0-16,-1 5-1 0,-7-7-1 0,-2 6-2 0,-16 0 1 15,0 2 2-15,-9-2-1 0,-1 0-1 0,-8 5 2 0,0-5 0 16,-8 4 1-16,0 3 1 0,-10-8-1 0,-8 7 0 15,0 4 0-15,0-5 0 0,1 0 0 0,-10 5 1 0,0-5 0 16,2 0-2-16,-3 5 1 0,-7-5 0 0,0 0 1 16,0 0 1-16,-1 5 1 0,-6-4 4 0,-4-2 9 0,-6 2 17 15,-2-1 16-15,3 5 21 0,-2-5 21 0,-9 5 14 0,1 0 18 16,0-5 8-16,-9 5 3 0,9 0-1 0,-9 0-9 16,0 0-16-16,0 0-18 0,-9 0-15 0,0 5-36 15,0-5-82-15,-16 5-104 0,-2 0-130 0,-8 5-243 0,-8-1-127 16,-17 1-72-16,-10 0-43 0</inkml:trace>
  <inkml:trace contextRef="#ctx0" brushRef="#br0" timeOffset="3127.99">7728 14874 198 0,'0'-5'177'0,"0"5"-52"0,0 0-41 0,-8-5-29 0,8 5-15 16,0-5-7-16,0 5-5 0,0 0-1 0,0-4-1 0,0 4-1 0,0 0-4 0,0 0-5 0,0 0-2 15,0 0-1 1,0 0-3-16,0 0-1 0,0 0-1 0,0 0 0 0,0 0 5 15,0 0 2-15,0 0 6 0,0 0 1 0,0 0 5 0,0 0 2 0,0 0 3 0,0 0 1 0,0-7-1 16,0 7-1 0,0-3-1-16,0-2-1 0,-10 0 1 0,10 0 2 15,0 5 1-15,-8-5 3 0,8 5 2 0,-9-5 0 0,9 5 0 0,0 0-1 16,-8 0-3-16,8-5-2 0,0 5-1 0,-9 0-3 16,9 0 0-16,0-5 0 0,0 5 0 0,0 0 0 15,0 0 0-15,0-3-3 0,0 3-5 0,0 0-4 0,0-7-4 0,0 7-5 0,0-3-3 0,9-3-4 0,-9 1-1 16,8-5-4-16,9 0 3 0,-7 2-2 0,6-8 0 15,2 2 1-15,-1-1 1 0,9-5-1 0,-8 1 1 0,17-1 1 16,-8-9 1-16,7 4-1 0,0-9 2 16,9 0 1-16,0-5 2 0,1 0 5 0,9-5 4 0,-1-5 5 15,-1 1 5-15,2-1 5 0,8-5 5 0,-1 5 2 16,-7-5 5-16,8 6-1 0,-1-7 1 0,1 6-2 0,0 0-4 16,-1 1-3-16,1 4-4 0,-9 0-2 0,9 0-6 0,-10-1-3 15,3 2-3-15,-3-2-2 0,2 7 2 0,-10-1 2 16,9 0 3-16,-9 0 4 0,1 5 6 0,-9-1 7 0,-1 1 8 15,1 5 6-15,-2-1 5 0,-5 12 1 0,-11-2 0 0,0 4-1 16,1 3-3-16,-18 8-5 0,8-6-8 0,1 11-1 16,-9-4-4-16,-9 4-3 0,9 0-4 0,-8 4-3 0,-18 7-4 15,9 4-3-15,-20 4-1 0,4 5-7 0,-11 1-3 16,1 8-2-16,0-3-1 0,0 3-1 0,-10-2-1 0,9-3 1 16,10-3 0-16,-9-1-1 0,17 1 2 0,-1-11 0 0,2 1-2 15,6-5-1-15,12 0-4 0,-2-5-5 0,0 0-7 16,9 0-5-16,0-5-2 0,9 0-2 0,0-5 1 0,-2 0 4 15,21-5 3-15,-2-5 3 0,-1 5 7 0,1-9 4 16,9 4 0-16,9-5 1 0,-10-3 0 0,9 3 0 0,2 1 0 16,-3-7 1-16,1 7 2 0,1 0-1 0,-9 4-2 0,0 0 0 15,-1 6-1-15,-8 4 0 0,1 0-1 0,-10 5 2 16,-8 5 0-16,8 0 5 0,-17 9 2 0,9 6 3 16,-18-1 3-16,0 11 0 0,-8 9-10 0,0 0-27 0,-10 0-44 15,1 5-48-15,1 0-49 0,-1 0-56 0,0-1-94 0,8-4-170 16,-9 1-92-16,1 4-28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4T09:43:25.0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669 9228 55 0,'0'-6'154'15,"0"6"-13"-15,-11 0-17 0,11 0-19 0,0-4-19 0,-7 4-17 16,7-6-13-16,0 6-7 0,-10 0-5 0,10 0-3 0,0-4-1 0,-7 4-3 0,7 0-2 0,0 0-1 0,0-6-1 15,0 6-3 1,0 0-1-16,-9 0-2 0,9-3 0 0,0 3 2 16,0 0-1-16,0 0 1 0,0-5 2 0,-9 5 1 0,9 0-1 15,0 0 1-15,-8-7 1 0,8 7-4 0,0 0-3 0,0 0-1 16,-10-3 1-16,10 3 1 0,0 0 3 0,-8-5-2 16,8 5 2-16,-9 0 3 0,9-6 2 0,-8 6 3 15,8 0-1-15,0 0-3 0,0 0-2 0,-9 0-1 0,9 0-3 16,0 0-2-16,0 0-4 0,0 0-5 0,0 0-4 0,0 0-5 15,0 0-4-15,0 0-4 0,0 0-2 0,0 0-2 0,0 0-2 0,0 0 0 16,0 6-1-16,0-6-1 0,0 5 1 16,0-2 0-16,0 4 1 0,0 1 0 0,0-2 2 15,9 4 1-15,-9 4 2 0,0 2 0 0,0-3 1 0,0 3 3 0,8 3 4 16,-8 0 6-16,9 1 7 0,-1 5 5 0,-8-1 6 0,10 4 6 0,-2 2 3 16,1-1 3-16,0 0 2 0,8 6 0 0,-10 0-1 15,13 4 3-15,-4 0 2 0,-7 0 1 0,8-1 5 0,1 7 2 16,-1-1 4-16,0 5 2 0,-8-6-2 0,9 6-1 0,-10 0-1 15,10 1-4-15,-10 2-5 0,1-3-4 0,-1 0-3 16,1-4-4-16,1 3-4 0,8-4-3 0,-11-5-4 0,1 5-1 16,2-4-3-16,-2-7-3 0,1 2-2 0,-1-2-3 0,2-3 0 15,-2 0-4-15,-8-1-1 0,9-6 1 0,-9 3 1 16,0-7 7-16,9-3 11 0,-9-3 11 0,0 2 16 0,0-4 17 16,0-1 13-16,0-7 11 0,-9 7 5 0,9-5 0 0,0-5-7 15,-9 5-8-15,9-5-9 0,-18 0-19 0,10 0-13 16,-1-5-13-16,1 0-7 0,-10 0-5 15,0-3-4-15,1-2-3 0,0-6-8 0,-10 1 0 0,11 1-1 0,-2-6-2 16,1 5-1-16,-9-5-4 0,8 2 0 0,1-2-3 0,-1 1 0 16,2-1 1-16,-2 0-1 0,1 5 1 0,8 6 2 0,0-1 1 15,1 0-2-15,-2 6 1 0,10-2-2 0,-8 1-2 0,8 5-2 16,0-5-2-16,0 5-1 0,0 0-3 0,0-3049 1 16,0 6108 0-16,0-3053 1 0,8 8 2 0,2 5 3 15,-2 1 0-15,1 5 3 0,0-1 2 0,8 6 0 0,1-1 2 16,-9 0-2-16,7 0 0 0,2 0 0 0,-1 1 1 0,0-1-2 15,1 1 1-15,-1-2 0 0,9-3 0 0,-8 1 0 16,7-3 0-16,-6 2-7 0,-1-11 4 0,7 1 3 0,-8-5 0 16,1 0 3-16,-1-6-3 0,-8-4 6 0,7 0 7 0,11-10 8 15,-11 1 3-15,2-11 4 0,8 6 4 0,-9-11 1 16,1 2 8-16,0-3 3 0,-1 1-1 0,-8-3 1 0,8 3-2 16,-9-4-5-16,2 1-3 0,-10 2-1 0,8-3-7 15,-8 5-8-15,-8-1-8 0,8 1-14 0,-10 4-19 0,2 1-21 16,8 4-29-16,-9-5-81 0,1 5-125 0,-1 1-128 0,-1-6-212 15,3 5-103-15,-11-3-77 0,0 8-40 0,1-6-3 16</inkml:trace>
  <inkml:trace contextRef="#ctx0" brushRef="#br0" timeOffset="10404.21">14658 9360 164 0,'0'0'123'0,"0"3"-28"0,8-3-12 16,-8 0-6-16,0 6-4 0,0-6-6 0,0 0-6 16,0 0-6-16,0 0-6 0,0 0-7 0,0 0-2 0,0 0-6 15,0-6-2-15,0 6-3 0,0 0-3 0,0 0 0 0,0 0-3 16,0-3-1-16,0 3 2 0,0 0 1 0,0-6 2 15,0 6-1 1,0 0 0-16,0-5 0 0,0 5 1 0,8 0-1 0,-8-4-2 0,0 4-4 0,0 0-2 0,0 0-3 0,0 0-3 16,0 0-2-16,0 4-2 0,10 1-1 0,-2 10 5 15,1 0 5 1,0 10 5-16,0-2 7 0,-1 16 7 0,10 0 6 0,-11 6 3 0,11 4-1 0,-9 4 0 0,8 0-3 0,-7 7-2 16,6 2-8-16,2 2-6 0,-1 0-5 0,-7 4-5 15,6-3-1-15,2 2-6 0,-10 1-1 0,1-3-3 16,0-3-1-16,0-2-1 0,8-8 0 0,-17 2 0 0,8-5-2 15,1 1 0-15,-9-6 0 0,10-5 0 0,-10 0 0 0,0-4 0 16,0-2 1-16,8-4 0 0,-8-4-1 0,0-2-12 0,8-2-27 16,-8-3-38-16,9-2-70 0,-1-2-193 0,2-4-109 15,5-5-61-15</inkml:trace>
  <inkml:trace contextRef="#ctx0" brushRef="#br0" timeOffset="11523.32">25339 9530 31 0,'-9'0'247'0,"9"-5"-56"15,0 5-50-15,0-3-42 0,0 3-24 0,-9-7-16 16,9 7-6-16,0-5-5 0,0 5-5 0,0 0-6 0,0-4-6 16,-8 4-7-16,8-6-6 0,0 2-3 0,-9 4-5 0,9 0 2 15,0-5 1-15,0 1 2 0,0 4 3 0,-9-6 0 16,9 6 3-16,0 0 0 0,0-4 2 0,0-2 1 0,-8 6-2 15,8-5 0-15,0 5 0 0,-9-5 2 0,9 5 0 0,0-4 3 16,0 4 2-16,0 0-1 0,-8 0 0 0,8-6 1 0,0 6 1 16,0 0-1-16,-10 0-1 0,10-3-3 15,0 3-3-15,0 0-4 0,0 0-4 0,0 0-2 0,0 3-3 16,0 3-4-16,0 3-4 0,0 6-1 0,0 10 0 0,0 4 2 0,0 6 5 16,0 4 2-16,0 5 2 0,0 9 3 0,10 6 2 15,-10 4 0-15,8 2 0 0,1 2-4 0,-1 5-3 0,1-2-1 16,8 3-1-16,-8-6-3 0,8 3-1 0,1-2 0 0,-9-9-2 15,7 5 2-15,-6-11 0 0,7 1 0 0,-9-5-3 16,1-5 0-16,-9-1 1 0,10-2-2 0,-10-3-18 0,0-4-25 16,0 0-39-16,0-9-64 0,0 5-142 0,0-7-116 0,-10-4-79 15</inkml:trace>
  <inkml:trace contextRef="#ctx0" brushRef="#br0" timeOffset="32040.79">13034 12603 267 0,'-9'9'279'0,"-9"-3"-127"0,10 2-70 0,0 2-35 0,-1 2-14 0,-9-4-6 16,18 2-1-16,-7-5 2 0,-3-1 4 0,10 2-1 16,-10 0 2-16,10-3 1 0,-7-3 2 0,7 7 3 15,0-7-1-15,0 0 2 0,0 0 1 0,0 0 3 0,0 0 3 16,0 0 3-16,-10 0-1 0,10 0 1 0,0 0 2 0,0 0-1 16,0 0 1-16,0 0-2 0,0 0-2 0,0-7-1 15,0 7 0-15,-8-3 3 0,8-3 1 0,0 0 5 0,0 2-3 16,0-1-1-16,0-5 3 0,0 5-2 0,0-4-2 15,0-7-8-15,0 8-8 0,8-7-6 0,2-5-1 0,-3 1 2 16,13-10 0-16,-4 4 2 0,10-10 3 0,0 2 5 0,9-12 3 16,8 0 2-16,2-3 4 0,6-5 3 0,1-5-1 15,8-7 1-15,1 2 0 0,8-5 3 0,-8-1 4 0,0 1 5 16,9-5 3-16,0 5 3 0,-10-6 6 0,11 0 5 16,-13 7 2-16,-4-2 5 0,-2 1 1 0,0-2 1 0,-8 13-2 15,-10-2-5-15,1 10-8 0,-9 0-7 0,-9 15-6 0,1 0-10 16,-18 6-13-16,0 7-8 0,0 6-8 0,-18 2-8 15,10 7-3-15,-19 0-5 0,1 12-2 0,-9 0-5 0,1 7-2 16,-1 2-3-16,0 6 0 0,-8 2 0 0,8 2 2 0,-1-1-2 16,3 0-6-16,8 2-2 0,-3-3-7 0,12-7-6 15,-2 2-8-15,9-3-5 0,1 0-5 0,8-1-6 16,0-4 1-16,8 0 0 0,9 5 3 0,0-11 6 0,1 6 4 16,8 1 4-16,-8-8 5 0,15 7 5 0,-5-4 4 0,-2-1 2 15,0 5 5-15,8-5 4 0,-17 5 1 0,10-7 1 0,-10 3 2 16,-8-2 0-16,9 6 0 0,-9-4 0 0,-9-2 1 15,0 5 1-15,0 1 2 0,0 6 0 0,-20 3 2 16,13 7-3-16,-11-3-11 0,1 5-25 0,-9 3-46 0,9-3-50 16,-9 7-52-16,8-6-44 0,-8 5-43 0,10-4-49 0,-4 4-67 15,5 0-153-15,5 1-39 0,-7-2-7 0</inkml:trace>
  <inkml:trace contextRef="#ctx0" brushRef="#br0" timeOffset="33504.84">26362 12003 275 0,'0'-6'217'0,"0"6"-83"16,0-4-47-16,0-2-23 0,0 6-8 0,0-4-4 0,0 4 1 15,0-6 1-15,0 6-5 0,0 0-4 0,0-4-4 0,10-2-6 16,-10 6-4-16,0 0-4 0,0 0-1 0,8-4 1 16,-8 4 1-16,0 0 1 0,0 0-1 0,0-5 2 0,0 5 2 15,0 0 0-15,0 0 3 0,0 0 1 0,0 0 2 16,0 0 1-16,-8 0 2 0,8 5 1 0,0-5-2 0,0 0 0 16,-10 4-4-16,10-4 0 0,0 6 2 0,-7-2 7 0,7 6 14 15,0 0 14-15,-9-1 10 0,0 1 9 0,9 6 9 16,-8-3 15-16,-1 7 12 0,-9 0 5 0,2 9-3 0,-2 1-5 15,-8 9 1-15,0-6-2 0,0 12-2 0,-9-2-9 16,0 12-14-16,-8-2-13 0,-9 6-8 0,-1 5-11 0,3-2-9 16,-12 7-9-16,1 0-9 0,0-1-10 0,9 0-6 0,-9 1-4 15,0-5-4-15,9-2-5 0,9-3-1 0,-1-1-2 16,1-9 0-16,8 6 1 0,1-12 2 0,-1 7-1 16,10-11-2-16,-2 0-1 0,1-6-1 0,9 2-2 0,-1-6 1 15,9-1 0-15,-9-2-2 0,10-3-1 0,8-3 2 0,-8 5-2 16,8-5 4-16,8-1-2 0,0 1-2 0,2 4 0 0,7-4 2 15,9 4 1-15,-1 1 1 0,12 4 1 0,-3-4 0 16,18-2 0-16,-1-3 0 0,3 6 0 0,6-8-2 16,0 2-3-16,1 0 1 0,7-1 0 0,-6 1-1 0,8-1-1 15,0-4 0-15,-1 5-1 0,-8-7 0 0,-1 2 0 0,1 6 0 16,1-2-2-16,-10 0 3 0,-1-4-1 0,-7 4 1 0,0 1 0 16,-1-5-1-16,-8 3 0 0,-9-2 0 0,8-2 0 15,-17 1-2-15,9-1 1 0,-8-4 1 0,-1 5-1 16,1-5-3-16,-10-6-9 0,10 6-15 0,-9-5-27 0,-9 0-43 15,8 0-62-15,-8-5-67 0,0 5-67 0,0-5-74 0,0-5-122 16,0-5-127-16,0 1-69 0,0-6-10 0</inkml:trace>
  <inkml:trace contextRef="#ctx0" brushRef="#br0" timeOffset="33879.83">26608 12690 201 0,'-10'-9'573'0,"10"-6"0"0,0 10-226 16,0 5-155-16,10 5-83 0,-3 0-48 0,11 5-22 0,-10 9-5 16,10 6 6-16,8 4 4 0,-9 4 4 0,18 8 5 15,-9 2-2-15,8 1-3 0,1 5-3 0,0 0-3 0,0 4-5 16,0-4-4-16,8 5 1 0,-9-1-2 0,0 1 0 15,3-5 1-15,-3 0-1 0,1-1-4 0,-9-3 5 0,9-11 9 16,-9 0 12-16,-1-4 19 0,-7-12 27 0,-1 3 32 16,1-6 25-16,-2-6 17 0,3-9 5 0,-2-4-2 0,0-6-12 15,1-11-12-15,8-7-22 0,-10-7-26 0,11-8-19 0,-1-2-14 16,-8-8-6-16,8-1-2 0,-8-5-2 0,7 2-1 0,-8-7-2 16,1 0-6-16,0-5-5 0,-2 2-3 0,-7-1-7 15,0-6-6-15,8 6-7 0,-17-6-6 0,8 6-4 16,-8 0-4-16,10 8-2 0,-10 1-2 0,0 10-5 0,0 10-10 15,0 1-14-15,0 9-20 0,-10 4-25 0,10 5-27 0,0 7-60 16,10-3-110-16,-3 12-97 0,2-2-92 0,0 6-163 16,10 10-109-16,-3 0-69 0,-7 5-33 0</inkml:trace>
  <inkml:trace contextRef="#ctx0" brushRef="#br0" timeOffset="34959.74">27970 14390 315 0,'0'-5'238'0,"8"5"-81"0,-8-4-55 0,9-2-29 16,-9 2-17-16,9-1-9 0,-2 0 0 0,-7 0 2 0,11 1 3 15,-2-2 0-15,-2 2-1 0,-7-2-4 0,10 2 0 16,-10-2 6-16,8-3 3 0,-8 5 3 0,0-2-1 0,0 2 0 16,9-2-2-16,-9 2-1 0,0-2-4 0,-9-4-3 15,9 7 3-15,0-7 3 0,-8 0 4 0,8 0 1 0,-10 0 2 16,3-4 4-16,-2-1 5 0,-2 0 2 0,4 0 5 0,-2 1-1 16,0-1 2-16,9-5 1 0,-8 7-1 0,8-3-4 15,-9-4-9-15,9 2-7 0,0-3-18 0,9 2-11 16,-1 0-11-16,1-1-8 0,0-5-6 0,9 6-1 0,-9-1-3 15,8 1 0-15,0-1 1 0,1 1-1 0,7-1 0 0,-7 6-2 16,-1-1 0-16,0-1 2 0,1 3-1 0,-1 8 0 0,1-5-1 16,-11 5 1-16,13 0 0 0,-13 5 1 0,2 0 0 15,0 5 0-15,-9 0-1 0,8 5 1 0,-8 5 0 16,0-1 1-16,0 1 4 0,0 4-3 0,9 1 0 0,-9-1 0 16,0 7 0-16,8-8-2 0,2 3 1 0,-2 2-1 0,1-3-2 15,-1-1 1-15,1 2 0 0,0-8 1 0,8 1 0 16,0 2 1-16,1-7 1 0,-2 1 0 0,2-4 0 0,-1-2-1 15,1 2 1-15,0-12 0 0,8 2-1 0,-8-2 0 16,7-4 1-16,-8 1 0 0,9-7 1 0,-8-2 4 0,-1 3 2 16,9-4 5-16,-8-1 7 0,-1 1 4 0,-9 0 3 0,1-2 4 15,8 3 4-15,-17-2 1 0,10 1 3 0,-2-3 2 16,-8 9 4-16,0-2 0 0,0 1 3 0,0-1-1 16,0 0-2-16,-8 5-4 0,8 2-3 0,-10-2-4 0,10 4-8 15,-7 0-6-15,7 2-8 0,-10 4-3 0,10 0-2 0,-9 4-1 16,1 2-3-16,-2 3-2 0,3 1-3 0,7 0 1 0,-10 0 1 15,2 5 3-15,8-1-2 0,-8-4-1 0,8 5-2 16,0-2-1-16,0 3 0 0,0-1-3 0,0-5 1 0,0 4-4 16,8-5-1-16,-8 6-2 0,8-5 0 0,2-5-2 0,-3 5-2 15,11-4 3-15,-9-3-1 0,8 3 1 0,1-2 2 16,-10-4 2-16,10-4 1 0,9-2 1 0,-11 3 0 0,2-3-2 16,-1-4 1-16,1 0-2 0,-1 0 0 0,-9-3-10 15,11-3 4-15,-11 6 5 0,9-3 4 0,-9-2 0 0,2-5 1 16,-2 5 3-16,-8 1 2 0,7-6 10 0,4 5-2 0,-11 2-2 15,0-3-3-15,0-4 1 0,0 7 1 0,0-9-3 16,0 8 0-16,0-5 0 0,-11 3 0 0,11 8-1 0,-7-7 1 16,-1 5 1-16,-2 1-1 0,10-1 1 0,-8 0-1 0,-1 5-1 15,1 0-2-15,8 0 0 0,-8 0-2 0,8 5 0 16,-10-5-2-16,10 5-1 0,-9 5 0 0,9-5 0 16,-8 5 1-16,8 0 0 0,-9 0 3 0,9 5-1 0,-8-2 2 15,8 2 1-15,-9 6 0 0,9-1 0 0,-9-1 1 0,9 0 1 16,-9 1-2-16,9 5 0 0,0-4 0 0,-8 7 0 15,8-4 1-15,0 1 0 0,0 0-1 0,0-1-1 0,0 1 2 16,0-2-1-16,8 4 0 0,-8-3 1 0,9 1-1 16,-9-2 0-16,9 3 0 0,0-2 3 0,-1 0 0 0,9-4-9 15,-8 0 6-15,9 0 3 0,-1-2 2 0,1-2 4 0,8-1-2 16,1-5-3-16,-3-5-4 0,11 0-10 0,0-5-50 16,0-2-60-16,7-1-66 0,3-7-61 0,-2-4-75 0,0-1-120 15,1-9-144-15,-8 4-65 0,-3-5-3 0</inkml:trace>
  <inkml:trace contextRef="#ctx0" brushRef="#br0" timeOffset="35428.72">28734 12060 32 0,'-8'-5'544'15,"-2"5"-21"-15,3 0-190 0,-3 0-138 0,10 0-82 0,0 5-47 16,10 0-23-16,-3 0-8 0,3 0 0 0,6 5 3 15,11 0 2-15,7-1 2 0,1 1-1 0,8 4 7 0,1-4 8 16,17 1 10-16,0-2 12 0,8 6 10 0,9-5 15 0,0 0 15 16,8 0 16-16,11-1 6 0,-3 0 2 0,2 2-3 15,-9-1-9-15,10-1-5 0,-2 1-7 0,1 4-8 0,-1-4-12 16,0 5-12-16,-8-1-13 0,0 0-12 0,-9 2-12 16,9 4-10-16,-17-7-13 0,8 13-9 0,-17-7-6 0,9 5-5 15,-10 5-3-15,-8 1-2 0,-10 0 3 0,12 4-1 0,-20 0 3 16,1 11-1-16,-9-3 2 0,0 3 0 0,-17 7 1 15,-1 3 1-15,-8 9 4 0,-17-1 0 0,-1 10-2 0,-8 5 0 16,-17 1-4-16,-8 9 0 0,-3-1-2 0,-15 6-3 0,-9 0-1 16,-9-1-3-16,0 1-7 0,-8 0-15 0,-9 5-33 15,-1-5-55-15,-7 0-73 0,-1-1-71 0,8 1-62 16,-7-10-64-16,7 1-88 0,10-12-156 0,-1 2-63 0,9-5 1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4T11:13:35.7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10 11236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image" Target="../media/image21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customXml" Target="../ink/ink5.xml"/><Relationship Id="rId5" Type="http://schemas.openxmlformats.org/officeDocument/2006/relationships/image" Target="../media/image16.wmf"/><Relationship Id="rId10" Type="http://schemas.openxmlformats.org/officeDocument/2006/relationships/image" Target="../media/image19.e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8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6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1.wmf"/><Relationship Id="rId10" Type="http://schemas.openxmlformats.org/officeDocument/2006/relationships/image" Target="../media/image27.emf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8.xml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4.wmf"/><Relationship Id="rId10" Type="http://schemas.openxmlformats.org/officeDocument/2006/relationships/image" Target="../media/image31.emf"/><Relationship Id="rId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1.wmf"/><Relationship Id="rId18" Type="http://schemas.openxmlformats.org/officeDocument/2006/relationships/image" Target="../media/image38.e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4.bin"/><Relationship Id="rId17" Type="http://schemas.openxmlformats.org/officeDocument/2006/relationships/customXml" Target="../ink/ink10.xml"/><Relationship Id="rId2" Type="http://schemas.openxmlformats.org/officeDocument/2006/relationships/oleObject" Target="../embeddings/oleObject29.bin"/><Relationship Id="rId16" Type="http://schemas.openxmlformats.org/officeDocument/2006/relationships/image" Target="../media/image31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9.wmf"/><Relationship Id="rId14" Type="http://schemas.openxmlformats.org/officeDocument/2006/relationships/customXml" Target="../ink/ink9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15.wmf"/><Relationship Id="rId7" Type="http://schemas.openxmlformats.org/officeDocument/2006/relationships/image" Target="../media/image16.wmf"/><Relationship Id="rId12" Type="http://schemas.openxmlformats.org/officeDocument/2006/relationships/image" Target="../media/image41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2.wmf"/><Relationship Id="rId10" Type="http://schemas.openxmlformats.org/officeDocument/2006/relationships/customXml" Target="../ink/ink11.xml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15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emf"/><Relationship Id="rId4" Type="http://schemas.openxmlformats.org/officeDocument/2006/relationships/customXml" Target="../ink/ink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12" Type="http://schemas.openxmlformats.org/officeDocument/2006/relationships/customXml" Target="../ink/ink13.xml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9.wmf"/><Relationship Id="rId14" Type="http://schemas.openxmlformats.org/officeDocument/2006/relationships/image" Target="../media/image60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4.xml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2.wmf"/><Relationship Id="rId10" Type="http://schemas.openxmlformats.org/officeDocument/2006/relationships/image" Target="../media/image64.emf"/><Relationship Id="rId4" Type="http://schemas.openxmlformats.org/officeDocument/2006/relationships/oleObject" Target="../embeddings/oleObject5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image" Target="../media/image69.e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5.wmf"/><Relationship Id="rId10" Type="http://schemas.openxmlformats.org/officeDocument/2006/relationships/customXml" Target="../ink/ink15.xml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customXml" Target="../ink/ink16.xml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59.wmf"/><Relationship Id="rId10" Type="http://schemas.openxmlformats.org/officeDocument/2006/relationships/image" Target="../media/image73.emf"/><Relationship Id="rId4" Type="http://schemas.openxmlformats.org/officeDocument/2006/relationships/oleObject" Target="../embeddings/oleObject6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image" Target="../media/image3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10" Type="http://schemas.openxmlformats.org/officeDocument/2006/relationships/customXml" Target="../ink/ink2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emf"/><Relationship Id="rId4" Type="http://schemas.openxmlformats.org/officeDocument/2006/relationships/customXml" Target="../ink/ink1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77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69.wmf"/><Relationship Id="rId2" Type="http://schemas.openxmlformats.org/officeDocument/2006/relationships/oleObject" Target="../embeddings/oleObject69.bin"/><Relationship Id="rId16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7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emf"/><Relationship Id="rId4" Type="http://schemas.openxmlformats.org/officeDocument/2006/relationships/customXml" Target="../ink/ink18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customXml" Target="../ink/ink19.xml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5.wmf"/><Relationship Id="rId14" Type="http://schemas.openxmlformats.org/officeDocument/2006/relationships/image" Target="../media/image91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9.bin"/><Relationship Id="rId2" Type="http://schemas.openxmlformats.org/officeDocument/2006/relationships/oleObject" Target="../embeddings/oleObject84.bin"/><Relationship Id="rId16" Type="http://schemas.openxmlformats.org/officeDocument/2006/relationships/image" Target="../media/image51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0.wmf"/><Relationship Id="rId14" Type="http://schemas.openxmlformats.org/officeDocument/2006/relationships/customXml" Target="../ink/ink2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emf"/><Relationship Id="rId4" Type="http://schemas.openxmlformats.org/officeDocument/2006/relationships/customXml" Target="../ink/ink2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9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9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emf"/><Relationship Id="rId4" Type="http://schemas.openxmlformats.org/officeDocument/2006/relationships/customXml" Target="../ink/ink2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03.bin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9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6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0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emf"/><Relationship Id="rId4" Type="http://schemas.openxmlformats.org/officeDocument/2006/relationships/customXml" Target="../ink/ink23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0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emf"/><Relationship Id="rId4" Type="http://schemas.openxmlformats.org/officeDocument/2006/relationships/customXml" Target="../ink/ink2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r>
              <a:rPr lang="en-IN" sz="3600" b="1" dirty="0"/>
              <a:t>Season 3, Lecture 9 (S3,L9): </a:t>
            </a:r>
          </a:p>
          <a:p>
            <a:pPr algn="ctr"/>
            <a:r>
              <a:rPr lang="en-US" sz="3600" b="1" dirty="0"/>
              <a:t>Maxwell’s correction/Pressure from Kinetic theory/Tutorial 2</a:t>
            </a:r>
            <a:endParaRPr lang="en-IN" sz="3600" b="1" dirty="0"/>
          </a:p>
          <a:p>
            <a:pPr algn="ctr"/>
            <a:endParaRPr lang="en-IN" sz="3600" b="1" dirty="0"/>
          </a:p>
        </p:txBody>
      </p:sp>
      <p:sp>
        <p:nvSpPr>
          <p:cNvPr id="2" name="Rectangle 1"/>
          <p:cNvSpPr/>
          <p:nvPr/>
        </p:nvSpPr>
        <p:spPr>
          <a:xfrm>
            <a:off x="3269673" y="1590675"/>
            <a:ext cx="59540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153755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3851343" y="1857829"/>
            <a:ext cx="3869776" cy="2156735"/>
            <a:chOff x="3851343" y="1857829"/>
            <a:chExt cx="3869776" cy="2156735"/>
          </a:xfrm>
        </p:grpSpPr>
        <p:sp>
          <p:nvSpPr>
            <p:cNvPr id="47" name="Can 46"/>
            <p:cNvSpPr/>
            <p:nvPr/>
          </p:nvSpPr>
          <p:spPr>
            <a:xfrm rot="5400000">
              <a:off x="4340965" y="1511360"/>
              <a:ext cx="1948264" cy="2927507"/>
            </a:xfrm>
            <a:prstGeom prst="can">
              <a:avLst/>
            </a:prstGeom>
            <a:solidFill>
              <a:srgbClr val="4472C4">
                <a:alpha val="47843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9pPr>
            </a:lstStyle>
            <a:p>
              <a:pPr algn="ctr"/>
              <a:endParaRPr lang="en-IN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3976914" y="4014564"/>
              <a:ext cx="2916158" cy="0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7055957" y="2642710"/>
            <a:ext cx="665162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640" imgH="177480" progId="Equation.DSMT4">
                    <p:embed/>
                  </p:oleObj>
                </mc:Choice>
                <mc:Fallback>
                  <p:oleObj name="Equation" r:id="rId2" imgW="215640" imgH="17748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055957" y="2642710"/>
                          <a:ext cx="665162" cy="585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>
            <a:xfrm flipH="1">
              <a:off x="6877878" y="1857829"/>
              <a:ext cx="0" cy="2156734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H="1">
              <a:off x="5003394" y="2503279"/>
              <a:ext cx="0" cy="1081105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5049079" y="28591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/>
                <a:t>d</a:t>
              </a:r>
              <a:endParaRPr lang="en-IN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4341" y="-352192"/>
            <a:ext cx="10515600" cy="1325563"/>
          </a:xfrm>
        </p:spPr>
        <p:txBody>
          <a:bodyPr/>
          <a:lstStyle/>
          <a:p>
            <a:r>
              <a:rPr lang="en-US" b="1"/>
              <a:t>How to calculate the mean free path?</a:t>
            </a:r>
            <a:endParaRPr lang="en-IN" b="1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13138" y="4173538"/>
          <a:ext cx="168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3138" y="4173538"/>
                        <a:ext cx="1689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848852" y="642971"/>
            <a:ext cx="46710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rgbClr val="002060"/>
                </a:solidFill>
              </a:rPr>
              <a:t>Assumption: All other molecules are static</a:t>
            </a:r>
            <a:endParaRPr lang="en-IN" sz="2000" b="1">
              <a:solidFill>
                <a:srgbClr val="002060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4149181" y="145531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0" name="Straight Arrow Connector 29"/>
          <p:cNvCxnSpPr>
            <a:stCxn id="28" idx="0"/>
          </p:cNvCxnSpPr>
          <p:nvPr/>
        </p:nvCxnSpPr>
        <p:spPr>
          <a:xfrm>
            <a:off x="4699956" y="1455313"/>
            <a:ext cx="16569" cy="1153467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4691305" y="201432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35" name="TextBox 34"/>
          <p:cNvSpPr txBox="1"/>
          <p:nvPr/>
        </p:nvSpPr>
        <p:spPr>
          <a:xfrm>
            <a:off x="4306967" y="116619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sp>
        <p:nvSpPr>
          <p:cNvPr id="37" name="Oval 36"/>
          <p:cNvSpPr/>
          <p:nvPr/>
        </p:nvSpPr>
        <p:spPr>
          <a:xfrm>
            <a:off x="5268977" y="346299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8" name="Straight Arrow Connector 37"/>
          <p:cNvCxnSpPr>
            <a:stCxn id="37" idx="0"/>
          </p:cNvCxnSpPr>
          <p:nvPr/>
        </p:nvCxnSpPr>
        <p:spPr>
          <a:xfrm flipH="1">
            <a:off x="5819752" y="3462993"/>
            <a:ext cx="0" cy="1119646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2544732" y="1547562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0" name="Oval 39"/>
          <p:cNvSpPr/>
          <p:nvPr/>
        </p:nvSpPr>
        <p:spPr>
          <a:xfrm>
            <a:off x="7428158" y="3053564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1" name="Oval 40"/>
          <p:cNvSpPr/>
          <p:nvPr/>
        </p:nvSpPr>
        <p:spPr>
          <a:xfrm>
            <a:off x="5111292" y="565550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8" name="Oval 47"/>
          <p:cNvSpPr/>
          <p:nvPr/>
        </p:nvSpPr>
        <p:spPr>
          <a:xfrm>
            <a:off x="3817260" y="2551294"/>
            <a:ext cx="1016000" cy="99277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9" name="Oval 48"/>
          <p:cNvSpPr/>
          <p:nvPr/>
        </p:nvSpPr>
        <p:spPr>
          <a:xfrm>
            <a:off x="5326068" y="1857829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101271" y="5122409"/>
          <a:ext cx="8905875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482400" progId="Equation.DSMT4">
                  <p:embed/>
                </p:oleObj>
              </mc:Choice>
              <mc:Fallback>
                <p:oleObj name="Equation" r:id="rId6" imgW="332712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1271" y="5122409"/>
                        <a:ext cx="8905875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34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06 -2.13873E-06 C 0.05352 -2.13873E-06 0.10716 -2.13873E-06 0.16068 -2.13873E-06" pathEditMode="relative" ptsTypes="fA">
                                      <p:cBhvr>
                                        <p:cTn id="2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8" grpId="0" animBg="1"/>
      <p:bldP spid="32" grpId="0" animBg="1"/>
      <p:bldP spid="35" grpId="0"/>
      <p:bldP spid="37" grpId="0" animBg="1"/>
      <p:bldP spid="4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42345" y="518206"/>
          <a:ext cx="962183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31640" progId="Equation.DSMT4">
                  <p:embed/>
                </p:oleObj>
              </mc:Choice>
              <mc:Fallback>
                <p:oleObj name="Equation" r:id="rId2" imgW="33908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42345" y="518206"/>
                        <a:ext cx="9621837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8343" y="5326725"/>
          <a:ext cx="116665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440" imgH="419040" progId="Equation.DSMT4">
                  <p:embed/>
                </p:oleObj>
              </mc:Choice>
              <mc:Fallback>
                <p:oleObj name="Equation" r:id="rId4" imgW="433044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8343" y="5326725"/>
                        <a:ext cx="1166653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53A1C90-420F-0287-A641-740B7532C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751609"/>
              </p:ext>
            </p:extLst>
          </p:nvPr>
        </p:nvGraphicFramePr>
        <p:xfrm>
          <a:off x="4125213" y="2423132"/>
          <a:ext cx="5845175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469800" progId="Equation.DSMT4">
                  <p:embed/>
                </p:oleObj>
              </mc:Choice>
              <mc:Fallback>
                <p:oleObj name="Equation" r:id="rId6" imgW="148572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53A1C90-420F-0287-A641-740B7532C3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5213" y="2423132"/>
                        <a:ext cx="5845175" cy="184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3569760" y="5852160"/>
              <a:ext cx="757080" cy="961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550680" y="5832000"/>
                <a:ext cx="779760" cy="100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" name="Ink 2"/>
              <p14:cNvContentPartPr/>
              <p14:nvPr/>
            </p14:nvContentPartPr>
            <p14:xfrm>
              <a:off x="4057560" y="4194000"/>
              <a:ext cx="3429720" cy="2466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051800" y="4185000"/>
                <a:ext cx="3454200" cy="2477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37234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156CDE1-E83C-F07A-91E6-7E99A5699F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3295854"/>
              </p:ext>
            </p:extLst>
          </p:nvPr>
        </p:nvGraphicFramePr>
        <p:xfrm>
          <a:off x="904240" y="396240"/>
          <a:ext cx="7833356" cy="5598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51797">
                  <a:extLst>
                    <a:ext uri="{9D8B030D-6E8A-4147-A177-3AD203B41FA5}">
                      <a16:colId xmlns:a16="http://schemas.microsoft.com/office/drawing/2014/main" val="3948670542"/>
                    </a:ext>
                  </a:extLst>
                </a:gridCol>
                <a:gridCol w="1401899">
                  <a:extLst>
                    <a:ext uri="{9D8B030D-6E8A-4147-A177-3AD203B41FA5}">
                      <a16:colId xmlns:a16="http://schemas.microsoft.com/office/drawing/2014/main" val="3072258622"/>
                    </a:ext>
                  </a:extLst>
                </a:gridCol>
                <a:gridCol w="597966">
                  <a:extLst>
                    <a:ext uri="{9D8B030D-6E8A-4147-A177-3AD203B41FA5}">
                      <a16:colId xmlns:a16="http://schemas.microsoft.com/office/drawing/2014/main" val="2858920588"/>
                    </a:ext>
                  </a:extLst>
                </a:gridCol>
                <a:gridCol w="597966">
                  <a:extLst>
                    <a:ext uri="{9D8B030D-6E8A-4147-A177-3AD203B41FA5}">
                      <a16:colId xmlns:a16="http://schemas.microsoft.com/office/drawing/2014/main" val="90494791"/>
                    </a:ext>
                  </a:extLst>
                </a:gridCol>
                <a:gridCol w="597966">
                  <a:extLst>
                    <a:ext uri="{9D8B030D-6E8A-4147-A177-3AD203B41FA5}">
                      <a16:colId xmlns:a16="http://schemas.microsoft.com/office/drawing/2014/main" val="3654660944"/>
                    </a:ext>
                  </a:extLst>
                </a:gridCol>
                <a:gridCol w="597966">
                  <a:extLst>
                    <a:ext uri="{9D8B030D-6E8A-4147-A177-3AD203B41FA5}">
                      <a16:colId xmlns:a16="http://schemas.microsoft.com/office/drawing/2014/main" val="588935426"/>
                    </a:ext>
                  </a:extLst>
                </a:gridCol>
                <a:gridCol w="597966">
                  <a:extLst>
                    <a:ext uri="{9D8B030D-6E8A-4147-A177-3AD203B41FA5}">
                      <a16:colId xmlns:a16="http://schemas.microsoft.com/office/drawing/2014/main" val="755591484"/>
                    </a:ext>
                  </a:extLst>
                </a:gridCol>
                <a:gridCol w="597966">
                  <a:extLst>
                    <a:ext uri="{9D8B030D-6E8A-4147-A177-3AD203B41FA5}">
                      <a16:colId xmlns:a16="http://schemas.microsoft.com/office/drawing/2014/main" val="2057161398"/>
                    </a:ext>
                  </a:extLst>
                </a:gridCol>
                <a:gridCol w="597966">
                  <a:extLst>
                    <a:ext uri="{9D8B030D-6E8A-4147-A177-3AD203B41FA5}">
                      <a16:colId xmlns:a16="http://schemas.microsoft.com/office/drawing/2014/main" val="2644160733"/>
                    </a:ext>
                  </a:extLst>
                </a:gridCol>
                <a:gridCol w="597966">
                  <a:extLst>
                    <a:ext uri="{9D8B030D-6E8A-4147-A177-3AD203B41FA5}">
                      <a16:colId xmlns:a16="http://schemas.microsoft.com/office/drawing/2014/main" val="941537180"/>
                    </a:ext>
                  </a:extLst>
                </a:gridCol>
                <a:gridCol w="597966">
                  <a:extLst>
                    <a:ext uri="{9D8B030D-6E8A-4147-A177-3AD203B41FA5}">
                      <a16:colId xmlns:a16="http://schemas.microsoft.com/office/drawing/2014/main" val="832235721"/>
                    </a:ext>
                  </a:extLst>
                </a:gridCol>
                <a:gridCol w="597966">
                  <a:extLst>
                    <a:ext uri="{9D8B030D-6E8A-4147-A177-3AD203B41FA5}">
                      <a16:colId xmlns:a16="http://schemas.microsoft.com/office/drawing/2014/main" val="2489052340"/>
                    </a:ext>
                  </a:extLst>
                </a:gridCol>
              </a:tblGrid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Roll No.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ame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2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3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4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5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6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7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8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9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0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606335375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Chandr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790513383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Mittal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79830413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Prakash Gupt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03607866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mit Ku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777501834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ngaanba Ningthouja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2348511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runvishal Palanisamy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628266561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shmit Verm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709287089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zariah Pete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971005248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Deveshsingh Kuldeepsingh To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62836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292904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CACE2DD-2A25-2573-957A-ADBF03B9BA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7277661"/>
              </p:ext>
            </p:extLst>
          </p:nvPr>
        </p:nvGraphicFramePr>
        <p:xfrm>
          <a:off x="1198880" y="955040"/>
          <a:ext cx="5908498" cy="45994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55407">
                  <a:extLst>
                    <a:ext uri="{9D8B030D-6E8A-4147-A177-3AD203B41FA5}">
                      <a16:colId xmlns:a16="http://schemas.microsoft.com/office/drawing/2014/main" val="2420330247"/>
                    </a:ext>
                  </a:extLst>
                </a:gridCol>
                <a:gridCol w="889485">
                  <a:extLst>
                    <a:ext uri="{9D8B030D-6E8A-4147-A177-3AD203B41FA5}">
                      <a16:colId xmlns:a16="http://schemas.microsoft.com/office/drawing/2014/main" val="2679568407"/>
                    </a:ext>
                  </a:extLst>
                </a:gridCol>
                <a:gridCol w="497190">
                  <a:extLst>
                    <a:ext uri="{9D8B030D-6E8A-4147-A177-3AD203B41FA5}">
                      <a16:colId xmlns:a16="http://schemas.microsoft.com/office/drawing/2014/main" val="1771116997"/>
                    </a:ext>
                  </a:extLst>
                </a:gridCol>
                <a:gridCol w="451824">
                  <a:extLst>
                    <a:ext uri="{9D8B030D-6E8A-4147-A177-3AD203B41FA5}">
                      <a16:colId xmlns:a16="http://schemas.microsoft.com/office/drawing/2014/main" val="100502867"/>
                    </a:ext>
                  </a:extLst>
                </a:gridCol>
                <a:gridCol w="451824">
                  <a:extLst>
                    <a:ext uri="{9D8B030D-6E8A-4147-A177-3AD203B41FA5}">
                      <a16:colId xmlns:a16="http://schemas.microsoft.com/office/drawing/2014/main" val="610620637"/>
                    </a:ext>
                  </a:extLst>
                </a:gridCol>
                <a:gridCol w="451824">
                  <a:extLst>
                    <a:ext uri="{9D8B030D-6E8A-4147-A177-3AD203B41FA5}">
                      <a16:colId xmlns:a16="http://schemas.microsoft.com/office/drawing/2014/main" val="3688693071"/>
                    </a:ext>
                  </a:extLst>
                </a:gridCol>
                <a:gridCol w="451824">
                  <a:extLst>
                    <a:ext uri="{9D8B030D-6E8A-4147-A177-3AD203B41FA5}">
                      <a16:colId xmlns:a16="http://schemas.microsoft.com/office/drawing/2014/main" val="2652833953"/>
                    </a:ext>
                  </a:extLst>
                </a:gridCol>
                <a:gridCol w="451824">
                  <a:extLst>
                    <a:ext uri="{9D8B030D-6E8A-4147-A177-3AD203B41FA5}">
                      <a16:colId xmlns:a16="http://schemas.microsoft.com/office/drawing/2014/main" val="3079225993"/>
                    </a:ext>
                  </a:extLst>
                </a:gridCol>
                <a:gridCol w="451824">
                  <a:extLst>
                    <a:ext uri="{9D8B030D-6E8A-4147-A177-3AD203B41FA5}">
                      <a16:colId xmlns:a16="http://schemas.microsoft.com/office/drawing/2014/main" val="646569099"/>
                    </a:ext>
                  </a:extLst>
                </a:gridCol>
                <a:gridCol w="451824">
                  <a:extLst>
                    <a:ext uri="{9D8B030D-6E8A-4147-A177-3AD203B41FA5}">
                      <a16:colId xmlns:a16="http://schemas.microsoft.com/office/drawing/2014/main" val="174613080"/>
                    </a:ext>
                  </a:extLst>
                </a:gridCol>
                <a:gridCol w="451824">
                  <a:extLst>
                    <a:ext uri="{9D8B030D-6E8A-4147-A177-3AD203B41FA5}">
                      <a16:colId xmlns:a16="http://schemas.microsoft.com/office/drawing/2014/main" val="3783848547"/>
                    </a:ext>
                  </a:extLst>
                </a:gridCol>
                <a:gridCol w="451824">
                  <a:extLst>
                    <a:ext uri="{9D8B030D-6E8A-4147-A177-3AD203B41FA5}">
                      <a16:colId xmlns:a16="http://schemas.microsoft.com/office/drawing/2014/main" val="1836182086"/>
                    </a:ext>
                  </a:extLst>
                </a:gridCol>
              </a:tblGrid>
              <a:tr h="323330">
                <a:tc>
                  <a:txBody>
                    <a:bodyPr/>
                    <a:lstStyle/>
                    <a:p>
                      <a:pPr algn="ctr" fontAlgn="b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4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5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6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7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8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9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742020257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</a:rPr>
                        <a:t>2301PH10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>
                          <a:effectLst/>
                        </a:rPr>
                        <a:t>Muskan Singh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375624046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aveen Sai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0027652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shanth Kumar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4664460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ved Krishna 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971429876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>
                          <a:effectLst/>
                        </a:rPr>
                        <a:t>Ratan Deep Prasad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06731698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ites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38668002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m Kumar Kannoji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415231593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ng Rayat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66551768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Yashraj Singh Thaku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458170518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ekampreet Singh Dhi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867281465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Banoth</a:t>
                      </a:r>
                      <a:r>
                        <a:rPr lang="en-IN" sz="1200" u="none" strike="noStrike" dirty="0">
                          <a:effectLst/>
                        </a:rPr>
                        <a:t> Naveen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1151544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61927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63272" y="6031131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Attendance: 75% mandatory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B63A9A6-FF59-1EDF-D675-6762735713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5022431"/>
              </p:ext>
            </p:extLst>
          </p:nvPr>
        </p:nvGraphicFramePr>
        <p:xfrm>
          <a:off x="1238595" y="1130531"/>
          <a:ext cx="8999686" cy="481391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69041">
                  <a:extLst>
                    <a:ext uri="{9D8B030D-6E8A-4147-A177-3AD203B41FA5}">
                      <a16:colId xmlns:a16="http://schemas.microsoft.com/office/drawing/2014/main" val="1375014417"/>
                    </a:ext>
                  </a:extLst>
                </a:gridCol>
                <a:gridCol w="1455405">
                  <a:extLst>
                    <a:ext uri="{9D8B030D-6E8A-4147-A177-3AD203B41FA5}">
                      <a16:colId xmlns:a16="http://schemas.microsoft.com/office/drawing/2014/main" val="864872365"/>
                    </a:ext>
                  </a:extLst>
                </a:gridCol>
                <a:gridCol w="707524">
                  <a:extLst>
                    <a:ext uri="{9D8B030D-6E8A-4147-A177-3AD203B41FA5}">
                      <a16:colId xmlns:a16="http://schemas.microsoft.com/office/drawing/2014/main" val="582354241"/>
                    </a:ext>
                  </a:extLst>
                </a:gridCol>
                <a:gridCol w="707524">
                  <a:extLst>
                    <a:ext uri="{9D8B030D-6E8A-4147-A177-3AD203B41FA5}">
                      <a16:colId xmlns:a16="http://schemas.microsoft.com/office/drawing/2014/main" val="1725743084"/>
                    </a:ext>
                  </a:extLst>
                </a:gridCol>
                <a:gridCol w="707524">
                  <a:extLst>
                    <a:ext uri="{9D8B030D-6E8A-4147-A177-3AD203B41FA5}">
                      <a16:colId xmlns:a16="http://schemas.microsoft.com/office/drawing/2014/main" val="1089898477"/>
                    </a:ext>
                  </a:extLst>
                </a:gridCol>
                <a:gridCol w="707524">
                  <a:extLst>
                    <a:ext uri="{9D8B030D-6E8A-4147-A177-3AD203B41FA5}">
                      <a16:colId xmlns:a16="http://schemas.microsoft.com/office/drawing/2014/main" val="4293943256"/>
                    </a:ext>
                  </a:extLst>
                </a:gridCol>
                <a:gridCol w="707524">
                  <a:extLst>
                    <a:ext uri="{9D8B030D-6E8A-4147-A177-3AD203B41FA5}">
                      <a16:colId xmlns:a16="http://schemas.microsoft.com/office/drawing/2014/main" val="3931189716"/>
                    </a:ext>
                  </a:extLst>
                </a:gridCol>
                <a:gridCol w="707524">
                  <a:extLst>
                    <a:ext uri="{9D8B030D-6E8A-4147-A177-3AD203B41FA5}">
                      <a16:colId xmlns:a16="http://schemas.microsoft.com/office/drawing/2014/main" val="1750810252"/>
                    </a:ext>
                  </a:extLst>
                </a:gridCol>
                <a:gridCol w="707524">
                  <a:extLst>
                    <a:ext uri="{9D8B030D-6E8A-4147-A177-3AD203B41FA5}">
                      <a16:colId xmlns:a16="http://schemas.microsoft.com/office/drawing/2014/main" val="3896742171"/>
                    </a:ext>
                  </a:extLst>
                </a:gridCol>
                <a:gridCol w="707524">
                  <a:extLst>
                    <a:ext uri="{9D8B030D-6E8A-4147-A177-3AD203B41FA5}">
                      <a16:colId xmlns:a16="http://schemas.microsoft.com/office/drawing/2014/main" val="937478068"/>
                    </a:ext>
                  </a:extLst>
                </a:gridCol>
                <a:gridCol w="707524">
                  <a:extLst>
                    <a:ext uri="{9D8B030D-6E8A-4147-A177-3AD203B41FA5}">
                      <a16:colId xmlns:a16="http://schemas.microsoft.com/office/drawing/2014/main" val="2729051686"/>
                    </a:ext>
                  </a:extLst>
                </a:gridCol>
                <a:gridCol w="707524">
                  <a:extLst>
                    <a:ext uri="{9D8B030D-6E8A-4147-A177-3AD203B41FA5}">
                      <a16:colId xmlns:a16="http://schemas.microsoft.com/office/drawing/2014/main" val="3330925953"/>
                    </a:ext>
                  </a:extLst>
                </a:gridCol>
              </a:tblGrid>
              <a:tr h="348596">
                <a:tc>
                  <a:txBody>
                    <a:bodyPr/>
                    <a:lstStyle/>
                    <a:p>
                      <a:pPr algn="ctr" fontAlgn="b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4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5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6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7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8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9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712199032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Neerati</a:t>
                      </a:r>
                      <a:r>
                        <a:rPr lang="en-IN" sz="1200" u="none" strike="noStrike" dirty="0">
                          <a:effectLst/>
                        </a:rPr>
                        <a:t> Pranay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053692869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Tanish Dhankh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173518980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Farhan Farh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671699729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Utpal Raj Ambast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643773714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iya 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781642540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akarsh Sin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483325296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ahul Katravat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711557623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214569866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akesh Bairw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548843764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khil Pratap 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98045840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ridutt Rugad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465178102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Anmisha</a:t>
                      </a:r>
                      <a:r>
                        <a:rPr lang="en-IN" sz="1200" u="none" strike="noStrike" dirty="0">
                          <a:effectLst/>
                        </a:rPr>
                        <a:t> Jadi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6693339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328063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229" y="365125"/>
            <a:ext cx="11121571" cy="1325563"/>
          </a:xfrm>
        </p:spPr>
        <p:txBody>
          <a:bodyPr/>
          <a:lstStyle/>
          <a:p>
            <a:r>
              <a:rPr lang="en-US" b="1">
                <a:solidFill>
                  <a:schemeClr val="accent1">
                    <a:lumMod val="50000"/>
                  </a:schemeClr>
                </a:solidFill>
              </a:rPr>
              <a:t>Maxwell’s correction when molecules are moving</a:t>
            </a:r>
            <a:endParaRPr lang="en-IN" b="1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91557" y="1777773"/>
          <a:ext cx="9009063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280" imgH="482400" progId="Equation.DSMT4">
                  <p:embed/>
                </p:oleObj>
              </mc:Choice>
              <mc:Fallback>
                <p:oleObj name="Equation" r:id="rId2" imgW="336528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91557" y="1777773"/>
                        <a:ext cx="9009063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 flipV="1">
            <a:off x="5312229" y="3207657"/>
            <a:ext cx="0" cy="15240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57104" y="4875214"/>
          <a:ext cx="8658585" cy="698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253800" progId="Equation.DSMT4">
                  <p:embed/>
                </p:oleObj>
              </mc:Choice>
              <mc:Fallback>
                <p:oleObj name="Equation" r:id="rId4" imgW="314928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7104" y="4875214"/>
                        <a:ext cx="8658585" cy="698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5630040" y="2975400"/>
              <a:ext cx="5843160" cy="13932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620680" y="2968920"/>
                <a:ext cx="5858280" cy="1405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70237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046514" y="2525486"/>
            <a:ext cx="1117600" cy="10160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837538" y="1277257"/>
            <a:ext cx="1037772" cy="12482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4601029" y="2133600"/>
            <a:ext cx="1219200" cy="104502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4789714" y="1016000"/>
            <a:ext cx="420915" cy="150948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42971" y="348344"/>
            <a:ext cx="45308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/>
              <a:t>Average relative speed</a:t>
            </a:r>
            <a:endParaRPr lang="en-IN" sz="3600" b="1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090229" y="2902856"/>
          <a:ext cx="2722515" cy="89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53800" progId="Equation.DSMT4">
                  <p:embed/>
                </p:oleObj>
              </mc:Choice>
              <mc:Fallback>
                <p:oleObj name="Equation" r:id="rId2" imgW="77436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90229" y="2902856"/>
                        <a:ext cx="2722515" cy="892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46275" y="5259388"/>
          <a:ext cx="8612188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330120" progId="Equation.DSMT4">
                  <p:embed/>
                </p:oleObj>
              </mc:Choice>
              <mc:Fallback>
                <p:oleObj name="Equation" r:id="rId4" imgW="2450880" imgH="3301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6275" y="5259388"/>
                        <a:ext cx="8612188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729538" y="261938"/>
          <a:ext cx="31162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279360" progId="Equation.DSMT4">
                  <p:embed/>
                </p:oleObj>
              </mc:Choice>
              <mc:Fallback>
                <p:oleObj name="Equation" r:id="rId6" imgW="952200" imgH="2793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29538" y="261938"/>
                        <a:ext cx="31162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2763360" y="3720960"/>
              <a:ext cx="7103160" cy="16340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754360" y="3706200"/>
                <a:ext cx="7126560" cy="165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92180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395538" y="628650"/>
          <a:ext cx="86137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0880" imgH="330120" progId="Equation.DSMT4">
                  <p:embed/>
                </p:oleObj>
              </mc:Choice>
              <mc:Fallback>
                <p:oleObj name="Equation" r:id="rId2" imgW="2450880" imgH="3301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95538" y="628650"/>
                        <a:ext cx="8613775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901950" y="2436132"/>
          <a:ext cx="69167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68480" imgH="304560" progId="Equation.DSMT4">
                  <p:embed/>
                </p:oleObj>
              </mc:Choice>
              <mc:Fallback>
                <p:oleObj name="Equation" r:id="rId4" imgW="1968480" imgH="3045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1950" y="2436132"/>
                        <a:ext cx="691673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7170057" y="3294743"/>
            <a:ext cx="798286" cy="119017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968343" y="43107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0</a:t>
            </a:r>
            <a:endParaRPr lang="en-IN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706812" y="4433331"/>
          <a:ext cx="386238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79360" progId="Equation.DSMT4">
                  <p:embed/>
                </p:oleObj>
              </mc:Choice>
              <mc:Fallback>
                <p:oleObj name="Equation" r:id="rId6" imgW="93960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6812" y="4433331"/>
                        <a:ext cx="3862388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4648320" y="2688120"/>
              <a:ext cx="6574680" cy="2600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637880" y="2670120"/>
                <a:ext cx="6602400" cy="2622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1305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924527" y="311831"/>
          <a:ext cx="38623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79360" progId="Equation.DSMT4">
                  <p:embed/>
                </p:oleObj>
              </mc:Choice>
              <mc:Fallback>
                <p:oleObj name="Equation" r:id="rId2" imgW="93960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24527" y="311831"/>
                        <a:ext cx="386238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44685" y="2207699"/>
          <a:ext cx="3483429" cy="1420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4685" y="2207699"/>
                        <a:ext cx="3483429" cy="1420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526463" y="1055688"/>
          <a:ext cx="255746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393480" progId="Equation.DSMT4">
                  <p:embed/>
                </p:oleObj>
              </mc:Choice>
              <mc:Fallback>
                <p:oleObj name="Equation" r:id="rId6" imgW="7999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26463" y="1055688"/>
                        <a:ext cx="2557462" cy="12382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532813" y="2455863"/>
          <a:ext cx="25400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393480" progId="Equation.DSMT4">
                  <p:embed/>
                </p:oleObj>
              </mc:Choice>
              <mc:Fallback>
                <p:oleObj name="Equation" r:id="rId8" imgW="87624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32813" y="2455863"/>
                        <a:ext cx="2540000" cy="11509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43086" y="3918673"/>
            <a:ext cx="551465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 b="1"/>
              <a:t>Applying on both sides</a:t>
            </a:r>
            <a:endParaRPr lang="en-IN" sz="4400" b="1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1082" y="4829855"/>
          <a:ext cx="59499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393480" progId="Equation.DSMT4">
                  <p:embed/>
                </p:oleObj>
              </mc:Choice>
              <mc:Fallback>
                <p:oleObj name="Equation" r:id="rId10" imgW="144756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1082" y="4829855"/>
                        <a:ext cx="594995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6835831" y="5283200"/>
            <a:ext cx="1074446" cy="6531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401957" y="5152684"/>
          <a:ext cx="3074946" cy="914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279360" progId="Equation.DSMT4">
                  <p:embed/>
                </p:oleObj>
              </mc:Choice>
              <mc:Fallback>
                <p:oleObj name="Equation" r:id="rId12" imgW="93960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01957" y="5152684"/>
                        <a:ext cx="3074946" cy="914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8CB0D37-E09F-8F41-5E7A-FA920602724D}"/>
                  </a:ext>
                </a:extLst>
              </p14:cNvPr>
              <p14:cNvContentPartPr/>
              <p14:nvPr/>
            </p14:nvContentPartPr>
            <p14:xfrm>
              <a:off x="6051600" y="4044960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8CB0D37-E09F-8F41-5E7A-FA920602724D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042240" y="4035600"/>
                <a:ext cx="1908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" name="Ink 2"/>
              <p14:cNvContentPartPr/>
              <p14:nvPr/>
            </p14:nvContentPartPr>
            <p14:xfrm>
              <a:off x="1844280" y="1296000"/>
              <a:ext cx="9885240" cy="3919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837080" y="1289880"/>
                <a:ext cx="9909720" cy="3934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66673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42345" y="518206"/>
          <a:ext cx="962183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31640" progId="Equation.DSMT4">
                  <p:embed/>
                </p:oleObj>
              </mc:Choice>
              <mc:Fallback>
                <p:oleObj name="Equation" r:id="rId2" imgW="33908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42345" y="518206"/>
                        <a:ext cx="9621837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91315" y="2063850"/>
          <a:ext cx="4646449" cy="189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482400" progId="Equation.DSMT4">
                  <p:embed/>
                </p:oleObj>
              </mc:Choice>
              <mc:Fallback>
                <p:oleObj name="Equation" r:id="rId4" imgW="118080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1315" y="2063850"/>
                        <a:ext cx="4646449" cy="1898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8343" y="5326725"/>
          <a:ext cx="116665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30440" imgH="419040" progId="Equation.DSMT4">
                  <p:embed/>
                </p:oleObj>
              </mc:Choice>
              <mc:Fallback>
                <p:oleObj name="Equation" r:id="rId6" imgW="433044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8343" y="5326725"/>
                        <a:ext cx="1166653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/>
          <p:cNvSpPr/>
          <p:nvPr/>
        </p:nvSpPr>
        <p:spPr>
          <a:xfrm rot="16200000">
            <a:off x="7921173" y="3545113"/>
            <a:ext cx="478972" cy="1211946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733848" y="4621213"/>
          <a:ext cx="853621" cy="63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33848" y="4621213"/>
                        <a:ext cx="853621" cy="63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Ink 2"/>
              <p14:cNvContentPartPr/>
              <p14:nvPr/>
            </p14:nvContentPartPr>
            <p14:xfrm>
              <a:off x="1284840" y="2351160"/>
              <a:ext cx="3088800" cy="38563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278000" y="2342880"/>
                <a:ext cx="3098520" cy="3871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70141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814286"/>
            <a:ext cx="12192000" cy="3439885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US" sz="6000"/>
              <a:t>Concept of Mean free path</a:t>
            </a:r>
            <a:endParaRPr lang="en-IN" sz="600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420880" y="930600"/>
              <a:ext cx="100080" cy="58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416920" y="924840"/>
                <a:ext cx="109800" cy="67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792624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42345" y="518206"/>
          <a:ext cx="962183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431640" progId="Equation.DSMT4">
                  <p:embed/>
                </p:oleObj>
              </mc:Choice>
              <mc:Fallback>
                <p:oleObj name="Equation" r:id="rId2" imgW="33908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42345" y="518206"/>
                        <a:ext cx="9621837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8343" y="5326725"/>
          <a:ext cx="116665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440" imgH="419040" progId="Equation.DSMT4">
                  <p:embed/>
                </p:oleObj>
              </mc:Choice>
              <mc:Fallback>
                <p:oleObj name="Equation" r:id="rId4" imgW="433044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8343" y="5326725"/>
                        <a:ext cx="1166653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/>
          <p:cNvSpPr/>
          <p:nvPr/>
        </p:nvSpPr>
        <p:spPr>
          <a:xfrm rot="16200000">
            <a:off x="7921173" y="3545113"/>
            <a:ext cx="478972" cy="1211946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53A1C90-420F-0287-A641-740B7532C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293149"/>
              </p:ext>
            </p:extLst>
          </p:nvPr>
        </p:nvGraphicFramePr>
        <p:xfrm>
          <a:off x="5108782" y="2063750"/>
          <a:ext cx="4448175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469800" progId="Equation.DSMT4">
                  <p:embed/>
                </p:oleObj>
              </mc:Choice>
              <mc:Fallback>
                <p:oleObj name="Equation" r:id="rId6" imgW="113004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53A1C90-420F-0287-A641-740B7532C3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8782" y="2063750"/>
                        <a:ext cx="4448175" cy="184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2127FDC-780D-2DE4-40BE-80DB72F2E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98681"/>
              </p:ext>
            </p:extLst>
          </p:nvPr>
        </p:nvGraphicFramePr>
        <p:xfrm>
          <a:off x="6423025" y="4391025"/>
          <a:ext cx="290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279360" progId="Equation.DSMT4">
                  <p:embed/>
                </p:oleObj>
              </mc:Choice>
              <mc:Fallback>
                <p:oleObj name="Equation" r:id="rId8" imgW="88884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23025" y="4391025"/>
                        <a:ext cx="2908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517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B1DD86-A20B-B362-B5DD-8F20E7C628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3759" y="455393"/>
            <a:ext cx="10515600" cy="1325563"/>
          </a:xfrm>
        </p:spPr>
        <p:txBody>
          <a:bodyPr/>
          <a:lstStyle/>
          <a:p>
            <a:r>
              <a:rPr lang="en-US" b="1" dirty="0"/>
              <a:t>Pressure of an ideal gas inside a container- Kinetic theory approach</a:t>
            </a:r>
            <a:endParaRPr lang="en-IN" b="1" dirty="0"/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E0A368DA-EFD4-1660-C927-CB4F64FAA2BE}"/>
              </a:ext>
            </a:extLst>
          </p:cNvPr>
          <p:cNvSpPr/>
          <p:nvPr/>
        </p:nvSpPr>
        <p:spPr>
          <a:xfrm>
            <a:off x="4081670" y="2266122"/>
            <a:ext cx="3154017" cy="3246782"/>
          </a:xfrm>
          <a:prstGeom prst="cube">
            <a:avLst/>
          </a:prstGeom>
          <a:solidFill>
            <a:srgbClr val="002060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B830977E-8FB6-A4BB-F705-9847F75AF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785804"/>
              </p:ext>
            </p:extLst>
          </p:nvPr>
        </p:nvGraphicFramePr>
        <p:xfrm>
          <a:off x="9209088" y="2572648"/>
          <a:ext cx="2982912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228600" progId="Equation.DSMT4">
                  <p:embed/>
                </p:oleObj>
              </mc:Choice>
              <mc:Fallback>
                <p:oleObj name="Equation" r:id="rId2" imgW="317160" imgH="22860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id="{B830977E-8FB6-A4BB-F705-9847F75AF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9088" y="2572648"/>
                        <a:ext cx="2982912" cy="21145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8008920" y="3695040"/>
              <a:ext cx="619200" cy="238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999560" y="3677760"/>
                <a:ext cx="645480" cy="258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83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B1DD86-A20B-B362-B5DD-8F20E7C628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4305" y="344557"/>
            <a:ext cx="10515600" cy="1325563"/>
          </a:xfrm>
        </p:spPr>
        <p:txBody>
          <a:bodyPr/>
          <a:lstStyle/>
          <a:p>
            <a:r>
              <a:rPr lang="en-US" b="1" dirty="0"/>
              <a:t>Pressure inside a container- Kinetic theory approach</a:t>
            </a:r>
            <a:endParaRPr lang="en-IN" b="1" dirty="0"/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E0A368DA-EFD4-1660-C927-CB4F64FAA2BE}"/>
              </a:ext>
            </a:extLst>
          </p:cNvPr>
          <p:cNvSpPr/>
          <p:nvPr/>
        </p:nvSpPr>
        <p:spPr>
          <a:xfrm>
            <a:off x="4081670" y="2266122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B830977E-8FB6-A4BB-F705-9847F75AF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402754"/>
              </p:ext>
            </p:extLst>
          </p:nvPr>
        </p:nvGraphicFramePr>
        <p:xfrm>
          <a:off x="9912350" y="2840916"/>
          <a:ext cx="1550642" cy="1762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190440" progId="Equation.DSMT4">
                  <p:embed/>
                </p:oleObj>
              </mc:Choice>
              <mc:Fallback>
                <p:oleObj name="Equation" r:id="rId2" imgW="164880" imgH="19044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id="{B830977E-8FB6-A4BB-F705-9847F75AF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2350" y="2840916"/>
                        <a:ext cx="1550642" cy="176259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DFD74C8-D41B-2964-D039-D23F703D5FA3}"/>
              </a:ext>
            </a:extLst>
          </p:cNvPr>
          <p:cNvCxnSpPr>
            <a:cxnSpLocks/>
          </p:cNvCxnSpPr>
          <p:nvPr/>
        </p:nvCxnSpPr>
        <p:spPr>
          <a:xfrm flipV="1">
            <a:off x="5529166" y="1916571"/>
            <a:ext cx="0" cy="225287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1AE0CCD4-1501-6D82-D440-B99C56763CFE}"/>
              </a:ext>
            </a:extLst>
          </p:cNvPr>
          <p:cNvCxnSpPr/>
          <p:nvPr/>
        </p:nvCxnSpPr>
        <p:spPr>
          <a:xfrm>
            <a:off x="5529166" y="4169441"/>
            <a:ext cx="3048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1B18620-D22A-C9B0-6FCF-A035ECF8EF2F}"/>
              </a:ext>
            </a:extLst>
          </p:cNvPr>
          <p:cNvCxnSpPr/>
          <p:nvPr/>
        </p:nvCxnSpPr>
        <p:spPr>
          <a:xfrm flipH="1">
            <a:off x="3925653" y="4169441"/>
            <a:ext cx="1603513" cy="17639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D8280FEE-9BCC-5AA9-C110-492DD1E18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12708"/>
              </p:ext>
            </p:extLst>
          </p:nvPr>
        </p:nvGraphicFramePr>
        <p:xfrm>
          <a:off x="8681940" y="3722559"/>
          <a:ext cx="647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id="{D8280FEE-9BCC-5AA9-C110-492DD1E18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1940" y="3722559"/>
                        <a:ext cx="647700" cy="893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3">
            <a:extLst>
              <a:ext uri="{FF2B5EF4-FFF2-40B4-BE49-F238E27FC236}">
                <a16:creationId xmlns:a16="http://schemas.microsoft.com/office/drawing/2014/main" id="{3467D5AD-9D44-7D08-67AA-AF2196046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436393"/>
              </p:ext>
            </p:extLst>
          </p:nvPr>
        </p:nvGraphicFramePr>
        <p:xfrm>
          <a:off x="5734727" y="1076696"/>
          <a:ext cx="647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10" name="Object 83">
                        <a:extLst>
                          <a:ext uri="{FF2B5EF4-FFF2-40B4-BE49-F238E27FC236}">
                            <a16:creationId xmlns:a16="http://schemas.microsoft.com/office/drawing/2014/main" id="{3467D5AD-9D44-7D08-67AA-AF21960461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727" y="1076696"/>
                        <a:ext cx="647700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3">
            <a:extLst>
              <a:ext uri="{FF2B5EF4-FFF2-40B4-BE49-F238E27FC236}">
                <a16:creationId xmlns:a16="http://schemas.microsoft.com/office/drawing/2014/main" id="{8AF458B3-4692-DDFF-D4E2-8DBEEF4B6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948670"/>
              </p:ext>
            </p:extLst>
          </p:nvPr>
        </p:nvGraphicFramePr>
        <p:xfrm>
          <a:off x="3182358" y="5611239"/>
          <a:ext cx="5969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11" name="Object 83">
                        <a:extLst>
                          <a:ext uri="{FF2B5EF4-FFF2-40B4-BE49-F238E27FC236}">
                            <a16:creationId xmlns:a16="http://schemas.microsoft.com/office/drawing/2014/main" id="{8AF458B3-4692-DDFF-D4E2-8DBEEF4B62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358" y="5611239"/>
                        <a:ext cx="596900" cy="8937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31241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B1DD86-A20B-B362-B5DD-8F20E7C628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4305" y="344557"/>
            <a:ext cx="10515600" cy="1325563"/>
          </a:xfrm>
        </p:spPr>
        <p:txBody>
          <a:bodyPr/>
          <a:lstStyle/>
          <a:p>
            <a:r>
              <a:rPr lang="en-US" b="1" dirty="0"/>
              <a:t>Pressure inside a container- Kinetic theory approach</a:t>
            </a:r>
            <a:endParaRPr lang="en-IN" b="1" dirty="0"/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E0A368DA-EFD4-1660-C927-CB4F64FAA2BE}"/>
              </a:ext>
            </a:extLst>
          </p:cNvPr>
          <p:cNvSpPr/>
          <p:nvPr/>
        </p:nvSpPr>
        <p:spPr>
          <a:xfrm>
            <a:off x="4081670" y="2311270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4" name="Cube 13">
            <a:extLst>
              <a:ext uri="{FF2B5EF4-FFF2-40B4-BE49-F238E27FC236}">
                <a16:creationId xmlns:a16="http://schemas.microsoft.com/office/drawing/2014/main" id="{FA28A890-C0F5-535F-91E7-52BFD8D8ABC7}"/>
              </a:ext>
            </a:extLst>
          </p:cNvPr>
          <p:cNvSpPr/>
          <p:nvPr/>
        </p:nvSpPr>
        <p:spPr>
          <a:xfrm>
            <a:off x="1740252" y="2266122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A3452E3-F04C-082F-0D48-9D83A187C83B}"/>
              </a:ext>
            </a:extLst>
          </p:cNvPr>
          <p:cNvSpPr/>
          <p:nvPr/>
        </p:nvSpPr>
        <p:spPr>
          <a:xfrm>
            <a:off x="1246909" y="2266122"/>
            <a:ext cx="2834761" cy="38021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Isosceles Triangle 15">
            <a:extLst>
              <a:ext uri="{FF2B5EF4-FFF2-40B4-BE49-F238E27FC236}">
                <a16:creationId xmlns:a16="http://schemas.microsoft.com/office/drawing/2014/main" id="{741EA0CC-3284-D440-05F6-93744DE94717}"/>
              </a:ext>
            </a:extLst>
          </p:cNvPr>
          <p:cNvSpPr/>
          <p:nvPr/>
        </p:nvSpPr>
        <p:spPr>
          <a:xfrm rot="19078454">
            <a:off x="3920670" y="1926685"/>
            <a:ext cx="872837" cy="678873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046F624B-B853-33EC-5E7F-048542AF0EA0}"/>
              </a:ext>
            </a:extLst>
          </p:cNvPr>
          <p:cNvSpPr/>
          <p:nvPr/>
        </p:nvSpPr>
        <p:spPr>
          <a:xfrm rot="18817154">
            <a:off x="3244008" y="2155100"/>
            <a:ext cx="1399309" cy="88092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F52D6F1-5F02-BF44-BD40-95E36ECB819D}"/>
              </a:ext>
            </a:extLst>
          </p:cNvPr>
          <p:cNvCxnSpPr>
            <a:cxnSpLocks/>
          </p:cNvCxnSpPr>
          <p:nvPr/>
        </p:nvCxnSpPr>
        <p:spPr>
          <a:xfrm>
            <a:off x="5791200" y="4047937"/>
            <a:ext cx="609600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048B532-D3D6-D396-B684-972C48FA2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800874"/>
              </p:ext>
            </p:extLst>
          </p:nvPr>
        </p:nvGraphicFramePr>
        <p:xfrm>
          <a:off x="5548312" y="3404089"/>
          <a:ext cx="4857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41200" progId="Equation.DSMT4">
                  <p:embed/>
                </p:oleObj>
              </mc:Choice>
              <mc:Fallback>
                <p:oleObj name="Equation" r:id="rId2" imgW="19044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048B532-D3D6-D396-B684-972C48FA2C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48312" y="3404089"/>
                        <a:ext cx="48577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265A80D-E0D6-2AB3-39AE-8A25A1EF1CF8}"/>
              </a:ext>
            </a:extLst>
          </p:cNvPr>
          <p:cNvCxnSpPr/>
          <p:nvPr/>
        </p:nvCxnSpPr>
        <p:spPr>
          <a:xfrm>
            <a:off x="4908521" y="4717774"/>
            <a:ext cx="232716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8C1143F-4D50-6F8A-D026-A62A25CCB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926022"/>
              </p:ext>
            </p:extLst>
          </p:nvPr>
        </p:nvGraphicFramePr>
        <p:xfrm>
          <a:off x="4908521" y="1333452"/>
          <a:ext cx="67691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241200" progId="Equation.DSMT4">
                  <p:embed/>
                </p:oleObj>
              </mc:Choice>
              <mc:Fallback>
                <p:oleObj name="Equation" r:id="rId4" imgW="265428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8C1143F-4D50-6F8A-D026-A62A25CCB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8521" y="1333452"/>
                        <a:ext cx="6769100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6CF6E8A-7FB0-1055-4D32-40E5F0841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946217"/>
              </p:ext>
            </p:extLst>
          </p:nvPr>
        </p:nvGraphicFramePr>
        <p:xfrm>
          <a:off x="7994305" y="2782860"/>
          <a:ext cx="35306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241200" progId="Equation.DSMT4">
                  <p:embed/>
                </p:oleObj>
              </mc:Choice>
              <mc:Fallback>
                <p:oleObj name="Equation" r:id="rId6" imgW="138420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6CF6E8A-7FB0-1055-4D32-40E5F0841D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4305" y="2782860"/>
                        <a:ext cx="3530600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745BCB80-7BBA-6217-AB31-1962319EFE2C}"/>
              </a:ext>
            </a:extLst>
          </p:cNvPr>
          <p:cNvSpPr/>
          <p:nvPr/>
        </p:nvSpPr>
        <p:spPr>
          <a:xfrm flipV="1">
            <a:off x="4894269" y="3813028"/>
            <a:ext cx="99995" cy="1289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03866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3 -0.00578 C -0.0039 -0.00555 -0.00638 -0.00578 -0.00638 -0.00486 C -0.00638 -0.00393 -0.0039 -0.00416 -0.00273 -0.00393 C 0.00118 -0.00347 0.00521 -0.00324 0.00912 -0.003 C 0.04102 -0.00324 0.07318 -0.00393 0.10521 -0.00393 C 0.11706 -0.00393 0.15196 -0.00509 0.1405 -0.003 C 0.12566 -4.81481E-6 0.11016 -0.00231 0.09493 -0.00185 C 0.05691 0.00325 0.08633 -4.81481E-6 -4.375E-6 -4.81481E-6 " pathEditMode="relative" rAng="0" ptsTypes="AAAAAA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9CE4E-0D47-3635-7510-493CA3D09E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Assumptions: very dilute ideal gas</a:t>
            </a:r>
            <a:endParaRPr lang="en-IN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34EC6A-5DE1-9E2E-260B-F661D362F686}"/>
              </a:ext>
            </a:extLst>
          </p:cNvPr>
          <p:cNvSpPr txBox="1"/>
          <p:nvPr/>
        </p:nvSpPr>
        <p:spPr>
          <a:xfrm>
            <a:off x="7523922" y="3372120"/>
            <a:ext cx="42307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Velocity remains the same throughout</a:t>
            </a:r>
          </a:p>
          <a:p>
            <a:r>
              <a:rPr lang="en-US" b="1" dirty="0"/>
              <a:t>: only elastic collision take place</a:t>
            </a:r>
            <a:endParaRPr lang="en-IN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601264"/>
              </p:ext>
            </p:extLst>
          </p:nvPr>
        </p:nvGraphicFramePr>
        <p:xfrm>
          <a:off x="7679872" y="6013751"/>
          <a:ext cx="3371270" cy="50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177480" progId="Equation.DSMT4">
                  <p:embed/>
                </p:oleObj>
              </mc:Choice>
              <mc:Fallback>
                <p:oleObj name="Equation" r:id="rId2" imgW="119376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79872" y="6013751"/>
                        <a:ext cx="3371270" cy="502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E277D8A6-DC84-1CCF-77E7-117D904F996B}"/>
              </a:ext>
            </a:extLst>
          </p:cNvPr>
          <p:cNvSpPr txBox="1"/>
          <p:nvPr/>
        </p:nvSpPr>
        <p:spPr>
          <a:xfrm>
            <a:off x="192982" y="5728153"/>
            <a:ext cx="470128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No other collisions takes place</a:t>
            </a:r>
          </a:p>
          <a:p>
            <a:r>
              <a:rPr lang="en-US" sz="2800" b="1" dirty="0"/>
              <a:t>For this </a:t>
            </a:r>
            <a:r>
              <a:rPr lang="en-US" sz="2800" b="1" dirty="0" err="1"/>
              <a:t>i</a:t>
            </a:r>
            <a:r>
              <a:rPr lang="en-US" sz="2800" b="1" baseline="30000" dirty="0" err="1"/>
              <a:t>th</a:t>
            </a:r>
            <a:r>
              <a:rPr lang="en-US" sz="2800" b="1" dirty="0"/>
              <a:t> particle</a:t>
            </a:r>
            <a:endParaRPr lang="en-IN" sz="2800" b="1" dirty="0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046F624B-B853-33EC-5E7F-048542AF0EA0}"/>
              </a:ext>
            </a:extLst>
          </p:cNvPr>
          <p:cNvSpPr/>
          <p:nvPr/>
        </p:nvSpPr>
        <p:spPr>
          <a:xfrm rot="18817154">
            <a:off x="3418176" y="2024474"/>
            <a:ext cx="1399309" cy="88092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44E07A16-4819-BB68-3DC5-AFDDC0CF814A}"/>
              </a:ext>
            </a:extLst>
          </p:cNvPr>
          <p:cNvSpPr/>
          <p:nvPr/>
        </p:nvSpPr>
        <p:spPr>
          <a:xfrm>
            <a:off x="4081670" y="2311270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" name="Cube 4">
            <a:extLst>
              <a:ext uri="{FF2B5EF4-FFF2-40B4-BE49-F238E27FC236}">
                <a16:creationId xmlns:a16="http://schemas.microsoft.com/office/drawing/2014/main" id="{1DB13B1A-FA1D-B932-4ACD-0730A07C03CB}"/>
              </a:ext>
            </a:extLst>
          </p:cNvPr>
          <p:cNvSpPr/>
          <p:nvPr/>
        </p:nvSpPr>
        <p:spPr>
          <a:xfrm>
            <a:off x="1740252" y="2266122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DBA64D-35B0-BE35-ADD0-72D11CA7768D}"/>
              </a:ext>
            </a:extLst>
          </p:cNvPr>
          <p:cNvSpPr/>
          <p:nvPr/>
        </p:nvSpPr>
        <p:spPr>
          <a:xfrm>
            <a:off x="1223055" y="2266122"/>
            <a:ext cx="2834761" cy="3462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7B836745-8262-05F0-33A0-B8A480C3A251}"/>
              </a:ext>
            </a:extLst>
          </p:cNvPr>
          <p:cNvSpPr/>
          <p:nvPr/>
        </p:nvSpPr>
        <p:spPr>
          <a:xfrm rot="19078454">
            <a:off x="3920670" y="1926685"/>
            <a:ext cx="872837" cy="678873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890A43B7-13D3-56B9-7E3B-D5F9C2870A63}"/>
              </a:ext>
            </a:extLst>
          </p:cNvPr>
          <p:cNvSpPr/>
          <p:nvPr/>
        </p:nvSpPr>
        <p:spPr>
          <a:xfrm rot="18817154">
            <a:off x="3244008" y="2155100"/>
            <a:ext cx="1399309" cy="88092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6D17D6D-02A3-5B7E-64F4-58B30E438CC5}"/>
              </a:ext>
            </a:extLst>
          </p:cNvPr>
          <p:cNvCxnSpPr>
            <a:cxnSpLocks/>
          </p:cNvCxnSpPr>
          <p:nvPr/>
        </p:nvCxnSpPr>
        <p:spPr>
          <a:xfrm>
            <a:off x="5791200" y="4047937"/>
            <a:ext cx="609600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9D001DF-5BC7-D188-097B-E65947BDF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629021"/>
              </p:ext>
            </p:extLst>
          </p:nvPr>
        </p:nvGraphicFramePr>
        <p:xfrm>
          <a:off x="5548312" y="3404089"/>
          <a:ext cx="4857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41200" progId="Equation.DSMT4">
                  <p:embed/>
                </p:oleObj>
              </mc:Choice>
              <mc:Fallback>
                <p:oleObj name="Equation" r:id="rId4" imgW="19044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048B532-D3D6-D396-B684-972C48FA2C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8312" y="3404089"/>
                        <a:ext cx="48577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313E4C9-CA38-BF94-6034-5B9D22419A4D}"/>
              </a:ext>
            </a:extLst>
          </p:cNvPr>
          <p:cNvCxnSpPr/>
          <p:nvPr/>
        </p:nvCxnSpPr>
        <p:spPr>
          <a:xfrm>
            <a:off x="4908521" y="4717774"/>
            <a:ext cx="232716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21D3DF7F-E862-1064-291A-3705EEA63F60}"/>
              </a:ext>
            </a:extLst>
          </p:cNvPr>
          <p:cNvSpPr/>
          <p:nvPr/>
        </p:nvSpPr>
        <p:spPr>
          <a:xfrm flipV="1">
            <a:off x="4894269" y="3813028"/>
            <a:ext cx="99995" cy="1289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36121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3 -0.00578 C -0.0039 -0.00555 -0.00638 -0.00578 -0.00638 -0.00486 C -0.00638 -0.00393 -0.0039 -0.00416 -0.00273 -0.00393 C 0.00118 -0.00347 0.00521 -0.00324 0.00912 -0.003 C 0.04102 -0.00324 0.07318 -0.00393 0.10521 -0.00393 C 0.11706 -0.00393 0.15196 -0.00509 0.1405 -0.003 C 0.12566 -4.81481E-6 0.11016 -0.00231 0.09493 -0.00185 C 0.05691 0.00325 0.08633 -4.81481E-6 -4.375E-6 -4.81481E-6 " pathEditMode="relative" rAng="0" ptsTypes="AAAAAAAA">
                                      <p:cBhvr>
                                        <p:cTn id="1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2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83">
            <a:extLst>
              <a:ext uri="{FF2B5EF4-FFF2-40B4-BE49-F238E27FC236}">
                <a16:creationId xmlns:a16="http://schemas.microsoft.com/office/drawing/2014/main" id="{01C20D94-E34A-1F37-AA23-BB0A16370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60349"/>
              </p:ext>
            </p:extLst>
          </p:nvPr>
        </p:nvGraphicFramePr>
        <p:xfrm>
          <a:off x="2847975" y="496888"/>
          <a:ext cx="69310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431640" progId="Equation.DSMT4">
                  <p:embed/>
                </p:oleObj>
              </mc:Choice>
              <mc:Fallback>
                <p:oleObj name="Equation" r:id="rId2" imgW="3301920" imgH="431640" progId="Equation.DSMT4">
                  <p:embed/>
                  <p:pic>
                    <p:nvPicPr>
                      <p:cNvPr id="14" name="Object 83">
                        <a:extLst>
                          <a:ext uri="{FF2B5EF4-FFF2-40B4-BE49-F238E27FC236}">
                            <a16:creationId xmlns:a16="http://schemas.microsoft.com/office/drawing/2014/main" id="{01C20D94-E34A-1F37-AA23-BB0A16370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96888"/>
                        <a:ext cx="6931025" cy="8969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D34EC6A-5DE1-9E2E-260B-F661D362F686}"/>
              </a:ext>
            </a:extLst>
          </p:cNvPr>
          <p:cNvSpPr txBox="1"/>
          <p:nvPr/>
        </p:nvSpPr>
        <p:spPr>
          <a:xfrm>
            <a:off x="7523922" y="3372120"/>
            <a:ext cx="42307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Velocity remains the same throughout</a:t>
            </a:r>
          </a:p>
          <a:p>
            <a:r>
              <a:rPr lang="en-US" b="1" dirty="0"/>
              <a:t>: only elastic collision take place</a:t>
            </a:r>
            <a:endParaRPr lang="en-IN" b="1" dirty="0"/>
          </a:p>
        </p:txBody>
      </p:sp>
      <p:sp>
        <p:nvSpPr>
          <p:cNvPr id="16" name="Rectangle: Rounded Corners 16">
            <a:extLst>
              <a:ext uri="{FF2B5EF4-FFF2-40B4-BE49-F238E27FC236}">
                <a16:creationId xmlns:a16="http://schemas.microsoft.com/office/drawing/2014/main" id="{046F624B-B853-33EC-5E7F-048542AF0EA0}"/>
              </a:ext>
            </a:extLst>
          </p:cNvPr>
          <p:cNvSpPr/>
          <p:nvPr/>
        </p:nvSpPr>
        <p:spPr>
          <a:xfrm rot="18817154">
            <a:off x="3418176" y="2024474"/>
            <a:ext cx="1399309" cy="88092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A3452E3-F04C-082F-0D48-9D83A187C83B}"/>
              </a:ext>
            </a:extLst>
          </p:cNvPr>
          <p:cNvSpPr/>
          <p:nvPr/>
        </p:nvSpPr>
        <p:spPr>
          <a:xfrm>
            <a:off x="1246909" y="2266122"/>
            <a:ext cx="2834761" cy="38021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" name="Cube 2">
            <a:extLst>
              <a:ext uri="{FF2B5EF4-FFF2-40B4-BE49-F238E27FC236}">
                <a16:creationId xmlns:a16="http://schemas.microsoft.com/office/drawing/2014/main" id="{060C4B48-FCBE-FDF3-CFFD-10F564BE4D48}"/>
              </a:ext>
            </a:extLst>
          </p:cNvPr>
          <p:cNvSpPr/>
          <p:nvPr/>
        </p:nvSpPr>
        <p:spPr>
          <a:xfrm>
            <a:off x="4081670" y="2311270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" name="Cube 3">
            <a:extLst>
              <a:ext uri="{FF2B5EF4-FFF2-40B4-BE49-F238E27FC236}">
                <a16:creationId xmlns:a16="http://schemas.microsoft.com/office/drawing/2014/main" id="{4DA1A6CB-3200-0F74-C909-A2F37A8DF2F4}"/>
              </a:ext>
            </a:extLst>
          </p:cNvPr>
          <p:cNvSpPr/>
          <p:nvPr/>
        </p:nvSpPr>
        <p:spPr>
          <a:xfrm>
            <a:off x="1740252" y="2266122"/>
            <a:ext cx="3154017" cy="3246782"/>
          </a:xfrm>
          <a:prstGeom prst="cube">
            <a:avLst/>
          </a:prstGeom>
          <a:solidFill>
            <a:srgbClr val="002060">
              <a:alpha val="18000"/>
            </a:srgb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156336DF-0A55-9131-EE04-2BEBC54F7AA0}"/>
              </a:ext>
            </a:extLst>
          </p:cNvPr>
          <p:cNvSpPr/>
          <p:nvPr/>
        </p:nvSpPr>
        <p:spPr>
          <a:xfrm rot="19078454">
            <a:off x="3920670" y="1926685"/>
            <a:ext cx="872837" cy="678873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B5A8D102-3D98-AA69-4A19-94F1A16CCFF5}"/>
              </a:ext>
            </a:extLst>
          </p:cNvPr>
          <p:cNvSpPr/>
          <p:nvPr/>
        </p:nvSpPr>
        <p:spPr>
          <a:xfrm rot="18817154">
            <a:off x="3244008" y="2155100"/>
            <a:ext cx="1399309" cy="88092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D2856D2B-B3C0-54A2-00A1-F091D2D27F63}"/>
              </a:ext>
            </a:extLst>
          </p:cNvPr>
          <p:cNvCxnSpPr>
            <a:cxnSpLocks/>
          </p:cNvCxnSpPr>
          <p:nvPr/>
        </p:nvCxnSpPr>
        <p:spPr>
          <a:xfrm>
            <a:off x="5791200" y="4047937"/>
            <a:ext cx="609600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2883F2F-A190-1010-A309-7451F33EDE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649274"/>
              </p:ext>
            </p:extLst>
          </p:nvPr>
        </p:nvGraphicFramePr>
        <p:xfrm>
          <a:off x="5548312" y="3404089"/>
          <a:ext cx="4857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41200" progId="Equation.DSMT4">
                  <p:embed/>
                </p:oleObj>
              </mc:Choice>
              <mc:Fallback>
                <p:oleObj name="Equation" r:id="rId4" imgW="19044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9D001DF-5BC7-D188-097B-E65947BDF8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8312" y="3404089"/>
                        <a:ext cx="485775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C02BC9C-2B67-F92A-03E4-006DE64C075A}"/>
              </a:ext>
            </a:extLst>
          </p:cNvPr>
          <p:cNvCxnSpPr/>
          <p:nvPr/>
        </p:nvCxnSpPr>
        <p:spPr>
          <a:xfrm>
            <a:off x="4908521" y="4717774"/>
            <a:ext cx="2327166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3CCAEDEB-BA94-64E6-AB2A-EB549DDA1373}"/>
              </a:ext>
            </a:extLst>
          </p:cNvPr>
          <p:cNvSpPr/>
          <p:nvPr/>
        </p:nvSpPr>
        <p:spPr>
          <a:xfrm flipV="1">
            <a:off x="4894269" y="3813028"/>
            <a:ext cx="99995" cy="1289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BB723905-2E23-3A0A-3318-E99D4218801D}"/>
              </a:ext>
            </a:extLst>
          </p:cNvPr>
          <p:cNvSpPr/>
          <p:nvPr/>
        </p:nvSpPr>
        <p:spPr>
          <a:xfrm>
            <a:off x="1223055" y="2266122"/>
            <a:ext cx="2834761" cy="34620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69607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3 -0.00578 C -0.0039 -0.00555 -0.00638 -0.00578 -0.00638 -0.00486 C -0.00638 -0.00393 -0.0039 -0.00416 -0.00273 -0.00393 C 0.00118 -0.00347 0.00521 -0.00324 0.00912 -0.003 C 0.04102 -0.00324 0.07318 -0.00393 0.10521 -0.00393 C 0.11706 -0.00393 0.15196 -0.00509 0.1405 -0.003 C 0.12566 -4.81481E-6 0.11016 -0.00231 0.09493 -0.00185 C 0.05691 0.00325 0.08633 -4.81481E-6 -4.375E-6 -4.81481E-6 " pathEditMode="relative" rAng="0" ptsTypes="AAAAAAAA">
                                      <p:cBhvr>
                                        <p:cTn id="1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E5313445-793A-B346-8AAF-282B84C9B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369531"/>
              </p:ext>
            </p:extLst>
          </p:nvPr>
        </p:nvGraphicFramePr>
        <p:xfrm>
          <a:off x="212035" y="485486"/>
          <a:ext cx="11370365" cy="601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280" imgH="203040" progId="Equation.DSMT4">
                  <p:embed/>
                </p:oleObj>
              </mc:Choice>
              <mc:Fallback>
                <p:oleObj name="Equation" r:id="rId2" imgW="3797280" imgH="20304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E5313445-793A-B346-8AAF-282B84C9B3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35" y="485486"/>
                        <a:ext cx="11370365" cy="601606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DEE0623D-C192-8084-F33A-1EA52357C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592000"/>
              </p:ext>
            </p:extLst>
          </p:nvPr>
        </p:nvGraphicFramePr>
        <p:xfrm>
          <a:off x="2489200" y="1525588"/>
          <a:ext cx="189706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id="{DEE0623D-C192-8084-F33A-1EA52357C3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525588"/>
                        <a:ext cx="1897063" cy="12382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F68478E0-A51D-920B-C745-9BFF127CEA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916211"/>
              </p:ext>
            </p:extLst>
          </p:nvPr>
        </p:nvGraphicFramePr>
        <p:xfrm>
          <a:off x="28333" y="3652267"/>
          <a:ext cx="12135333" cy="1021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27320" imgH="419040" progId="Equation.DSMT4">
                  <p:embed/>
                </p:oleObj>
              </mc:Choice>
              <mc:Fallback>
                <p:oleObj name="Equation" r:id="rId6" imgW="4927320" imgH="41904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F68478E0-A51D-920B-C745-9BFF127CEA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3" y="3652267"/>
                        <a:ext cx="12135333" cy="102138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2EB0CD85-388D-30A6-C625-A14592B08B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892664"/>
              </p:ext>
            </p:extLst>
          </p:nvPr>
        </p:nvGraphicFramePr>
        <p:xfrm>
          <a:off x="4734717" y="4997676"/>
          <a:ext cx="2722563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545760" progId="Equation.DSMT4">
                  <p:embed/>
                </p:oleObj>
              </mc:Choice>
              <mc:Fallback>
                <p:oleObj name="Equation" r:id="rId8" imgW="1104840" imgH="54576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id="{2EB0CD85-388D-30A6-C625-A14592B08B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717" y="4997676"/>
                        <a:ext cx="2722563" cy="13287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0025CC57-597F-4730-8398-1CD2EDBE23A8}"/>
              </a:ext>
            </a:extLst>
          </p:cNvPr>
          <p:cNvSpPr/>
          <p:nvPr/>
        </p:nvSpPr>
        <p:spPr>
          <a:xfrm>
            <a:off x="6095999" y="4357681"/>
            <a:ext cx="1361281" cy="2521643"/>
          </a:xfrm>
          <a:prstGeom prst="ellipse">
            <a:avLst/>
          </a:prstGeom>
          <a:solidFill>
            <a:srgbClr val="002060">
              <a:alpha val="18039"/>
            </a:srgbClr>
          </a:solidFill>
          <a:ln>
            <a:solidFill>
              <a:srgbClr val="2F528F">
                <a:alpha val="1098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83841"/>
              </p:ext>
            </p:extLst>
          </p:nvPr>
        </p:nvGraphicFramePr>
        <p:xfrm>
          <a:off x="6518275" y="1079500"/>
          <a:ext cx="4479925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723600" progId="Equation.DSMT4">
                  <p:embed/>
                </p:oleObj>
              </mc:Choice>
              <mc:Fallback>
                <p:oleObj name="Equation" r:id="rId10" imgW="1409400" imgH="723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1079500"/>
                        <a:ext cx="4479925" cy="2278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" name="Ink 2"/>
              <p14:cNvContentPartPr/>
              <p14:nvPr/>
            </p14:nvContentPartPr>
            <p14:xfrm>
              <a:off x="5729760" y="4543920"/>
              <a:ext cx="5699160" cy="24973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717880" y="4525920"/>
                <a:ext cx="5729760" cy="253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758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124154-2E31-949F-496D-07DEFE8BC2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76670" y="0"/>
            <a:ext cx="10515600" cy="1325563"/>
          </a:xfrm>
        </p:spPr>
        <p:txBody>
          <a:bodyPr/>
          <a:lstStyle/>
          <a:p>
            <a:r>
              <a:rPr lang="en-US" b="1" dirty="0"/>
              <a:t>Assumption: Isotropic situation</a:t>
            </a:r>
            <a:endParaRPr lang="en-IN" b="1" dirty="0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920243CC-C434-E25D-B1C8-23DEAB611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353447"/>
              </p:ext>
            </p:extLst>
          </p:nvPr>
        </p:nvGraphicFramePr>
        <p:xfrm>
          <a:off x="823913" y="1227620"/>
          <a:ext cx="10161587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4840" imgH="419040" progId="Equation.DSMT4">
                  <p:embed/>
                </p:oleObj>
              </mc:Choice>
              <mc:Fallback>
                <p:oleObj name="Equation" r:id="rId2" imgW="3174840" imgH="41904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920243CC-C434-E25D-B1C8-23DEAB611C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1227620"/>
                        <a:ext cx="10161587" cy="13255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1A84C211-539B-22FA-A61F-529A0E5D3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71942"/>
              </p:ext>
            </p:extLst>
          </p:nvPr>
        </p:nvGraphicFramePr>
        <p:xfrm>
          <a:off x="635793" y="2786063"/>
          <a:ext cx="1053782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74760" imgH="545760" progId="Equation.DSMT4">
                  <p:embed/>
                </p:oleObj>
              </mc:Choice>
              <mc:Fallback>
                <p:oleObj name="Equation" r:id="rId4" imgW="3974760" imgH="54576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id="{1A84C211-539B-22FA-A61F-529A0E5D3A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" y="2786063"/>
                        <a:ext cx="10537825" cy="14303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4239147D-B185-8A47-409F-7A0310BE0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193202"/>
              </p:ext>
            </p:extLst>
          </p:nvPr>
        </p:nvGraphicFramePr>
        <p:xfrm>
          <a:off x="1823693" y="4449280"/>
          <a:ext cx="811094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360" imgH="419040" progId="Equation.DSMT4">
                  <p:embed/>
                </p:oleObj>
              </mc:Choice>
              <mc:Fallback>
                <p:oleObj name="Equation" r:id="rId6" imgW="2349360" imgH="41904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id="{4239147D-B185-8A47-409F-7A0310BE0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693" y="4449280"/>
                        <a:ext cx="8110945" cy="14303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4394880" y="2367000"/>
              <a:ext cx="7535160" cy="41256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377240" y="2355480"/>
                <a:ext cx="7570800" cy="4155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2070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EC3F28-C470-9663-2124-9D4E6003A9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46443" y="-261428"/>
            <a:ext cx="10515600" cy="1325563"/>
          </a:xfrm>
        </p:spPr>
        <p:txBody>
          <a:bodyPr/>
          <a:lstStyle/>
          <a:p>
            <a:r>
              <a:rPr lang="en-US" b="1" dirty="0"/>
              <a:t>Equipartition of energy</a:t>
            </a:r>
            <a:endParaRPr lang="en-IN" b="1" dirty="0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31A7A0E8-D609-4CEF-81A5-6B5A3BFD6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680539"/>
              </p:ext>
            </p:extLst>
          </p:nvPr>
        </p:nvGraphicFramePr>
        <p:xfrm>
          <a:off x="2522399" y="1013160"/>
          <a:ext cx="79152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203040" progId="Equation.DSMT4">
                  <p:embed/>
                </p:oleObj>
              </mc:Choice>
              <mc:Fallback>
                <p:oleObj name="Equation" r:id="rId2" imgW="2298600" imgH="20304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id="{31A7A0E8-D609-4CEF-81A5-6B5A3BFD6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399" y="1013160"/>
                        <a:ext cx="7915275" cy="692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9D25A6-97E6-15E0-6B6B-13617B368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136378"/>
              </p:ext>
            </p:extLst>
          </p:nvPr>
        </p:nvGraphicFramePr>
        <p:xfrm>
          <a:off x="4027488" y="1838325"/>
          <a:ext cx="428625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99D25A6-97E6-15E0-6B6B-13617B368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7488" y="1838325"/>
                        <a:ext cx="4286250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D654E9D-3ABC-FEC9-5A14-4FC5E03CD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973380"/>
              </p:ext>
            </p:extLst>
          </p:nvPr>
        </p:nvGraphicFramePr>
        <p:xfrm>
          <a:off x="4027488" y="3446287"/>
          <a:ext cx="43338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D654E9D-3ABC-FEC9-5A14-4FC5E03CD9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7488" y="3446287"/>
                        <a:ext cx="433387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710BA93-A0C9-F44E-A209-90C6CF566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806017"/>
              </p:ext>
            </p:extLst>
          </p:nvPr>
        </p:nvGraphicFramePr>
        <p:xfrm>
          <a:off x="4289425" y="5056188"/>
          <a:ext cx="39528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393480" progId="Equation.DSMT4">
                  <p:embed/>
                </p:oleObj>
              </mc:Choice>
              <mc:Fallback>
                <p:oleObj name="Equation" r:id="rId8" imgW="10540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710BA93-A0C9-F44E-A209-90C6CF566D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89425" y="5056188"/>
                        <a:ext cx="395287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70D7AD32-8BED-F893-6283-AC429A8AC965}"/>
              </a:ext>
            </a:extLst>
          </p:cNvPr>
          <p:cNvSpPr/>
          <p:nvPr/>
        </p:nvSpPr>
        <p:spPr>
          <a:xfrm>
            <a:off x="7474226" y="3207026"/>
            <a:ext cx="477078" cy="1715636"/>
          </a:xfrm>
          <a:prstGeom prst="ellipse">
            <a:avLst/>
          </a:prstGeom>
          <a:solidFill>
            <a:srgbClr val="002060">
              <a:alpha val="18824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Ink 2"/>
              <p14:cNvContentPartPr/>
              <p14:nvPr/>
            </p14:nvContentPartPr>
            <p14:xfrm>
              <a:off x="5774040" y="1688400"/>
              <a:ext cx="2817000" cy="49993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767200" y="1683720"/>
                <a:ext cx="2828520" cy="5012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57088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98759"/>
              </p:ext>
            </p:extLst>
          </p:nvPr>
        </p:nvGraphicFramePr>
        <p:xfrm>
          <a:off x="5477556" y="1234390"/>
          <a:ext cx="239395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19040" progId="Equation.DSMT4">
                  <p:embed/>
                </p:oleObj>
              </mc:Choice>
              <mc:Fallback>
                <p:oleObj name="Equation" r:id="rId2" imgW="888840" imgH="419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556" y="1234390"/>
                        <a:ext cx="239395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57388"/>
              </p:ext>
            </p:extLst>
          </p:nvPr>
        </p:nvGraphicFramePr>
        <p:xfrm>
          <a:off x="5585732" y="3023507"/>
          <a:ext cx="21907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431640" progId="Equation.DSMT4">
                  <p:embed/>
                </p:oleObj>
              </mc:Choice>
              <mc:Fallback>
                <p:oleObj name="Equation" r:id="rId4" imgW="81252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732" y="3023507"/>
                        <a:ext cx="21907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65262"/>
              </p:ext>
            </p:extLst>
          </p:nvPr>
        </p:nvGraphicFramePr>
        <p:xfrm>
          <a:off x="5580063" y="4768850"/>
          <a:ext cx="24638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419040" progId="Equation.DSMT4">
                  <p:embed/>
                </p:oleObj>
              </mc:Choice>
              <mc:Fallback>
                <p:oleObj name="Equation" r:id="rId6" imgW="914400" imgH="419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768850"/>
                        <a:ext cx="24638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A6EC3F28-C470-9663-2124-9D4E6003A9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4843" y="0"/>
            <a:ext cx="10515600" cy="1325563"/>
          </a:xfrm>
        </p:spPr>
        <p:txBody>
          <a:bodyPr/>
          <a:lstStyle/>
          <a:p>
            <a:r>
              <a:rPr lang="en-US" b="1" dirty="0"/>
              <a:t>Mean free path, Pressure, Temperature</a:t>
            </a:r>
            <a:endParaRPr lang="en-IN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5073840" y="1976400"/>
              <a:ext cx="5877360" cy="4599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065560" y="1959840"/>
                <a:ext cx="5897520" cy="4634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4913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728686" y="580573"/>
            <a:ext cx="1146629" cy="11030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6328228" y="1320799"/>
            <a:ext cx="1277257" cy="10885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6" name="Oval 5"/>
          <p:cNvSpPr/>
          <p:nvPr/>
        </p:nvSpPr>
        <p:spPr>
          <a:xfrm>
            <a:off x="8853714" y="3193143"/>
            <a:ext cx="1320800" cy="1291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7" name="Oval 6"/>
          <p:cNvSpPr/>
          <p:nvPr/>
        </p:nvSpPr>
        <p:spPr>
          <a:xfrm>
            <a:off x="6966856" y="5515429"/>
            <a:ext cx="1320801" cy="13425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682171" y="4034971"/>
            <a:ext cx="1204686" cy="108857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9" name="TextBox 8"/>
          <p:cNvSpPr txBox="1"/>
          <p:nvPr/>
        </p:nvSpPr>
        <p:spPr>
          <a:xfrm>
            <a:off x="223394" y="6005129"/>
            <a:ext cx="64729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>
                <a:solidFill>
                  <a:srgbClr val="002060"/>
                </a:solidFill>
              </a:rPr>
              <a:t>Assumption: All other molecules are static</a:t>
            </a:r>
            <a:endParaRPr lang="en-IN" sz="2800" b="1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8343" y="5515429"/>
            <a:ext cx="1715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Target Molecule</a:t>
            </a:r>
            <a:endParaRPr lang="en-IN" b="1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875315" y="1320799"/>
            <a:ext cx="2452913" cy="54428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6" idx="1"/>
          </p:cNvCxnSpPr>
          <p:nvPr/>
        </p:nvCxnSpPr>
        <p:spPr>
          <a:xfrm>
            <a:off x="7431314" y="2162629"/>
            <a:ext cx="1615827" cy="1219689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7" idx="7"/>
          </p:cNvCxnSpPr>
          <p:nvPr/>
        </p:nvCxnSpPr>
        <p:spPr>
          <a:xfrm flipH="1">
            <a:off x="8094230" y="4383314"/>
            <a:ext cx="1180399" cy="132873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868863" y="295275"/>
          <a:ext cx="719137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28600" progId="Equation.DSMT4">
                  <p:embed/>
                </p:oleObj>
              </mc:Choice>
              <mc:Fallback>
                <p:oleObj name="Equation" r:id="rId2" imgW="11412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68863" y="295275"/>
                        <a:ext cx="719137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8647113" y="1514475"/>
          <a:ext cx="79851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228600" progId="Equation.DSMT4">
                  <p:embed/>
                </p:oleObj>
              </mc:Choice>
              <mc:Fallback>
                <p:oleObj name="Equation" r:id="rId4" imgW="126720" imgH="228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47113" y="1514475"/>
                        <a:ext cx="798512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8843963" y="4970463"/>
          <a:ext cx="798512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228600" progId="Equation.DSMT4">
                  <p:embed/>
                </p:oleObj>
              </mc:Choice>
              <mc:Fallback>
                <p:oleObj name="Equation" r:id="rId6" imgW="12672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43963" y="4970463"/>
                        <a:ext cx="798512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259632" y="4691743"/>
          <a:ext cx="14366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59632" y="4691743"/>
                        <a:ext cx="14366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 rot="2342508">
            <a:off x="1815552" y="2636656"/>
            <a:ext cx="232652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/>
              <a:t>………………</a:t>
            </a:r>
            <a:r>
              <a:rPr lang="en-US"/>
              <a:t>…</a:t>
            </a:r>
            <a:endParaRPr lang="en-IN"/>
          </a:p>
        </p:txBody>
      </p:sp>
      <p:sp>
        <p:nvSpPr>
          <p:cNvPr id="27" name="TextBox 26"/>
          <p:cNvSpPr txBox="1"/>
          <p:nvPr/>
        </p:nvSpPr>
        <p:spPr>
          <a:xfrm>
            <a:off x="8684429" y="348510"/>
            <a:ext cx="352558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 b="1"/>
              <a:t>Free paths</a:t>
            </a:r>
            <a:endParaRPr lang="en-IN" sz="6000" b="1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884B46E-3C13-2674-60D6-839899712293}"/>
                  </a:ext>
                </a:extLst>
              </p14:cNvPr>
              <p14:cNvContentPartPr/>
              <p14:nvPr/>
            </p14:nvContentPartPr>
            <p14:xfrm>
              <a:off x="5295960" y="4260960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884B46E-3C13-2674-60D6-839899712293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286600" y="42516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74815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1 0.00208 C 0.00807 -0.0074 0.01055 -0.01179 0.01419 -0.02127 C 0.01745 -0.03006 0.01771 -0.03676 0.02252 -0.04231 C 0.02396 -0.0474 0.02604 -0.05179 0.02734 -0.05711 C 0.02799 -0.05988 0.02773 -0.06312 0.02851 -0.06566 C 0.03151 -0.07653 0.03125 -0.07098 0.0345 -0.07815 C 0.03711 -0.08393 0.0375 -0.08994 0.04036 -0.09526 C 0.04258 -0.10728 0.04896 -0.11746 0.05351 -0.12694 C 0.05482 -0.12948 0.05599 -0.13225 0.05703 -0.13526 C 0.05794 -0.13803 0.05833 -0.14127 0.0595 -0.14381 C 0.06237 -0.14983 0.0664 -0.15422 0.06901 -0.16069 C 0.08398 -0.19838 0.097 -0.23584 0.11536 -0.26844 C 0.12565 -0.2867 0.10768 -0.26127 0.12252 -0.28116 C 0.1263 -0.29156 0.13463 -0.31006 0.14036 -0.31722 C 0.14713 -0.3348 0.15273 -0.3526 0.1595 -0.36994 C 0.1638 -0.38058 0.16758 -0.39214 0.1737 -0.39954 C 0.17695 -0.41711 0.17239 -0.3963 0.17734 -0.41017 C 0.18177 -0.42289 0.1763 -0.41248 0.17969 -0.4185 C 0.18268 -0.41803 0.20898 -0.41526 0.21302 -0.41433 C 0.21784 -0.41341 0.22734 -0.41017 0.22734 -0.40994 C 0.26706 -0.38705 0.30703 -0.39838 0.34987 -0.39746 C 0.37643 -0.39329 0.40234 -0.38543 0.42851 -0.37642 C 0.43398 -0.37133 0.43932 -0.37087 0.44518 -0.36786 C 0.44765 -0.3667 0.45234 -0.3637 0.45234 -0.36347 L 0.63802 -0.12902 C 0.59362 -0.01988 0.56146 0.10913 0.50469 0.19861 C 0.4901 0.2215 0.46719 0.17989 0.4487 0.16902 C 0.41797 0.15098 0.38568 0.14682 0.35338 0.14382 C 0.34518 0.1385 0.33594 0.1385 0.32721 0.13526 C 0.31458 0.13041 0.30208 0.12416 0.28919 0.12046 C 0.28424 0.11746 0.27995 0.11283 0.27487 0.10983 C 0.2707 0.10497 0.26497 0.10497 0.26185 0.09942 L 0.22734 0.05919" pathEditMode="relative" rAng="0" ptsTypes="fffffffffffffffffffffffAfffffff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19" y="-102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899886"/>
            <a:ext cx="12192000" cy="4934857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Tutorial 2</a:t>
            </a:r>
            <a:endParaRPr lang="en-IN" sz="6000" dirty="0"/>
          </a:p>
        </p:txBody>
      </p:sp>
    </p:spTree>
    <p:extLst>
      <p:ext uri="{BB962C8B-B14F-4D97-AF65-F5344CB8AC3E}">
        <p14:creationId xmlns:p14="http://schemas.microsoft.com/office/powerpoint/2010/main" val="11489002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000" y="0"/>
            <a:ext cx="10515600" cy="1325563"/>
          </a:xfrm>
        </p:spPr>
        <p:txBody>
          <a:bodyPr/>
          <a:lstStyle/>
          <a:p>
            <a:r>
              <a:rPr lang="en-US" b="1" dirty="0"/>
              <a:t>Problem 1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797636"/>
              </p:ext>
            </p:extLst>
          </p:nvPr>
        </p:nvGraphicFramePr>
        <p:xfrm>
          <a:off x="0" y="1021669"/>
          <a:ext cx="9949542" cy="226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30720" imgH="1168200" progId="Equation.DSMT4">
                  <p:embed/>
                </p:oleObj>
              </mc:Choice>
              <mc:Fallback>
                <p:oleObj name="Equation" r:id="rId2" imgW="5130720" imgH="1168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1021669"/>
                        <a:ext cx="9949542" cy="226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594000" y="1784520"/>
              <a:ext cx="10945080" cy="48452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5000" y="1776240"/>
                <a:ext cx="10959840" cy="486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622528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479158"/>
              </p:ext>
            </p:extLst>
          </p:nvPr>
        </p:nvGraphicFramePr>
        <p:xfrm>
          <a:off x="245511" y="141432"/>
          <a:ext cx="8113487" cy="1847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30720" imgH="1168200" progId="Equation.DSMT4">
                  <p:embed/>
                </p:oleObj>
              </mc:Choice>
              <mc:Fallback>
                <p:oleObj name="Equation" r:id="rId2" imgW="5130720" imgH="1168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11" y="141432"/>
                        <a:ext cx="8113487" cy="1847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531429" y="1084720"/>
            <a:ext cx="18565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Solution:</a:t>
            </a:r>
            <a:endParaRPr lang="en-IN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351058"/>
              </p:ext>
            </p:extLst>
          </p:nvPr>
        </p:nvGraphicFramePr>
        <p:xfrm>
          <a:off x="4625813" y="1905223"/>
          <a:ext cx="4942115" cy="53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228600" progId="Equation.DSMT4">
                  <p:embed/>
                </p:oleObj>
              </mc:Choice>
              <mc:Fallback>
                <p:oleObj name="Equation" r:id="rId4" imgW="21081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5813" y="1905223"/>
                        <a:ext cx="4942115" cy="535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886327"/>
              </p:ext>
            </p:extLst>
          </p:nvPr>
        </p:nvGraphicFramePr>
        <p:xfrm>
          <a:off x="2671309" y="3231010"/>
          <a:ext cx="8230054" cy="459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32040" imgH="203040" progId="Equation.DSMT4">
                  <p:embed/>
                </p:oleObj>
              </mc:Choice>
              <mc:Fallback>
                <p:oleObj name="Equation" r:id="rId6" imgW="363204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309" y="3231010"/>
                        <a:ext cx="8230054" cy="459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888949"/>
              </p:ext>
            </p:extLst>
          </p:nvPr>
        </p:nvGraphicFramePr>
        <p:xfrm>
          <a:off x="0" y="3613876"/>
          <a:ext cx="12054752" cy="57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0" imgH="266400" progId="Equation.DSMT4">
                  <p:embed/>
                </p:oleObj>
              </mc:Choice>
              <mc:Fallback>
                <p:oleObj name="Equation" r:id="rId8" imgW="5968800" imgH="266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13876"/>
                        <a:ext cx="12054752" cy="575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902792"/>
              </p:ext>
            </p:extLst>
          </p:nvPr>
        </p:nvGraphicFramePr>
        <p:xfrm>
          <a:off x="5346935" y="4189160"/>
          <a:ext cx="2368987" cy="622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266400" progId="Equation.DSMT4">
                  <p:embed/>
                </p:oleObj>
              </mc:Choice>
              <mc:Fallback>
                <p:oleObj name="Equation" r:id="rId10" imgW="1015920" imgH="266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46935" y="4189160"/>
                        <a:ext cx="2368987" cy="622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431667"/>
              </p:ext>
            </p:extLst>
          </p:nvPr>
        </p:nvGraphicFramePr>
        <p:xfrm>
          <a:off x="5060610" y="5081814"/>
          <a:ext cx="29416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419040" progId="Equation.DSMT4">
                  <p:embed/>
                </p:oleObj>
              </mc:Choice>
              <mc:Fallback>
                <p:oleObj name="Equation" r:id="rId12" imgW="1091880" imgH="419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610" y="5081814"/>
                        <a:ext cx="2941638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773979"/>
              </p:ext>
            </p:extLst>
          </p:nvPr>
        </p:nvGraphicFramePr>
        <p:xfrm>
          <a:off x="8388027" y="2563813"/>
          <a:ext cx="2435816" cy="556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8840" imgH="203040" progId="Equation.DSMT4">
                  <p:embed/>
                </p:oleObj>
              </mc:Choice>
              <mc:Fallback>
                <p:oleObj name="Equation" r:id="rId14" imgW="8888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88027" y="2563813"/>
                        <a:ext cx="2435816" cy="556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394592"/>
              </p:ext>
            </p:extLst>
          </p:nvPr>
        </p:nvGraphicFramePr>
        <p:xfrm>
          <a:off x="8918122" y="4254727"/>
          <a:ext cx="24352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88840" imgH="203040" progId="Equation.DSMT4">
                  <p:embed/>
                </p:oleObj>
              </mc:Choice>
              <mc:Fallback>
                <p:oleObj name="Equation" r:id="rId16" imgW="88884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8122" y="4254727"/>
                        <a:ext cx="24352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250351"/>
              </p:ext>
            </p:extLst>
          </p:nvPr>
        </p:nvGraphicFramePr>
        <p:xfrm>
          <a:off x="8743950" y="5394325"/>
          <a:ext cx="21574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203040" progId="Equation.DSMT4">
                  <p:embed/>
                </p:oleObj>
              </mc:Choice>
              <mc:Fallback>
                <p:oleObj name="Equation" r:id="rId18" imgW="78732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3950" y="5394325"/>
                        <a:ext cx="215741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1499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9171" y="-142875"/>
            <a:ext cx="10515600" cy="1325563"/>
          </a:xfrm>
        </p:spPr>
        <p:txBody>
          <a:bodyPr/>
          <a:lstStyle/>
          <a:p>
            <a:r>
              <a:rPr lang="en-US" b="1" dirty="0"/>
              <a:t>Problem 2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35022"/>
              </p:ext>
            </p:extLst>
          </p:nvPr>
        </p:nvGraphicFramePr>
        <p:xfrm>
          <a:off x="106590" y="1013733"/>
          <a:ext cx="8529410" cy="253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1155600" progId="Equation.DSMT4">
                  <p:embed/>
                </p:oleObj>
              </mc:Choice>
              <mc:Fallback>
                <p:oleObj name="Equation" r:id="rId2" imgW="3886200" imgH="1155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590" y="1013733"/>
                        <a:ext cx="8529410" cy="253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209160" y="1328040"/>
              <a:ext cx="11942280" cy="5053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1240" y="1308960"/>
                <a:ext cx="11969640" cy="507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8109709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623578"/>
              </p:ext>
            </p:extLst>
          </p:nvPr>
        </p:nvGraphicFramePr>
        <p:xfrm>
          <a:off x="0" y="0"/>
          <a:ext cx="6895193" cy="2049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1155600" progId="Equation.DSMT4">
                  <p:embed/>
                </p:oleObj>
              </mc:Choice>
              <mc:Fallback>
                <p:oleObj name="Equation" r:id="rId2" imgW="3886200" imgH="1155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895193" cy="2049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28228" y="1599886"/>
            <a:ext cx="19062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Solution</a:t>
            </a:r>
            <a:endParaRPr lang="en-IN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200223"/>
              </p:ext>
            </p:extLst>
          </p:nvPr>
        </p:nvGraphicFramePr>
        <p:xfrm>
          <a:off x="1770743" y="2870140"/>
          <a:ext cx="9446292" cy="497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60640" imgH="203040" progId="Equation.DSMT4">
                  <p:embed/>
                </p:oleObj>
              </mc:Choice>
              <mc:Fallback>
                <p:oleObj name="Equation" r:id="rId4" imgW="386064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0743" y="2870140"/>
                        <a:ext cx="9446292" cy="497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780040"/>
              </p:ext>
            </p:extLst>
          </p:nvPr>
        </p:nvGraphicFramePr>
        <p:xfrm>
          <a:off x="4803434" y="3459163"/>
          <a:ext cx="30495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457200" progId="Equation.DSMT4">
                  <p:embed/>
                </p:oleObj>
              </mc:Choice>
              <mc:Fallback>
                <p:oleObj name="Equation" r:id="rId6" imgW="130788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434" y="3459163"/>
                        <a:ext cx="30495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061204"/>
              </p:ext>
            </p:extLst>
          </p:nvPr>
        </p:nvGraphicFramePr>
        <p:xfrm>
          <a:off x="3445326" y="5008563"/>
          <a:ext cx="1228271" cy="111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393480" progId="Equation.DSMT4">
                  <p:embed/>
                </p:oleObj>
              </mc:Choice>
              <mc:Fallback>
                <p:oleObj name="Equation" r:id="rId8" imgW="43164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45326" y="5008563"/>
                        <a:ext cx="1228271" cy="1119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945357"/>
              </p:ext>
            </p:extLst>
          </p:nvPr>
        </p:nvGraphicFramePr>
        <p:xfrm>
          <a:off x="5838370" y="4946877"/>
          <a:ext cx="2119783" cy="109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444240" progId="Equation.DSMT4">
                  <p:embed/>
                </p:oleObj>
              </mc:Choice>
              <mc:Fallback>
                <p:oleObj name="Equation" r:id="rId10" imgW="863280" imgH="444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38370" y="4946877"/>
                        <a:ext cx="2119783" cy="1091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346680" y="304920"/>
              <a:ext cx="11764080" cy="64904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38760" y="297000"/>
                <a:ext cx="11775600" cy="651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52068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817276"/>
              </p:ext>
            </p:extLst>
          </p:nvPr>
        </p:nvGraphicFramePr>
        <p:xfrm>
          <a:off x="4369028" y="0"/>
          <a:ext cx="3049587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634680" progId="Equation.DSMT4">
                  <p:embed/>
                </p:oleObj>
              </mc:Choice>
              <mc:Fallback>
                <p:oleObj name="Equation" r:id="rId2" imgW="1307880" imgH="6346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028" y="0"/>
                        <a:ext cx="3049587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464560"/>
              </p:ext>
            </p:extLst>
          </p:nvPr>
        </p:nvGraphicFramePr>
        <p:xfrm>
          <a:off x="4839380" y="1745117"/>
          <a:ext cx="2663911" cy="736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03040" progId="Equation.DSMT4">
                  <p:embed/>
                </p:oleObj>
              </mc:Choice>
              <mc:Fallback>
                <p:oleObj name="Equation" r:id="rId4" imgW="73656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9380" y="1745117"/>
                        <a:ext cx="2663911" cy="736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53024"/>
              </p:ext>
            </p:extLst>
          </p:nvPr>
        </p:nvGraphicFramePr>
        <p:xfrm>
          <a:off x="4508500" y="2770188"/>
          <a:ext cx="40798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8500" y="2770188"/>
                        <a:ext cx="4079875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6618513" y="2452915"/>
            <a:ext cx="348343" cy="1524000"/>
          </a:xfrm>
          <a:prstGeom prst="ellipse">
            <a:avLst/>
          </a:prstGeom>
          <a:solidFill>
            <a:srgbClr val="4472C4">
              <a:alpha val="58824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374523"/>
              </p:ext>
            </p:extLst>
          </p:nvPr>
        </p:nvGraphicFramePr>
        <p:xfrm>
          <a:off x="5489685" y="4297363"/>
          <a:ext cx="1462657" cy="100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9685" y="4297363"/>
                        <a:ext cx="1462657" cy="1007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5196112" y="3889830"/>
            <a:ext cx="2046513" cy="1785257"/>
          </a:xfrm>
          <a:prstGeom prst="ellipse">
            <a:avLst/>
          </a:prstGeom>
          <a:solidFill>
            <a:srgbClr val="4472C4">
              <a:alpha val="5215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219369" y="2452915"/>
            <a:ext cx="268517" cy="1436915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586359"/>
              </p:ext>
            </p:extLst>
          </p:nvPr>
        </p:nvGraphicFramePr>
        <p:xfrm>
          <a:off x="1912484" y="5515883"/>
          <a:ext cx="2387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304560" progId="Equation.DSMT4">
                  <p:embed/>
                </p:oleObj>
              </mc:Choice>
              <mc:Fallback>
                <p:oleObj name="Equation" r:id="rId10" imgW="660240" imgH="3045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484" y="5515883"/>
                        <a:ext cx="2387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257366"/>
              </p:ext>
            </p:extLst>
          </p:nvPr>
        </p:nvGraphicFramePr>
        <p:xfrm>
          <a:off x="8984570" y="5261882"/>
          <a:ext cx="2065337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393480" progId="Equation.DSMT4">
                  <p:embed/>
                </p:oleObj>
              </mc:Choice>
              <mc:Fallback>
                <p:oleObj name="Equation" r:id="rId12" imgW="57132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4570" y="5261882"/>
                        <a:ext cx="2065337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Ink 1"/>
              <p14:cNvContentPartPr/>
              <p14:nvPr/>
            </p14:nvContentPartPr>
            <p14:xfrm>
              <a:off x="6465240" y="3000240"/>
              <a:ext cx="2155320" cy="1679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455880" y="2990880"/>
                <a:ext cx="2174040" cy="169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58484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-32657" y="-26761"/>
            <a:ext cx="10515600" cy="1325563"/>
          </a:xfrm>
        </p:spPr>
        <p:txBody>
          <a:bodyPr/>
          <a:lstStyle/>
          <a:p>
            <a:r>
              <a:rPr lang="en-US" b="1" dirty="0"/>
              <a:t>Problem 3</a:t>
            </a:r>
            <a:endParaRPr lang="en-IN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-105227" y="1163865"/>
          <a:ext cx="10686142" cy="2271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850680" progId="Equation.DSMT4">
                  <p:embed/>
                </p:oleObj>
              </mc:Choice>
              <mc:Fallback>
                <p:oleObj name="Equation" r:id="rId2" imgW="4000320" imgH="850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-105227" y="1163865"/>
                        <a:ext cx="10686142" cy="2271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6530400" y="2683440"/>
              <a:ext cx="3011040" cy="2864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27520" y="2675880"/>
                <a:ext cx="3018960" cy="2889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4543428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C5BA6D1-5003-A21C-08AB-C3240D4B4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7556" y="1234390"/>
          <a:ext cx="239395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19040" progId="Equation.DSMT4">
                  <p:embed/>
                </p:oleObj>
              </mc:Choice>
              <mc:Fallback>
                <p:oleObj name="Equation" r:id="rId2" imgW="88884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C5BA6D1-5003-A21C-08AB-C3240D4B45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77556" y="1234390"/>
                        <a:ext cx="239395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8E79E5-235D-3AB6-634F-69415EED5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5732" y="3023507"/>
          <a:ext cx="21907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431640" progId="Equation.DSMT4">
                  <p:embed/>
                </p:oleObj>
              </mc:Choice>
              <mc:Fallback>
                <p:oleObj name="Equation" r:id="rId4" imgW="81252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E8E79E5-235D-3AB6-634F-69415EED5E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5732" y="3023507"/>
                        <a:ext cx="21907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62BEE7B-66B6-AC72-37DD-E1327AE4AD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4768850"/>
          <a:ext cx="24638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419040" progId="Equation.DSMT4">
                  <p:embed/>
                </p:oleObj>
              </mc:Choice>
              <mc:Fallback>
                <p:oleObj name="Equation" r:id="rId6" imgW="91440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62BEE7B-66B6-AC72-37DD-E1327AE4AD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0063" y="4768850"/>
                        <a:ext cx="24638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9519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" y="0"/>
          <a:ext cx="7329714" cy="155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850680" progId="Equation.DSMT4">
                  <p:embed/>
                </p:oleObj>
              </mc:Choice>
              <mc:Fallback>
                <p:oleObj name="Equation" r:id="rId2" imgW="4000320" imgH="8506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0"/>
                        <a:ext cx="7329714" cy="1558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79885" y="1220229"/>
            <a:ext cx="19062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Solution</a:t>
            </a:r>
            <a:endParaRPr lang="en-IN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57498" y="2591934"/>
          <a:ext cx="3763962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419040" progId="Equation.DSMT4">
                  <p:embed/>
                </p:oleObj>
              </mc:Choice>
              <mc:Fallback>
                <p:oleObj name="Equation" r:id="rId4" imgW="139680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498" y="2591934"/>
                        <a:ext cx="3763962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91746" y="4394428"/>
          <a:ext cx="7223125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583920" progId="Equation.DSMT4">
                  <p:embed/>
                </p:oleObj>
              </mc:Choice>
              <mc:Fallback>
                <p:oleObj name="Equation" r:id="rId6" imgW="2679480" imgH="5839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1746" y="4394428"/>
                        <a:ext cx="7223125" cy="168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8779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28371" y="-70304"/>
            <a:ext cx="10515600" cy="1325563"/>
          </a:xfrm>
        </p:spPr>
        <p:txBody>
          <a:bodyPr/>
          <a:lstStyle/>
          <a:p>
            <a:r>
              <a:rPr lang="en-US" b="1" dirty="0"/>
              <a:t>Problem 4</a:t>
            </a:r>
            <a:endParaRPr lang="en-IN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1240745"/>
          <a:ext cx="10813143" cy="198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38400" imgH="888840" progId="Equation.DSMT4">
                  <p:embed/>
                </p:oleObj>
              </mc:Choice>
              <mc:Fallback>
                <p:oleObj name="Equation" r:id="rId2" imgW="4838400" imgH="888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1240745"/>
                        <a:ext cx="10813143" cy="1986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943920" y="2827800"/>
              <a:ext cx="10707480" cy="3582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36360" y="2813040"/>
                <a:ext cx="10727640" cy="3606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274772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47" y="413085"/>
            <a:ext cx="10515600" cy="1325563"/>
          </a:xfrm>
        </p:spPr>
        <p:txBody>
          <a:bodyPr>
            <a:normAutofit/>
          </a:bodyPr>
          <a:lstStyle/>
          <a:p>
            <a:r>
              <a:rPr lang="en-US" sz="6000" b="1"/>
              <a:t>Mean free path: Definition</a:t>
            </a:r>
            <a:endParaRPr lang="en-IN" sz="6000" b="1"/>
          </a:p>
        </p:txBody>
      </p:sp>
      <p:sp>
        <p:nvSpPr>
          <p:cNvPr id="4" name="Rectangle 3"/>
          <p:cNvSpPr/>
          <p:nvPr/>
        </p:nvSpPr>
        <p:spPr>
          <a:xfrm>
            <a:off x="927279" y="1738648"/>
            <a:ext cx="10869769" cy="1957589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US" sz="4400">
                <a:latin typeface="Calibri" panose="020F0502020204030204" pitchFamily="34" charset="0"/>
                <a:cs typeface="Calibri" panose="020F0502020204030204" pitchFamily="34" charset="0"/>
              </a:rPr>
              <a:t>“Average distance travelled by a gas molecule between two successive collisions”</a:t>
            </a:r>
            <a:endParaRPr lang="en-IN" sz="44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6213" y="4473575"/>
          <a:ext cx="115363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8960" imgH="393480" progId="Equation.DSMT4">
                  <p:embed/>
                </p:oleObj>
              </mc:Choice>
              <mc:Fallback>
                <p:oleObj name="Equation" r:id="rId2" imgW="328896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213" y="4473575"/>
                        <a:ext cx="115363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2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8461829" cy="155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38400" imgH="888840" progId="Equation.DSMT4">
                  <p:embed/>
                </p:oleObj>
              </mc:Choice>
              <mc:Fallback>
                <p:oleObj name="Equation" r:id="rId2" imgW="4838400" imgH="8888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461829" cy="1554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79885" y="1220229"/>
            <a:ext cx="19062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Solution</a:t>
            </a:r>
            <a:endParaRPr lang="en-IN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60800" y="2233612"/>
          <a:ext cx="5667450" cy="1307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457200" progId="Equation.DSMT4">
                  <p:embed/>
                </p:oleObj>
              </mc:Choice>
              <mc:Fallback>
                <p:oleObj name="Equation" r:id="rId4" imgW="198108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60800" y="2233612"/>
                        <a:ext cx="5667450" cy="1307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6575" y="4417106"/>
          <a:ext cx="30495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457200" progId="Equation.DSMT4">
                  <p:embed/>
                </p:oleObj>
              </mc:Choice>
              <mc:Fallback>
                <p:oleObj name="Equation" r:id="rId6" imgW="130788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4417106"/>
                        <a:ext cx="30495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51099" y="4315960"/>
          <a:ext cx="21907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431640" progId="Equation.DSMT4">
                  <p:embed/>
                </p:oleObj>
              </mc:Choice>
              <mc:Fallback>
                <p:oleObj name="Equation" r:id="rId8" imgW="81252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099" y="4315960"/>
                        <a:ext cx="219075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197850" y="4351338"/>
          <a:ext cx="24272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1120" imgH="457200" progId="Equation.DSMT4">
                  <p:embed/>
                </p:oleObj>
              </mc:Choice>
              <mc:Fallback>
                <p:oleObj name="Equation" r:id="rId10" imgW="104112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4351338"/>
                        <a:ext cx="24272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727168" y="5614307"/>
          <a:ext cx="211931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444240" progId="Equation.DSMT4">
                  <p:embed/>
                </p:oleObj>
              </mc:Choice>
              <mc:Fallback>
                <p:oleObj name="Equation" r:id="rId12" imgW="86328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7168" y="5614307"/>
                        <a:ext cx="2119313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480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978275" y="577849"/>
          <a:ext cx="2756354" cy="150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457200" progId="Equation.DSMT4">
                  <p:embed/>
                </p:oleObj>
              </mc:Choice>
              <mc:Fallback>
                <p:oleObj name="Equation" r:id="rId2" imgW="83808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577849"/>
                        <a:ext cx="2756354" cy="150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32968" y="2660424"/>
          <a:ext cx="2963863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457200" progId="Equation.DSMT4">
                  <p:embed/>
                </p:oleObj>
              </mc:Choice>
              <mc:Fallback>
                <p:oleObj name="Equation" r:id="rId4" imgW="90144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968" y="2660424"/>
                        <a:ext cx="2963863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33487" y="4637773"/>
          <a:ext cx="5651046" cy="1114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28600" progId="Equation.DSMT4">
                  <p:embed/>
                </p:oleObj>
              </mc:Choice>
              <mc:Fallback>
                <p:oleObj name="Equation" r:id="rId6" imgW="9144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33487" y="4637773"/>
                        <a:ext cx="5651046" cy="1114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56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1325563"/>
          </a:xfrm>
        </p:spPr>
        <p:txBody>
          <a:bodyPr/>
          <a:lstStyle/>
          <a:p>
            <a:r>
              <a:rPr lang="en-US" b="1" dirty="0"/>
              <a:t>Problem 5</a:t>
            </a:r>
            <a:endParaRPr lang="en-IN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1089478"/>
          <a:ext cx="9085943" cy="2152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240" imgH="914400" progId="Equation.DSMT4">
                  <p:embed/>
                </p:oleObj>
              </mc:Choice>
              <mc:Fallback>
                <p:oleObj name="Equation" r:id="rId2" imgW="3873240" imgH="914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1089478"/>
                        <a:ext cx="9085943" cy="2152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866680" y="3204000"/>
              <a:ext cx="8659800" cy="3226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862360" y="3187080"/>
                <a:ext cx="8672400" cy="3252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4986600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161018"/>
          <a:ext cx="7410453" cy="1754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240" imgH="914400" progId="Equation.DSMT4">
                  <p:embed/>
                </p:oleObj>
              </mc:Choice>
              <mc:Fallback>
                <p:oleObj name="Equation" r:id="rId2" imgW="387324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1018"/>
                        <a:ext cx="7410453" cy="1754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91958" y="2621870"/>
          <a:ext cx="23685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66400" progId="Equation.DSMT4">
                  <p:embed/>
                </p:oleObj>
              </mc:Choice>
              <mc:Fallback>
                <p:oleObj name="Equation" r:id="rId4" imgW="1015920" imgH="266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958" y="2621870"/>
                        <a:ext cx="23685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453165" y="3626757"/>
          <a:ext cx="24288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444240" progId="Equation.DSMT4">
                  <p:embed/>
                </p:oleObj>
              </mc:Choice>
              <mc:Fallback>
                <p:oleObj name="Equation" r:id="rId6" imgW="1041120" imgH="4442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165" y="3626757"/>
                        <a:ext cx="242887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638674" y="5010149"/>
          <a:ext cx="3814401" cy="708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228600" progId="Equation.DSMT4">
                  <p:embed/>
                </p:oleObj>
              </mc:Choice>
              <mc:Fallback>
                <p:oleObj name="Equation" r:id="rId8" imgW="123156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4" y="5010149"/>
                        <a:ext cx="3814401" cy="708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797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-3629" y="2268"/>
            <a:ext cx="10515600" cy="1325563"/>
          </a:xfrm>
        </p:spPr>
        <p:txBody>
          <a:bodyPr/>
          <a:lstStyle/>
          <a:p>
            <a:r>
              <a:rPr lang="en-US" b="1" dirty="0"/>
              <a:t>Problem 6</a:t>
            </a:r>
            <a:endParaRPr lang="en-IN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971777"/>
          <a:ext cx="11364913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080" imgH="634680" progId="Equation.DSMT4">
                  <p:embed/>
                </p:oleObj>
              </mc:Choice>
              <mc:Fallback>
                <p:oleObj name="Equation" r:id="rId2" imgW="4483080" imgH="634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971777"/>
                        <a:ext cx="11364913" cy="161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369520" y="263880"/>
              <a:ext cx="9034920" cy="4452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61960" y="256320"/>
                <a:ext cx="9060840" cy="4470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5773622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209738"/>
          <a:ext cx="8962571" cy="1273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83080" imgH="634680" progId="Equation.DSMT4">
                  <p:embed/>
                </p:oleObj>
              </mc:Choice>
              <mc:Fallback>
                <p:oleObj name="Equation" r:id="rId2" imgW="4483080" imgH="6346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9738"/>
                        <a:ext cx="8962571" cy="1273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21113" y="2704874"/>
          <a:ext cx="41449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457200" progId="Equation.DSMT4">
                  <p:embed/>
                </p:oleObj>
              </mc:Choice>
              <mc:Fallback>
                <p:oleObj name="Equation" r:id="rId4" imgW="177768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2704874"/>
                        <a:ext cx="414496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81929" y="4526416"/>
          <a:ext cx="366871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507960" progId="Equation.DSMT4">
                  <p:embed/>
                </p:oleObj>
              </mc:Choice>
              <mc:Fallback>
                <p:oleObj name="Equation" r:id="rId6" imgW="1574640" imgH="507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929" y="4526416"/>
                        <a:ext cx="3668713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679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47" y="413085"/>
            <a:ext cx="10515600" cy="1325563"/>
          </a:xfrm>
        </p:spPr>
        <p:txBody>
          <a:bodyPr>
            <a:normAutofit/>
          </a:bodyPr>
          <a:lstStyle/>
          <a:p>
            <a:r>
              <a:rPr lang="en-US" sz="6000" b="1"/>
              <a:t>Mean free path: Definition</a:t>
            </a:r>
            <a:endParaRPr lang="en-IN" sz="6000" b="1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6213" y="1772816"/>
          <a:ext cx="115363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8960" imgH="393480" progId="Equation.DSMT4">
                  <p:embed/>
                </p:oleObj>
              </mc:Choice>
              <mc:Fallback>
                <p:oleObj name="Equation" r:id="rId2" imgW="328896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213" y="1772816"/>
                        <a:ext cx="115363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6689CB9F-1FA8-C24B-01CB-2FBED7106EAF}"/>
                  </a:ext>
                </a:extLst>
              </p:cNvPr>
              <p:cNvSpPr txBox="1"/>
              <p:nvPr/>
            </p:nvSpPr>
            <p:spPr>
              <a:xfrm>
                <a:off x="2927648" y="3284984"/>
                <a:ext cx="10885487" cy="13096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an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ee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ath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otal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istance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ravelled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uccessive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llisions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t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m:rPr>
                                  <m:nor/>
                                </m:rPr>
                                <a:rPr lang="en-IN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m:rPr>
                                  <m:nor/>
                                </m:rPr>
                                <a:rPr lang="en-IN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ime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otal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umber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of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llisions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ime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6689CB9F-1FA8-C24B-01CB-2FBED7106E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648" y="3284984"/>
                <a:ext cx="10885487" cy="13096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0796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0" y="2719316"/>
            <a:ext cx="1756229" cy="1765598"/>
          </a:xfrm>
          <a:prstGeom prst="ellipse">
            <a:avLst/>
          </a:prstGeom>
          <a:solidFill>
            <a:schemeClr val="accent2"/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57413" y="3852863"/>
          <a:ext cx="19462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241200" progId="Equation.DSMT4">
                  <p:embed/>
                </p:oleObj>
              </mc:Choice>
              <mc:Fallback>
                <p:oleObj name="Equation" r:id="rId2" imgW="45720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7413" y="3852863"/>
                        <a:ext cx="1946275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532688" y="3889375"/>
          <a:ext cx="27574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32688" y="3889375"/>
                        <a:ext cx="27574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-43547" y="3631143"/>
            <a:ext cx="1846323" cy="0"/>
          </a:xfrm>
          <a:prstGeom prst="straightConnector1">
            <a:avLst/>
          </a:prstGeom>
          <a:ln w="38100">
            <a:solidFill>
              <a:srgbClr val="00206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84384" y="2841316"/>
            <a:ext cx="4539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/>
              <a:t>d</a:t>
            </a:r>
            <a:endParaRPr lang="en-IN" sz="4000"/>
          </a:p>
        </p:txBody>
      </p:sp>
      <p:sp>
        <p:nvSpPr>
          <p:cNvPr id="12" name="Oval 11"/>
          <p:cNvSpPr/>
          <p:nvPr/>
        </p:nvSpPr>
        <p:spPr>
          <a:xfrm>
            <a:off x="6081486" y="275772"/>
            <a:ext cx="1625600" cy="16110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3" name="Oval 12"/>
          <p:cNvSpPr/>
          <p:nvPr/>
        </p:nvSpPr>
        <p:spPr>
          <a:xfrm>
            <a:off x="5370286" y="4818743"/>
            <a:ext cx="1915885" cy="16836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4" name="Oval 13"/>
          <p:cNvSpPr/>
          <p:nvPr/>
        </p:nvSpPr>
        <p:spPr>
          <a:xfrm>
            <a:off x="2873829" y="1741714"/>
            <a:ext cx="1799771" cy="16110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6" name="Oval 15"/>
          <p:cNvSpPr/>
          <p:nvPr/>
        </p:nvSpPr>
        <p:spPr>
          <a:xfrm>
            <a:off x="10464800" y="5246914"/>
            <a:ext cx="1727200" cy="18578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7" name="Oval 16"/>
          <p:cNvSpPr/>
          <p:nvPr/>
        </p:nvSpPr>
        <p:spPr>
          <a:xfrm>
            <a:off x="1966686" y="5246914"/>
            <a:ext cx="1799771" cy="16110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8" name="Oval 17"/>
          <p:cNvSpPr/>
          <p:nvPr/>
        </p:nvSpPr>
        <p:spPr>
          <a:xfrm>
            <a:off x="1248229" y="130629"/>
            <a:ext cx="1625600" cy="16110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9" name="TextBox 18"/>
          <p:cNvSpPr txBox="1"/>
          <p:nvPr/>
        </p:nvSpPr>
        <p:spPr>
          <a:xfrm>
            <a:off x="7910285" y="1415143"/>
            <a:ext cx="43114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/>
              <a:t>Assumption: All identical</a:t>
            </a:r>
            <a:endParaRPr lang="en-IN" sz="3200"/>
          </a:p>
        </p:txBody>
      </p:sp>
    </p:spTree>
    <p:extLst>
      <p:ext uri="{BB962C8B-B14F-4D97-AF65-F5344CB8AC3E}">
        <p14:creationId xmlns:p14="http://schemas.microsoft.com/office/powerpoint/2010/main" val="2390644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7515E-06 2.49769E-06 C 0.02199 -0.00093 0.04438 -0.0037 0.06651 -0.0037 C 0.10295 -0.00509 0.10256 -0.00463 0.12677 -0.00948 C 0.13966 -0.01527 0.12677 -0.01018 0.15632 -0.00948 C 0.17324 -0.00902 0.19003 -0.00948 0.20695 -0.00948 C 0.21502 -0.0044 0.21111 -0.00625 0.21866 -0.0037 C 0.2404 -0.00717 0.26227 -0.00879 0.28413 -0.01133 C 0.30704 -0.01804 0.32943 -0.0192 0.35168 -0.03192 C 0.37303 -0.03076 0.38435 -0.02914 0.40323 -0.02637 C 0.4109 -0.02267 0.40609 -0.02429 0.41806 -0.02429 C 0.47937 -0.02244 0.54067 -0.02105 0.60185 -0.01874 C 0.61421 -0.01827 0.62879 -0.01827 0.64102 -0.01133 C 0.6638 -0.01226 0.68358 -0.01272 0.70545 -0.01689 C 0.72198 -0.02429 0.75504 -0.02429 0.77079 -0.02429 L 0.82884 -0.02429" pathEditMode="relative" ptsTypes="fffffffffffffAA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  <p:bldP spid="10" grpId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3613985" y="2627960"/>
            <a:ext cx="2047461" cy="1938048"/>
          </a:xfrm>
          <a:prstGeom prst="ellipse">
            <a:avLst/>
          </a:prstGeom>
          <a:solidFill>
            <a:schemeClr val="accent2"/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3535777" y="695906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6" name="Oval 5"/>
          <p:cNvSpPr/>
          <p:nvPr/>
        </p:nvSpPr>
        <p:spPr>
          <a:xfrm>
            <a:off x="3656781" y="4552124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4697679" y="1709532"/>
            <a:ext cx="0" cy="3811616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990988" y="3055574"/>
            <a:ext cx="10470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 dirty="0"/>
              <a:t>=2d</a:t>
            </a:r>
            <a:endParaRPr lang="en-IN" sz="4400" dirty="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0" y="3615340"/>
            <a:ext cx="12192000" cy="79187"/>
          </a:xfrm>
          <a:prstGeom prst="line">
            <a:avLst/>
          </a:prstGeom>
          <a:ln>
            <a:solidFill>
              <a:srgbClr val="00206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6516913" y="-117674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3" name="Oval 12"/>
          <p:cNvSpPr/>
          <p:nvPr/>
        </p:nvSpPr>
        <p:spPr>
          <a:xfrm>
            <a:off x="6620695" y="4934466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7615398" y="851350"/>
            <a:ext cx="0" cy="5288193"/>
          </a:xfrm>
          <a:prstGeom prst="straightConnector1">
            <a:avLst/>
          </a:prstGeom>
          <a:ln w="38100">
            <a:solidFill>
              <a:srgbClr val="00206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550015" y="3222004"/>
            <a:ext cx="2014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/>
              <a:t>Greater than d</a:t>
            </a:r>
            <a:endParaRPr lang="en-IN" sz="2400"/>
          </a:p>
        </p:txBody>
      </p:sp>
      <p:sp>
        <p:nvSpPr>
          <p:cNvPr id="19" name="Oval 18"/>
          <p:cNvSpPr/>
          <p:nvPr/>
        </p:nvSpPr>
        <p:spPr>
          <a:xfrm>
            <a:off x="9528571" y="1003750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20" name="Oval 19"/>
          <p:cNvSpPr/>
          <p:nvPr/>
        </p:nvSpPr>
        <p:spPr>
          <a:xfrm>
            <a:off x="9675895" y="3977060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10658738" y="1972774"/>
            <a:ext cx="40887" cy="3150769"/>
          </a:xfrm>
          <a:prstGeom prst="straightConnector1">
            <a:avLst/>
          </a:prstGeom>
          <a:ln w="38100">
            <a:solidFill>
              <a:srgbClr val="00206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0" y="1664930"/>
            <a:ext cx="12192000" cy="44602"/>
          </a:xfrm>
          <a:prstGeom prst="line">
            <a:avLst/>
          </a:prstGeom>
          <a:ln w="38100">
            <a:prstDash val="dash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-101600" y="5521148"/>
            <a:ext cx="12293600" cy="13254"/>
          </a:xfrm>
          <a:prstGeom prst="line">
            <a:avLst/>
          </a:prstGeom>
          <a:ln w="38100">
            <a:prstDash val="dash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9839328" y="3214872"/>
            <a:ext cx="1784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/>
              <a:t>lesser than d</a:t>
            </a:r>
            <a:endParaRPr lang="en-IN" sz="2400"/>
          </a:p>
        </p:txBody>
      </p:sp>
      <p:sp>
        <p:nvSpPr>
          <p:cNvPr id="29" name="Flowchart: Direct Access Storage 28"/>
          <p:cNvSpPr/>
          <p:nvPr/>
        </p:nvSpPr>
        <p:spPr>
          <a:xfrm rot="10800000">
            <a:off x="2506843" y="1662248"/>
            <a:ext cx="12322625" cy="3869472"/>
          </a:xfrm>
          <a:prstGeom prst="flowChartMagneticDrum">
            <a:avLst/>
          </a:prstGeom>
          <a:solidFill>
            <a:srgbClr val="FFC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678240" y="1809360"/>
              <a:ext cx="5552280" cy="4910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69240" y="1799640"/>
                <a:ext cx="5572440" cy="4931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19698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06 -5.49133E-06 C 0.01315 0.00161 0.02617 0.00346 0.03932 0.00624 C 0.07981 0.02427 0.04244 0.00832 0.15481 0.00832 C 0.21862 0.00739 0.27721 0.00208 0.33815 0.00208 C 0.34817 0.00346 0.35794 0.00485 0.36783 0.00832 C 0.41731 0.00485 0.43216 0.00416 0.49531 0.00416 L 0.61666 -0.00209" pathEditMode="relative" ptsTypes="fffffAA">
                                      <p:cBhvr>
                                        <p:cTn id="5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7" grpId="0"/>
      <p:bldP spid="12" grpId="0" animBg="1"/>
      <p:bldP spid="13" grpId="0" animBg="1"/>
      <p:bldP spid="18" grpId="0"/>
      <p:bldP spid="19" grpId="0" animBg="1"/>
      <p:bldP spid="20" grpId="0" animBg="1"/>
      <p:bldP spid="28" grpId="0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n 3"/>
          <p:cNvSpPr/>
          <p:nvPr/>
        </p:nvSpPr>
        <p:spPr>
          <a:xfrm rot="5400000">
            <a:off x="4340965" y="1511360"/>
            <a:ext cx="1948264" cy="2927507"/>
          </a:xfrm>
          <a:prstGeom prst="can">
            <a:avLst/>
          </a:prstGeom>
          <a:solidFill>
            <a:srgbClr val="4472C4">
              <a:alpha val="4784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6740" y="0"/>
            <a:ext cx="10515600" cy="1325563"/>
          </a:xfrm>
        </p:spPr>
        <p:txBody>
          <a:bodyPr/>
          <a:lstStyle/>
          <a:p>
            <a:r>
              <a:rPr lang="en-US" b="1"/>
              <a:t>How to calculate the mean free path?</a:t>
            </a:r>
            <a:endParaRPr lang="en-IN" b="1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976914" y="4014564"/>
            <a:ext cx="2916158" cy="0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37063" y="4492625"/>
          <a:ext cx="199548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41200" progId="Equation.DSMT4">
                  <p:embed/>
                </p:oleObj>
              </mc:Choice>
              <mc:Fallback>
                <p:oleObj name="Equation" r:id="rId2" imgW="6476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37063" y="4492625"/>
                        <a:ext cx="1995487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055957" y="2642710"/>
          <a:ext cx="6651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177480" progId="Equation.DSMT4">
                  <p:embed/>
                </p:oleObj>
              </mc:Choice>
              <mc:Fallback>
                <p:oleObj name="Equation" r:id="rId4" imgW="21564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55957" y="2642710"/>
                        <a:ext cx="66516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6877878" y="1857829"/>
            <a:ext cx="0" cy="2156734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5003394" y="2503279"/>
            <a:ext cx="0" cy="108110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049079" y="285916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sp>
        <p:nvSpPr>
          <p:cNvPr id="19" name="Oval 18"/>
          <p:cNvSpPr/>
          <p:nvPr/>
        </p:nvSpPr>
        <p:spPr>
          <a:xfrm>
            <a:off x="8282609" y="2319130"/>
            <a:ext cx="3233530" cy="33262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20" name="Oval 19"/>
          <p:cNvSpPr/>
          <p:nvPr/>
        </p:nvSpPr>
        <p:spPr>
          <a:xfrm>
            <a:off x="8782878" y="2784927"/>
            <a:ext cx="2232991" cy="2325756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8441635" y="5963478"/>
            <a:ext cx="3246782" cy="1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9566792" y="6090410"/>
          <a:ext cx="6651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177480" progId="Equation.DSMT4">
                  <p:embed/>
                </p:oleObj>
              </mc:Choice>
              <mc:Fallback>
                <p:oleObj name="Equation" r:id="rId6" imgW="21564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566792" y="6090410"/>
                        <a:ext cx="66516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>
            <a:stCxn id="20" idx="2"/>
            <a:endCxn id="20" idx="6"/>
          </p:cNvCxnSpPr>
          <p:nvPr/>
        </p:nvCxnSpPr>
        <p:spPr>
          <a:xfrm>
            <a:off x="8782878" y="3947805"/>
            <a:ext cx="2232991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746126" y="359303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sp>
        <p:nvSpPr>
          <p:cNvPr id="25" name="Oval 24"/>
          <p:cNvSpPr/>
          <p:nvPr/>
        </p:nvSpPr>
        <p:spPr>
          <a:xfrm>
            <a:off x="3976914" y="2551294"/>
            <a:ext cx="1016000" cy="99277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31244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0" grpId="0" animBg="1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3851343" y="1857829"/>
            <a:ext cx="3869776" cy="2156735"/>
            <a:chOff x="3851343" y="1857829"/>
            <a:chExt cx="3869776" cy="2156735"/>
          </a:xfrm>
        </p:grpSpPr>
        <p:sp>
          <p:nvSpPr>
            <p:cNvPr id="47" name="Can 46"/>
            <p:cNvSpPr/>
            <p:nvPr/>
          </p:nvSpPr>
          <p:spPr>
            <a:xfrm rot="5400000">
              <a:off x="4340965" y="1511360"/>
              <a:ext cx="1948264" cy="2927507"/>
            </a:xfrm>
            <a:prstGeom prst="can">
              <a:avLst/>
            </a:prstGeom>
            <a:solidFill>
              <a:srgbClr val="4472C4">
                <a:alpha val="47843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9pPr>
            </a:lstStyle>
            <a:p>
              <a:pPr algn="ctr"/>
              <a:endParaRPr lang="en-IN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3976914" y="4014564"/>
              <a:ext cx="2916158" cy="0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7055957" y="2642710"/>
            <a:ext cx="665162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640" imgH="177480" progId="Equation.DSMT4">
                    <p:embed/>
                  </p:oleObj>
                </mc:Choice>
                <mc:Fallback>
                  <p:oleObj name="Equation" r:id="rId2" imgW="215640" imgH="17748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055957" y="2642710"/>
                          <a:ext cx="665162" cy="585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>
            <a:xfrm flipH="1">
              <a:off x="6877878" y="1857829"/>
              <a:ext cx="0" cy="2156734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H="1">
              <a:off x="5003394" y="2503279"/>
              <a:ext cx="0" cy="1081105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5049079" y="28591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/>
                <a:t>d</a:t>
              </a:r>
              <a:endParaRPr lang="en-IN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4341" y="-352192"/>
            <a:ext cx="10515600" cy="1325563"/>
          </a:xfrm>
        </p:spPr>
        <p:txBody>
          <a:bodyPr/>
          <a:lstStyle/>
          <a:p>
            <a:r>
              <a:rPr lang="en-US" b="1"/>
              <a:t>How to calculate the mean free path?</a:t>
            </a:r>
            <a:endParaRPr lang="en-IN" b="1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13138" y="4173538"/>
          <a:ext cx="168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3138" y="4173538"/>
                        <a:ext cx="1689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848852" y="642971"/>
            <a:ext cx="46710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rgbClr val="002060"/>
                </a:solidFill>
              </a:rPr>
              <a:t>Assumption: All other molecules are static</a:t>
            </a:r>
            <a:endParaRPr lang="en-IN" sz="2000" b="1">
              <a:solidFill>
                <a:srgbClr val="002060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4149181" y="145531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0" name="Straight Arrow Connector 29"/>
          <p:cNvCxnSpPr>
            <a:stCxn id="28" idx="0"/>
          </p:cNvCxnSpPr>
          <p:nvPr/>
        </p:nvCxnSpPr>
        <p:spPr>
          <a:xfrm>
            <a:off x="4699956" y="1455313"/>
            <a:ext cx="16569" cy="1153467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4691305" y="201432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35" name="TextBox 34"/>
          <p:cNvSpPr txBox="1"/>
          <p:nvPr/>
        </p:nvSpPr>
        <p:spPr>
          <a:xfrm>
            <a:off x="4306967" y="116619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486033" y="5113338"/>
          <a:ext cx="9485313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09800" imgH="685800" progId="Equation.DSMT4">
                  <p:embed/>
                </p:oleObj>
              </mc:Choice>
              <mc:Fallback>
                <p:oleObj name="Equation" r:id="rId6" imgW="4609800" imgH="6858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6033" y="5113338"/>
                        <a:ext cx="9485313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>
          <a:xfrm>
            <a:off x="5268977" y="346299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8" name="Straight Arrow Connector 37"/>
          <p:cNvCxnSpPr>
            <a:stCxn id="37" idx="0"/>
          </p:cNvCxnSpPr>
          <p:nvPr/>
        </p:nvCxnSpPr>
        <p:spPr>
          <a:xfrm flipH="1">
            <a:off x="5819752" y="3462993"/>
            <a:ext cx="0" cy="1119646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2544732" y="1547562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0" name="Oval 39"/>
          <p:cNvSpPr/>
          <p:nvPr/>
        </p:nvSpPr>
        <p:spPr>
          <a:xfrm>
            <a:off x="7428158" y="3053564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1" name="Oval 40"/>
          <p:cNvSpPr/>
          <p:nvPr/>
        </p:nvSpPr>
        <p:spPr>
          <a:xfrm>
            <a:off x="5111292" y="565550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8" name="Oval 47"/>
          <p:cNvSpPr/>
          <p:nvPr/>
        </p:nvSpPr>
        <p:spPr>
          <a:xfrm>
            <a:off x="3817260" y="2551294"/>
            <a:ext cx="1016000" cy="99277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9" name="Oval 48"/>
          <p:cNvSpPr/>
          <p:nvPr/>
        </p:nvSpPr>
        <p:spPr>
          <a:xfrm>
            <a:off x="5326068" y="1857829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91278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06 -2.13873E-06 C 0.05352 -2.13873E-06 0.10716 -2.13873E-06 0.16068 -2.13873E-06" pathEditMode="relative" ptsTypes="fA">
                                      <p:cBhvr>
                                        <p:cTn id="2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8" grpId="0" animBg="1"/>
      <p:bldP spid="32" grpId="0" animBg="1"/>
      <p:bldP spid="35" grpId="0"/>
      <p:bldP spid="37" grpId="0" animBg="1"/>
      <p:bldP spid="4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50</TotalTime>
  <Words>692</Words>
  <Application>Microsoft Office PowerPoint</Application>
  <PresentationFormat>Widescreen</PresentationFormat>
  <Paragraphs>476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2" baseType="lpstr">
      <vt:lpstr>Arial</vt:lpstr>
      <vt:lpstr>Book Antiqua</vt:lpstr>
      <vt:lpstr>Calibri</vt:lpstr>
      <vt:lpstr>Calibri Light</vt:lpstr>
      <vt:lpstr>Cambria Math</vt:lpstr>
      <vt:lpstr>Office Theme</vt:lpstr>
      <vt:lpstr>Equation</vt:lpstr>
      <vt:lpstr>PowerPoint Presentation</vt:lpstr>
      <vt:lpstr>PowerPoint Presentation</vt:lpstr>
      <vt:lpstr>PowerPoint Presentation</vt:lpstr>
      <vt:lpstr>Mean free path: Definition</vt:lpstr>
      <vt:lpstr>Mean free path: Definition</vt:lpstr>
      <vt:lpstr>PowerPoint Presentation</vt:lpstr>
      <vt:lpstr>PowerPoint Presentation</vt:lpstr>
      <vt:lpstr>How to calculate the mean free path?</vt:lpstr>
      <vt:lpstr>How to calculate the mean free path?</vt:lpstr>
      <vt:lpstr>How to calculate the mean free path?</vt:lpstr>
      <vt:lpstr>PowerPoint Presentation</vt:lpstr>
      <vt:lpstr>PowerPoint Presentation</vt:lpstr>
      <vt:lpstr>PowerPoint Presentation</vt:lpstr>
      <vt:lpstr>PowerPoint Presentation</vt:lpstr>
      <vt:lpstr>Maxwell’s correction when molecules are mov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ssure of an ideal gas inside a container- Kinetic theory approach</vt:lpstr>
      <vt:lpstr>Pressure inside a container- Kinetic theory approach</vt:lpstr>
      <vt:lpstr>Pressure inside a container- Kinetic theory approach</vt:lpstr>
      <vt:lpstr>Assumptions: very dilute ideal gas</vt:lpstr>
      <vt:lpstr>PowerPoint Presentation</vt:lpstr>
      <vt:lpstr>PowerPoint Presentation</vt:lpstr>
      <vt:lpstr>Assumption: Isotropic situation</vt:lpstr>
      <vt:lpstr>Equipartition of energy</vt:lpstr>
      <vt:lpstr>Mean free path, Pressure, Temperature</vt:lpstr>
      <vt:lpstr>PowerPoint Presentation</vt:lpstr>
      <vt:lpstr>Problem 1</vt:lpstr>
      <vt:lpstr>PowerPoint Presentation</vt:lpstr>
      <vt:lpstr>Problem 2</vt:lpstr>
      <vt:lpstr>PowerPoint Presentation</vt:lpstr>
      <vt:lpstr>PowerPoint Presentation</vt:lpstr>
      <vt:lpstr>Problem 3</vt:lpstr>
      <vt:lpstr>PowerPoint Presentation</vt:lpstr>
      <vt:lpstr>PowerPoint Presentation</vt:lpstr>
      <vt:lpstr>Problem 4</vt:lpstr>
      <vt:lpstr>PowerPoint Presentation</vt:lpstr>
      <vt:lpstr>PowerPoint Presentation</vt:lpstr>
      <vt:lpstr>Problem 5</vt:lpstr>
      <vt:lpstr>PowerPoint Presentation</vt:lpstr>
      <vt:lpstr>Problem 6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Dr Raghavan Easwaran</cp:lastModifiedBy>
  <cp:revision>346</cp:revision>
  <dcterms:created xsi:type="dcterms:W3CDTF">2022-07-09T03:48:01Z</dcterms:created>
  <dcterms:modified xsi:type="dcterms:W3CDTF">2024-08-20T11:13:52Z</dcterms:modified>
</cp:coreProperties>
</file>